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BDF375" w14:textId="77777777" w:rsidR="00215214" w:rsidRDefault="00215214" w:rsidP="00215214">
      <w:pPr>
        <w:pStyle w:val="ListParagraph"/>
        <w:rPr>
          <w:rFonts w:asciiTheme="minorHAnsi" w:hAnsiTheme="minorHAnsi" w:cstheme="minorHAnsi"/>
          <w:b/>
          <w:sz w:val="28"/>
          <w:szCs w:val="28"/>
          <w:u w:val="single"/>
        </w:rPr>
      </w:pPr>
      <w:r>
        <w:rPr>
          <w:noProof/>
          <w:lang w:val="en-US" w:eastAsia="en-US"/>
        </w:rPr>
        <mc:AlternateContent>
          <mc:Choice Requires="wps">
            <w:drawing>
              <wp:anchor distT="0" distB="0" distL="114300" distR="114300" simplePos="0" relativeHeight="251705344" behindDoc="0" locked="0" layoutInCell="1" allowOverlap="1" wp14:anchorId="3EA9F14E" wp14:editId="189B19CD">
                <wp:simplePos x="0" y="0"/>
                <wp:positionH relativeFrom="column">
                  <wp:posOffset>123825</wp:posOffset>
                </wp:positionH>
                <wp:positionV relativeFrom="paragraph">
                  <wp:posOffset>-76200</wp:posOffset>
                </wp:positionV>
                <wp:extent cx="5988685" cy="577850"/>
                <wp:effectExtent l="0" t="0" r="0" b="0"/>
                <wp:wrapNone/>
                <wp:docPr id="1" name="Text Box 1"/>
                <wp:cNvGraphicFramePr/>
                <a:graphic xmlns:a="http://schemas.openxmlformats.org/drawingml/2006/main">
                  <a:graphicData uri="http://schemas.microsoft.com/office/word/2010/wordprocessingShape">
                    <wps:wsp>
                      <wps:cNvSpPr txBox="1"/>
                      <wps:spPr>
                        <a:xfrm>
                          <a:off x="0" y="0"/>
                          <a:ext cx="5988685" cy="577850"/>
                        </a:xfrm>
                        <a:prstGeom prst="rect">
                          <a:avLst/>
                        </a:prstGeom>
                        <a:noFill/>
                        <a:ln>
                          <a:noFill/>
                        </a:ln>
                        <a:effectLst/>
                      </wps:spPr>
                      <wps:txbx>
                        <w:txbxContent>
                          <w:p w14:paraId="59B92A63" w14:textId="77777777" w:rsidR="00DC5A43" w:rsidRPr="00A00898" w:rsidRDefault="00DC5A43" w:rsidP="00215214">
                            <w:pPr>
                              <w:pStyle w:val="ListParagraph"/>
                              <w:ind w:left="0"/>
                              <w:rPr>
                                <w:rFonts w:asciiTheme="minorHAnsi" w:hAnsiTheme="minorHAnsi" w:cstheme="minorHAnsi"/>
                                <w:b/>
                                <w:sz w:val="5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00898">
                              <w:rPr>
                                <w:rFonts w:asciiTheme="minorHAnsi" w:hAnsiTheme="minorHAnsi" w:cstheme="minorHAnsi"/>
                                <w:b/>
                                <w:sz w:val="5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Translational &amp; Circular Motion Revie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9.75pt;margin-top:-6pt;width:2in;height:2in;z-index:25170534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" filled="f" stroked="f">
                <v:textbox style="mso-fit-shape-to-text:t">
                  <w:txbxContent>
                    <w:p w:rsidR="00DC5A43" w:rsidRPr="00A00898" w:rsidRDefault="00DC5A43" w:rsidP="00215214">
                      <w:pPr>
                        <w:pStyle w:val="ListParagraph"/>
                        <w:ind w:left="0"/>
                        <w:rPr>
                          <w:rFonts w:asciiTheme="minorHAnsi" w:hAnsiTheme="minorHAnsi" w:cstheme="minorHAnsi"/>
                          <w:b/>
                          <w:sz w:val="5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00898">
                        <w:rPr>
                          <w:rFonts w:asciiTheme="minorHAnsi" w:hAnsiTheme="minorHAnsi" w:cstheme="minorHAnsi"/>
                          <w:b/>
                          <w:sz w:val="5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Translational &amp; Circular Motion Review</w:t>
                      </w:r>
                    </w:p>
                  </w:txbxContent>
                </v:textbox>
              </v:shape>
            </w:pict>
          </mc:Fallback>
        </mc:AlternateContent>
      </w:r>
    </w:p>
    <w:p w14:paraId="45319C9B" w14:textId="77777777" w:rsidR="00215214" w:rsidRDefault="00215214" w:rsidP="00215214">
      <w:pPr>
        <w:pStyle w:val="ListParagraph"/>
        <w:rPr>
          <w:rFonts w:asciiTheme="minorHAnsi" w:hAnsiTheme="minorHAnsi" w:cstheme="minorHAnsi"/>
          <w:b/>
          <w:sz w:val="28"/>
          <w:szCs w:val="28"/>
          <w:u w:val="single"/>
        </w:rPr>
      </w:pPr>
      <w:bookmarkStart w:id="0" w:name="_GoBack"/>
      <w:bookmarkEnd w:id="0"/>
    </w:p>
    <w:p w14:paraId="1B51BCA1" w14:textId="09BA897E" w:rsidR="00A8271B" w:rsidRDefault="00A8271B" w:rsidP="00A8271B">
      <w:pPr>
        <w:rPr>
          <w:rFonts w:asciiTheme="minorHAnsi" w:hAnsiTheme="minorHAnsi" w:cs="Arial"/>
          <w:sz w:val="28"/>
          <w:szCs w:val="32"/>
          <w:lang w:val="en-US"/>
        </w:rPr>
      </w:pPr>
      <w:r w:rsidRPr="00A8271B">
        <w:rPr>
          <w:rFonts w:asciiTheme="minorHAnsi" w:hAnsiTheme="minorHAnsi" w:cstheme="minorHAnsi"/>
          <w:b/>
          <w:sz w:val="28"/>
          <w:szCs w:val="28"/>
        </w:rPr>
        <w:t>Task A:</w:t>
      </w:r>
      <w:r w:rsidRPr="00A8271B">
        <w:rPr>
          <w:rFonts w:asciiTheme="minorHAnsi" w:hAnsiTheme="minorHAnsi" w:cstheme="minorHAnsi"/>
          <w:sz w:val="28"/>
          <w:szCs w:val="28"/>
        </w:rPr>
        <w:t xml:space="preserve"> Complete a </w:t>
      </w:r>
      <w:r w:rsidRPr="00A8271B">
        <w:rPr>
          <w:rFonts w:ascii="Calibri" w:hAnsi="Calibri"/>
          <w:sz w:val="28"/>
          <w:szCs w:val="22"/>
        </w:rPr>
        <w:t>mind map on A</w:t>
      </w:r>
      <w:r w:rsidR="00850C27">
        <w:rPr>
          <w:rFonts w:ascii="Calibri" w:hAnsi="Calibri"/>
          <w:sz w:val="28"/>
          <w:szCs w:val="22"/>
        </w:rPr>
        <w:t>4</w:t>
      </w:r>
      <w:r w:rsidRPr="00A8271B">
        <w:rPr>
          <w:rFonts w:ascii="Calibri" w:hAnsi="Calibri"/>
          <w:sz w:val="28"/>
          <w:szCs w:val="22"/>
        </w:rPr>
        <w:t xml:space="preserve"> paper</w:t>
      </w:r>
      <w:r>
        <w:rPr>
          <w:rFonts w:ascii="Calibri" w:hAnsi="Calibri"/>
          <w:sz w:val="28"/>
          <w:szCs w:val="22"/>
        </w:rPr>
        <w:t xml:space="preserve">, adding </w:t>
      </w:r>
      <w:r w:rsidRPr="00A8271B">
        <w:rPr>
          <w:rFonts w:ascii="Calibri" w:hAnsi="Calibri"/>
          <w:sz w:val="28"/>
          <w:szCs w:val="22"/>
        </w:rPr>
        <w:t>detail from points 1), 2) &amp; 3)</w:t>
      </w:r>
      <w:r>
        <w:rPr>
          <w:rFonts w:ascii="Calibri" w:hAnsi="Calibri"/>
          <w:sz w:val="28"/>
          <w:szCs w:val="22"/>
        </w:rPr>
        <w:t xml:space="preserve"> below</w:t>
      </w:r>
      <w:r w:rsidRPr="00A8271B">
        <w:rPr>
          <w:rFonts w:ascii="Calibri" w:hAnsi="Calibri"/>
          <w:sz w:val="28"/>
          <w:szCs w:val="22"/>
        </w:rPr>
        <w:t xml:space="preserve"> and</w:t>
      </w:r>
      <w:r w:rsidRPr="00A8271B">
        <w:rPr>
          <w:rFonts w:asciiTheme="minorHAnsi" w:hAnsiTheme="minorHAnsi"/>
          <w:szCs w:val="22"/>
          <w:u w:val="single"/>
        </w:rPr>
        <w:t xml:space="preserve"> </w:t>
      </w:r>
      <w:r w:rsidRPr="00A8271B">
        <w:rPr>
          <w:rFonts w:asciiTheme="minorHAnsi" w:hAnsiTheme="minorHAnsi" w:cs="Arial"/>
          <w:sz w:val="28"/>
        </w:rPr>
        <w:t>pages 3</w:t>
      </w:r>
      <w:r w:rsidR="00191DA0">
        <w:rPr>
          <w:rFonts w:asciiTheme="minorHAnsi" w:hAnsiTheme="minorHAnsi" w:cs="Arial"/>
          <w:sz w:val="28"/>
        </w:rPr>
        <w:t>5</w:t>
      </w:r>
      <w:r w:rsidRPr="00A8271B">
        <w:rPr>
          <w:rFonts w:asciiTheme="minorHAnsi" w:hAnsiTheme="minorHAnsi" w:cs="Arial"/>
          <w:sz w:val="28"/>
        </w:rPr>
        <w:t xml:space="preserve"> to 5</w:t>
      </w:r>
      <w:r w:rsidR="00191DA0">
        <w:rPr>
          <w:rFonts w:asciiTheme="minorHAnsi" w:hAnsiTheme="minorHAnsi" w:cs="Arial"/>
          <w:sz w:val="28"/>
        </w:rPr>
        <w:t>8</w:t>
      </w:r>
      <w:r w:rsidRPr="00A8271B">
        <w:rPr>
          <w:rFonts w:asciiTheme="minorHAnsi" w:hAnsiTheme="minorHAnsi" w:cs="Arial"/>
          <w:sz w:val="28"/>
        </w:rPr>
        <w:t xml:space="preserve"> from your course book</w:t>
      </w:r>
      <w:r>
        <w:rPr>
          <w:rFonts w:asciiTheme="minorHAnsi" w:hAnsiTheme="minorHAnsi" w:cs="Arial"/>
          <w:sz w:val="28"/>
        </w:rPr>
        <w:t>,</w:t>
      </w:r>
      <w:r w:rsidRPr="00A8271B">
        <w:rPr>
          <w:rFonts w:asciiTheme="minorHAnsi" w:hAnsiTheme="minorHAnsi" w:cs="Arial"/>
          <w:sz w:val="28"/>
        </w:rPr>
        <w:t xml:space="preserve"> </w:t>
      </w:r>
      <w:r w:rsidRPr="00A8271B">
        <w:rPr>
          <w:rFonts w:asciiTheme="minorHAnsi" w:hAnsiTheme="minorHAnsi" w:cs="Arial"/>
          <w:sz w:val="28"/>
          <w:szCs w:val="32"/>
        </w:rPr>
        <w:t xml:space="preserve">by </w:t>
      </w:r>
      <w:r w:rsidRPr="00A8271B">
        <w:rPr>
          <w:rFonts w:asciiTheme="minorHAnsi" w:hAnsiTheme="minorHAnsi" w:cs="Arial"/>
          <w:sz w:val="28"/>
          <w:szCs w:val="32"/>
          <w:lang w:val="en-US"/>
        </w:rPr>
        <w:t xml:space="preserve">reviewing the relevant </w:t>
      </w:r>
      <w:r w:rsidRPr="00A8271B">
        <w:rPr>
          <w:rFonts w:asciiTheme="minorHAnsi" w:hAnsiTheme="minorHAnsi" w:cs="Arial"/>
          <w:b/>
          <w:sz w:val="28"/>
          <w:szCs w:val="32"/>
          <w:lang w:val="en-US"/>
        </w:rPr>
        <w:t>theory</w:t>
      </w:r>
      <w:r w:rsidRPr="00A8271B">
        <w:rPr>
          <w:rFonts w:asciiTheme="minorHAnsi" w:hAnsiTheme="minorHAnsi" w:cs="Arial"/>
          <w:sz w:val="28"/>
          <w:szCs w:val="32"/>
          <w:lang w:val="en-US"/>
        </w:rPr>
        <w:t xml:space="preserve"> section (</w:t>
      </w:r>
      <w:r w:rsidR="00191DA0">
        <w:rPr>
          <w:rFonts w:asciiTheme="minorHAnsi" w:hAnsiTheme="minorHAnsi" w:cs="Arial"/>
          <w:sz w:val="28"/>
          <w:szCs w:val="32"/>
          <w:lang w:val="en-US"/>
        </w:rPr>
        <w:t>purple</w:t>
      </w:r>
      <w:r w:rsidRPr="00A8271B">
        <w:rPr>
          <w:rFonts w:asciiTheme="minorHAnsi" w:hAnsiTheme="minorHAnsi" w:cs="Arial"/>
          <w:sz w:val="28"/>
          <w:szCs w:val="32"/>
          <w:lang w:val="en-US"/>
        </w:rPr>
        <w:t xml:space="preserve"> box</w:t>
      </w:r>
      <w:r>
        <w:rPr>
          <w:rFonts w:asciiTheme="minorHAnsi" w:hAnsiTheme="minorHAnsi" w:cs="Arial"/>
          <w:sz w:val="28"/>
          <w:szCs w:val="32"/>
          <w:lang w:val="en-US"/>
        </w:rPr>
        <w:t>es</w:t>
      </w:r>
      <w:r w:rsidRPr="00A8271B">
        <w:rPr>
          <w:rFonts w:asciiTheme="minorHAnsi" w:hAnsiTheme="minorHAnsi" w:cs="Arial"/>
          <w:sz w:val="28"/>
          <w:szCs w:val="32"/>
          <w:lang w:val="en-US"/>
        </w:rPr>
        <w:t>)</w:t>
      </w:r>
      <w:r>
        <w:rPr>
          <w:rFonts w:asciiTheme="minorHAnsi" w:hAnsiTheme="minorHAnsi" w:cs="Arial"/>
          <w:sz w:val="28"/>
          <w:szCs w:val="32"/>
          <w:lang w:val="en-US"/>
        </w:rPr>
        <w:t>.</w:t>
      </w:r>
    </w:p>
    <w:p w14:paraId="7F4D07D8" w14:textId="77777777" w:rsidR="00E939EF" w:rsidRPr="00215214" w:rsidRDefault="00E939EF" w:rsidP="008A20FB">
      <w:pPr>
        <w:pStyle w:val="ListParagraph"/>
        <w:numPr>
          <w:ilvl w:val="0"/>
          <w:numId w:val="9"/>
        </w:numPr>
        <w:rPr>
          <w:rFonts w:asciiTheme="minorHAnsi" w:hAnsiTheme="minorHAnsi" w:cstheme="minorHAnsi"/>
          <w:b/>
          <w:sz w:val="28"/>
          <w:szCs w:val="28"/>
          <w:u w:val="single"/>
        </w:rPr>
      </w:pPr>
      <w:r w:rsidRPr="00215214">
        <w:rPr>
          <w:rFonts w:asciiTheme="minorHAnsi" w:hAnsiTheme="minorHAnsi" w:cstheme="minorHAnsi"/>
          <w:b/>
          <w:sz w:val="28"/>
          <w:szCs w:val="28"/>
          <w:u w:val="single"/>
        </w:rPr>
        <w:t>KNOW THE EQUATIONS:</w:t>
      </w:r>
      <w:r w:rsidR="00C858CB">
        <w:rPr>
          <w:rFonts w:asciiTheme="minorHAnsi" w:hAnsiTheme="minorHAnsi" w:cstheme="minorHAnsi"/>
          <w:b/>
          <w:sz w:val="28"/>
          <w:szCs w:val="28"/>
          <w:u w:val="single"/>
        </w:rPr>
        <w:t xml:space="preserve"> ie symbols and situations w</w:t>
      </w:r>
      <w:r w:rsidR="0003220E">
        <w:rPr>
          <w:rFonts w:asciiTheme="minorHAnsi" w:hAnsiTheme="minorHAnsi" w:cstheme="minorHAnsi"/>
          <w:b/>
          <w:sz w:val="28"/>
          <w:szCs w:val="28"/>
          <w:u w:val="single"/>
        </w:rPr>
        <w:t>h</w:t>
      </w:r>
      <w:r w:rsidR="00C858CB">
        <w:rPr>
          <w:rFonts w:asciiTheme="minorHAnsi" w:hAnsiTheme="minorHAnsi" w:cstheme="minorHAnsi"/>
          <w:b/>
          <w:sz w:val="28"/>
          <w:szCs w:val="28"/>
          <w:u w:val="single"/>
        </w:rPr>
        <w:t xml:space="preserve">ere used </w:t>
      </w:r>
      <w:r w:rsidRPr="00215214">
        <w:rPr>
          <w:rFonts w:asciiTheme="minorHAnsi" w:hAnsiTheme="minorHAnsi" w:cstheme="minorHAnsi"/>
          <w:b/>
          <w:sz w:val="28"/>
          <w:szCs w:val="28"/>
          <w:u w:val="single"/>
        </w:rPr>
        <w:t xml:space="preserve">  </w:t>
      </w:r>
    </w:p>
    <w:p w14:paraId="4932F2D0" w14:textId="77777777" w:rsidR="00E939EF" w:rsidRPr="00215214" w:rsidRDefault="00E939EF" w:rsidP="00E939EF">
      <w:pPr>
        <w:rPr>
          <w:rFonts w:asciiTheme="minorHAnsi" w:hAnsiTheme="minorHAnsi" w:cstheme="minorHAnsi"/>
        </w:rPr>
      </w:pPr>
    </w:p>
    <w:p w14:paraId="4299ED74" w14:textId="77777777" w:rsidR="00E939EF" w:rsidRPr="00215214" w:rsidRDefault="00E939EF" w:rsidP="00E939EF">
      <w:pPr>
        <w:rPr>
          <w:rFonts w:asciiTheme="minorHAnsi" w:hAnsiTheme="minorHAnsi" w:cstheme="minorHAnsi"/>
        </w:rPr>
      </w:pPr>
      <w:r w:rsidRPr="00215214">
        <w:rPr>
          <w:rFonts w:asciiTheme="minorHAnsi" w:hAnsiTheme="minorHAnsi" w:cstheme="minorHAnsi"/>
          <w:noProof/>
          <w:lang w:val="en-US" w:eastAsia="en-US"/>
        </w:rPr>
        <w:drawing>
          <wp:anchor distT="0" distB="0" distL="114300" distR="114300" simplePos="0" relativeHeight="251703296" behindDoc="0" locked="0" layoutInCell="1" allowOverlap="1" wp14:anchorId="1139867F" wp14:editId="66E97261">
            <wp:simplePos x="0" y="0"/>
            <wp:positionH relativeFrom="column">
              <wp:posOffset>3188335</wp:posOffset>
            </wp:positionH>
            <wp:positionV relativeFrom="paragraph">
              <wp:posOffset>274955</wp:posOffset>
            </wp:positionV>
            <wp:extent cx="2514600" cy="514350"/>
            <wp:effectExtent l="0" t="0" r="0" b="0"/>
            <wp:wrapNone/>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2514600" cy="514350"/>
                    </a:xfrm>
                    <a:prstGeom prst="rect">
                      <a:avLst/>
                    </a:prstGeom>
                  </pic:spPr>
                </pic:pic>
              </a:graphicData>
            </a:graphic>
            <wp14:sizeRelH relativeFrom="page">
              <wp14:pctWidth>0</wp14:pctWidth>
            </wp14:sizeRelH>
            <wp14:sizeRelV relativeFrom="page">
              <wp14:pctHeight>0</wp14:pctHeight>
            </wp14:sizeRelV>
          </wp:anchor>
        </w:drawing>
      </w:r>
      <w:r w:rsidRPr="00215214">
        <w:rPr>
          <w:rFonts w:asciiTheme="minorHAnsi" w:hAnsiTheme="minorHAnsi" w:cstheme="minorHAnsi"/>
          <w:noProof/>
          <w:lang w:val="en-US" w:eastAsia="en-US"/>
        </w:rPr>
        <w:drawing>
          <wp:inline distT="0" distB="0" distL="0" distR="0" wp14:anchorId="24D5CE94" wp14:editId="3962C75A">
            <wp:extent cx="5943600" cy="703580"/>
            <wp:effectExtent l="0" t="0" r="0" b="127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43600" cy="703580"/>
                    </a:xfrm>
                    <a:prstGeom prst="rect">
                      <a:avLst/>
                    </a:prstGeom>
                  </pic:spPr>
                </pic:pic>
              </a:graphicData>
            </a:graphic>
          </wp:inline>
        </w:drawing>
      </w:r>
      <w:r w:rsidRPr="00215214">
        <w:rPr>
          <w:rFonts w:asciiTheme="minorHAnsi" w:hAnsiTheme="minorHAnsi" w:cstheme="minorHAnsi"/>
          <w:noProof/>
        </w:rPr>
        <w:t xml:space="preserve"> </w:t>
      </w:r>
    </w:p>
    <w:p w14:paraId="26375774" w14:textId="7154AA6E" w:rsidR="00997BCE" w:rsidRPr="00C858CB" w:rsidRDefault="00E939EF" w:rsidP="00E939EF">
      <w:pPr>
        <w:rPr>
          <w:rFonts w:asciiTheme="minorHAnsi" w:hAnsiTheme="minorHAnsi" w:cstheme="minorHAnsi"/>
          <w:b/>
          <w:position w:val="-30"/>
        </w:rPr>
      </w:pPr>
      <w:r w:rsidRPr="00C858CB">
        <w:rPr>
          <w:rFonts w:asciiTheme="minorHAnsi" w:hAnsiTheme="minorHAnsi" w:cstheme="minorHAnsi"/>
          <w:b/>
        </w:rPr>
        <w:t>Note:  Equations for Centre</w:t>
      </w:r>
      <w:r w:rsidR="00D479E1">
        <w:rPr>
          <w:rFonts w:asciiTheme="minorHAnsi" w:hAnsiTheme="minorHAnsi" w:cstheme="minorHAnsi"/>
          <w:b/>
        </w:rPr>
        <w:t>:</w:t>
      </w:r>
      <w:r w:rsidRPr="00C858CB">
        <w:rPr>
          <w:rFonts w:asciiTheme="minorHAnsi" w:hAnsiTheme="minorHAnsi" w:cstheme="minorHAnsi"/>
          <w:b/>
        </w:rPr>
        <w:t xml:space="preserve"> </w:t>
      </w:r>
      <w:r w:rsidR="00191DA0">
        <w:rPr>
          <w:rFonts w:asciiTheme="minorHAnsi" w:hAnsiTheme="minorHAnsi" w:cstheme="minorHAnsi"/>
          <w:b/>
          <w:noProof/>
          <w:position w:val="-10"/>
          <w:lang w:val="en-US" w:eastAsia="en-US"/>
        </w:rPr>
        <w:drawing>
          <wp:inline distT="0" distB="0" distL="0" distR="0" wp14:anchorId="0F3DE0EE" wp14:editId="2AF35D8E">
            <wp:extent cx="1287736" cy="539060"/>
            <wp:effectExtent l="0" t="0" r="825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8836" cy="539520"/>
                    </a:xfrm>
                    <a:prstGeom prst="rect">
                      <a:avLst/>
                    </a:prstGeom>
                    <a:noFill/>
                    <a:ln>
                      <a:noFill/>
                    </a:ln>
                  </pic:spPr>
                </pic:pic>
              </a:graphicData>
            </a:graphic>
          </wp:inline>
        </w:drawing>
      </w:r>
    </w:p>
    <w:tbl>
      <w:tblPr>
        <w:tblStyle w:val="TableGrid"/>
        <w:tblW w:w="11340" w:type="dxa"/>
        <w:jc w:val="center"/>
        <w:tblInd w:w="-252" w:type="dxa"/>
        <w:tblLayout w:type="fixed"/>
        <w:tblLook w:val="01E0" w:firstRow="1" w:lastRow="1" w:firstColumn="1" w:lastColumn="1" w:noHBand="0" w:noVBand="0"/>
      </w:tblPr>
      <w:tblGrid>
        <w:gridCol w:w="1800"/>
        <w:gridCol w:w="801"/>
        <w:gridCol w:w="2979"/>
        <w:gridCol w:w="5760"/>
      </w:tblGrid>
      <w:tr w:rsidR="00997BCE" w14:paraId="33C6954A" w14:textId="77777777" w:rsidTr="00DC5A43">
        <w:trPr>
          <w:jc w:val="center"/>
        </w:trPr>
        <w:tc>
          <w:tcPr>
            <w:tcW w:w="1800" w:type="dxa"/>
            <w:tcBorders>
              <w:top w:val="single" w:sz="12" w:space="0" w:color="auto"/>
              <w:left w:val="nil"/>
              <w:right w:val="nil"/>
            </w:tcBorders>
          </w:tcPr>
          <w:p w14:paraId="3422CE97" w14:textId="77777777" w:rsidR="00997BCE" w:rsidRPr="000E7F95" w:rsidRDefault="00997BCE" w:rsidP="00DC5A43">
            <w:pPr>
              <w:jc w:val="center"/>
              <w:rPr>
                <w:rFonts w:ascii="Arial" w:hAnsi="Arial" w:cs="Arial"/>
              </w:rPr>
            </w:pPr>
            <w:r w:rsidRPr="000E7F95">
              <w:rPr>
                <w:rFonts w:ascii="Arial" w:hAnsi="Arial" w:cs="Arial"/>
              </w:rPr>
              <w:t>Equation</w:t>
            </w:r>
          </w:p>
        </w:tc>
        <w:tc>
          <w:tcPr>
            <w:tcW w:w="801" w:type="dxa"/>
            <w:tcBorders>
              <w:top w:val="single" w:sz="12" w:space="0" w:color="auto"/>
              <w:left w:val="nil"/>
            </w:tcBorders>
          </w:tcPr>
          <w:p w14:paraId="365C3B57" w14:textId="77777777" w:rsidR="00997BCE" w:rsidRDefault="00997BCE" w:rsidP="00DC5A43">
            <w:pPr>
              <w:jc w:val="center"/>
              <w:rPr>
                <w:rFonts w:ascii="Arial" w:hAnsi="Arial" w:cs="Arial"/>
              </w:rPr>
            </w:pPr>
          </w:p>
        </w:tc>
        <w:tc>
          <w:tcPr>
            <w:tcW w:w="2979" w:type="dxa"/>
            <w:tcBorders>
              <w:top w:val="single" w:sz="12" w:space="0" w:color="auto"/>
            </w:tcBorders>
          </w:tcPr>
          <w:p w14:paraId="0B5D5333" w14:textId="77777777" w:rsidR="00997BCE" w:rsidRDefault="00997BCE" w:rsidP="00DC5A43">
            <w:pPr>
              <w:jc w:val="center"/>
              <w:rPr>
                <w:rFonts w:ascii="Arial" w:hAnsi="Arial" w:cs="Arial"/>
              </w:rPr>
            </w:pPr>
            <w:r>
              <w:rPr>
                <w:rFonts w:ascii="Arial" w:hAnsi="Arial" w:cs="Arial"/>
              </w:rPr>
              <w:t xml:space="preserve">Symbol’s </w:t>
            </w:r>
            <w:r>
              <w:rPr>
                <w:rFonts w:ascii="Arial" w:hAnsi="Arial" w:cs="Arial"/>
                <w:b/>
                <w:u w:val="single"/>
              </w:rPr>
              <w:t>c</w:t>
            </w:r>
            <w:r w:rsidRPr="000E7F95">
              <w:rPr>
                <w:rFonts w:ascii="Arial" w:hAnsi="Arial" w:cs="Arial"/>
                <w:b/>
                <w:u w:val="single"/>
              </w:rPr>
              <w:t>omplete</w:t>
            </w:r>
            <w:r>
              <w:rPr>
                <w:rFonts w:ascii="Arial" w:hAnsi="Arial" w:cs="Arial"/>
              </w:rPr>
              <w:t xml:space="preserve"> name And SI unit</w:t>
            </w:r>
          </w:p>
        </w:tc>
        <w:tc>
          <w:tcPr>
            <w:tcW w:w="5760" w:type="dxa"/>
            <w:tcBorders>
              <w:top w:val="single" w:sz="12" w:space="0" w:color="auto"/>
            </w:tcBorders>
          </w:tcPr>
          <w:p w14:paraId="164D6FCC" w14:textId="77777777" w:rsidR="00997BCE" w:rsidRPr="000E7F95" w:rsidRDefault="00997BCE" w:rsidP="00DC5A43">
            <w:pPr>
              <w:jc w:val="center"/>
              <w:rPr>
                <w:rFonts w:ascii="Arial" w:hAnsi="Arial" w:cs="Arial"/>
              </w:rPr>
            </w:pPr>
            <w:r w:rsidRPr="000E7F95">
              <w:rPr>
                <w:rFonts w:ascii="Arial" w:hAnsi="Arial" w:cs="Arial"/>
              </w:rPr>
              <w:t xml:space="preserve">Situation where equation is most commonly used </w:t>
            </w:r>
            <w:r w:rsidRPr="00AB35C8">
              <w:rPr>
                <w:rFonts w:ascii="Arial" w:hAnsi="Arial" w:cs="Arial"/>
              </w:rPr>
              <w:t xml:space="preserve">(or notes about this equation).  </w:t>
            </w:r>
          </w:p>
        </w:tc>
      </w:tr>
      <w:tr w:rsidR="00997BCE" w14:paraId="14E0AB88" w14:textId="77777777" w:rsidTr="00DC5A43">
        <w:trPr>
          <w:jc w:val="center"/>
        </w:trPr>
        <w:tc>
          <w:tcPr>
            <w:tcW w:w="1800" w:type="dxa"/>
            <w:vMerge w:val="restart"/>
            <w:tcBorders>
              <w:top w:val="single" w:sz="12" w:space="0" w:color="auto"/>
              <w:left w:val="nil"/>
              <w:right w:val="nil"/>
            </w:tcBorders>
          </w:tcPr>
          <w:p w14:paraId="645A09DA" w14:textId="77777777" w:rsidR="00997BCE" w:rsidRDefault="00997BCE" w:rsidP="00DC5A43">
            <w:pPr>
              <w:jc w:val="center"/>
            </w:pPr>
          </w:p>
          <w:p w14:paraId="6D38E575" w14:textId="77777777" w:rsidR="00997BCE" w:rsidRPr="00EF51E0" w:rsidRDefault="00997BCE" w:rsidP="00DC5A43">
            <w:pPr>
              <w:jc w:val="center"/>
              <w:rPr>
                <w:rFonts w:ascii="Arial" w:hAnsi="Arial" w:cs="Arial"/>
              </w:rPr>
            </w:pPr>
            <w:r>
              <w:rPr>
                <w:position w:val="-12"/>
              </w:rPr>
              <w:object w:dxaOrig="1040" w:dyaOrig="360" w14:anchorId="49749B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2.75pt;height:18.4pt" o:ole="" fillcolor="window">
                  <v:imagedata r:id="rId9" o:title=""/>
                </v:shape>
                <o:OLEObject Type="Embed" ProgID="Equation.3" ShapeID="_x0000_i1027" DrawAspect="Content" ObjectID="_1374128433" r:id="rId10"/>
              </w:object>
            </w:r>
          </w:p>
        </w:tc>
        <w:tc>
          <w:tcPr>
            <w:tcW w:w="801" w:type="dxa"/>
            <w:tcBorders>
              <w:top w:val="single" w:sz="12" w:space="0" w:color="auto"/>
              <w:left w:val="nil"/>
            </w:tcBorders>
          </w:tcPr>
          <w:p w14:paraId="3AC79D9C" w14:textId="77777777" w:rsidR="00997BCE" w:rsidRDefault="00997BCE" w:rsidP="00DC5A43">
            <w:pPr>
              <w:jc w:val="center"/>
              <w:rPr>
                <w:rFonts w:ascii="Arial" w:hAnsi="Arial" w:cs="Arial"/>
              </w:rPr>
            </w:pPr>
            <w:r>
              <w:rPr>
                <w:rFonts w:ascii="Arial" w:hAnsi="Arial" w:cs="Arial"/>
              </w:rPr>
              <w:t>F</w:t>
            </w:r>
            <w:r>
              <w:rPr>
                <w:rFonts w:ascii="Arial" w:hAnsi="Arial" w:cs="Arial"/>
                <w:vertAlign w:val="subscript"/>
              </w:rPr>
              <w:t>NET</w:t>
            </w:r>
          </w:p>
        </w:tc>
        <w:tc>
          <w:tcPr>
            <w:tcW w:w="2979" w:type="dxa"/>
            <w:tcBorders>
              <w:top w:val="single" w:sz="12" w:space="0" w:color="auto"/>
            </w:tcBorders>
          </w:tcPr>
          <w:p w14:paraId="16F636ED" w14:textId="77777777" w:rsidR="00997BCE" w:rsidRDefault="00997BCE" w:rsidP="00DC5A43">
            <w:pPr>
              <w:jc w:val="center"/>
              <w:rPr>
                <w:rFonts w:ascii="Arial" w:hAnsi="Arial" w:cs="Arial"/>
              </w:rPr>
            </w:pPr>
            <w:r>
              <w:rPr>
                <w:rFonts w:ascii="Arial" w:hAnsi="Arial" w:cs="Arial"/>
              </w:rPr>
              <w:t>Net Force (N)</w:t>
            </w:r>
          </w:p>
        </w:tc>
        <w:tc>
          <w:tcPr>
            <w:tcW w:w="5760" w:type="dxa"/>
            <w:vMerge w:val="restart"/>
            <w:tcBorders>
              <w:top w:val="single" w:sz="12" w:space="0" w:color="auto"/>
            </w:tcBorders>
          </w:tcPr>
          <w:p w14:paraId="7EA5DFFC" w14:textId="77777777" w:rsidR="00997BCE" w:rsidRPr="00A8271B" w:rsidRDefault="00997BCE" w:rsidP="00DC5A43">
            <w:pPr>
              <w:rPr>
                <w:rFonts w:ascii="Arial" w:hAnsi="Arial" w:cs="Arial"/>
                <w:sz w:val="22"/>
              </w:rPr>
            </w:pPr>
            <w:r w:rsidRPr="00A8271B">
              <w:rPr>
                <w:rFonts w:ascii="Arial" w:hAnsi="Arial" w:cs="Arial"/>
                <w:sz w:val="22"/>
              </w:rPr>
              <w:t>1.  Newton’s 2</w:t>
            </w:r>
            <w:r w:rsidRPr="00A8271B">
              <w:rPr>
                <w:rFonts w:ascii="Arial" w:hAnsi="Arial" w:cs="Arial"/>
                <w:sz w:val="22"/>
                <w:vertAlign w:val="superscript"/>
              </w:rPr>
              <w:t>nd</w:t>
            </w:r>
            <w:r w:rsidRPr="00A8271B">
              <w:rPr>
                <w:rFonts w:ascii="Arial" w:hAnsi="Arial" w:cs="Arial"/>
                <w:sz w:val="22"/>
              </w:rPr>
              <w:t xml:space="preserve"> Law:  Net (resultant or total) force proportional to acc.  </w:t>
            </w:r>
          </w:p>
          <w:p w14:paraId="3C8EC819" w14:textId="77777777" w:rsidR="00997BCE" w:rsidRPr="00A8271B" w:rsidRDefault="00997BCE" w:rsidP="00DC5A43">
            <w:pPr>
              <w:rPr>
                <w:rFonts w:ascii="Arial" w:hAnsi="Arial" w:cs="Arial"/>
                <w:sz w:val="12"/>
              </w:rPr>
            </w:pPr>
          </w:p>
          <w:p w14:paraId="4C9F432B" w14:textId="77777777" w:rsidR="00997BCE" w:rsidRPr="00A8271B" w:rsidRDefault="00997BCE" w:rsidP="00DC5A43">
            <w:pPr>
              <w:rPr>
                <w:rFonts w:ascii="Arial" w:hAnsi="Arial" w:cs="Arial"/>
                <w:sz w:val="22"/>
              </w:rPr>
            </w:pPr>
            <w:r w:rsidRPr="00A8271B">
              <w:rPr>
                <w:rFonts w:ascii="Arial" w:hAnsi="Arial" w:cs="Arial"/>
                <w:sz w:val="22"/>
              </w:rPr>
              <w:t>Also F and a are in same direction.</w:t>
            </w:r>
          </w:p>
        </w:tc>
      </w:tr>
      <w:tr w:rsidR="00997BCE" w14:paraId="432AA3ED" w14:textId="77777777" w:rsidTr="00DC5A43">
        <w:trPr>
          <w:jc w:val="center"/>
        </w:trPr>
        <w:tc>
          <w:tcPr>
            <w:tcW w:w="1800" w:type="dxa"/>
            <w:vMerge/>
            <w:tcBorders>
              <w:left w:val="nil"/>
              <w:right w:val="nil"/>
            </w:tcBorders>
          </w:tcPr>
          <w:p w14:paraId="0A212AE5" w14:textId="77777777" w:rsidR="00997BCE" w:rsidRDefault="00997BCE" w:rsidP="00DC5A43">
            <w:pPr>
              <w:jc w:val="center"/>
              <w:rPr>
                <w:rFonts w:ascii="Arial" w:hAnsi="Arial" w:cs="Arial"/>
              </w:rPr>
            </w:pPr>
          </w:p>
        </w:tc>
        <w:tc>
          <w:tcPr>
            <w:tcW w:w="801" w:type="dxa"/>
            <w:tcBorders>
              <w:left w:val="nil"/>
            </w:tcBorders>
          </w:tcPr>
          <w:p w14:paraId="3577464B" w14:textId="77777777" w:rsidR="00997BCE" w:rsidRPr="00E03EC1" w:rsidRDefault="00997BCE" w:rsidP="00DC5A43">
            <w:pPr>
              <w:jc w:val="center"/>
              <w:rPr>
                <w:rFonts w:ascii="Arial" w:hAnsi="Arial" w:cs="Arial"/>
              </w:rPr>
            </w:pPr>
            <w:r>
              <w:rPr>
                <w:rFonts w:ascii="Arial" w:hAnsi="Arial" w:cs="Arial"/>
              </w:rPr>
              <w:t>m</w:t>
            </w:r>
          </w:p>
        </w:tc>
        <w:tc>
          <w:tcPr>
            <w:tcW w:w="2979" w:type="dxa"/>
          </w:tcPr>
          <w:p w14:paraId="3BD08071" w14:textId="77777777" w:rsidR="00997BCE" w:rsidRDefault="00997BCE" w:rsidP="00DC5A43">
            <w:pPr>
              <w:jc w:val="center"/>
              <w:rPr>
                <w:rFonts w:ascii="Arial" w:hAnsi="Arial" w:cs="Arial"/>
              </w:rPr>
            </w:pPr>
            <w:r>
              <w:rPr>
                <w:rFonts w:ascii="Arial" w:hAnsi="Arial" w:cs="Arial"/>
              </w:rPr>
              <w:t>Mass (kg)</w:t>
            </w:r>
          </w:p>
        </w:tc>
        <w:tc>
          <w:tcPr>
            <w:tcW w:w="5760" w:type="dxa"/>
            <w:vMerge/>
          </w:tcPr>
          <w:p w14:paraId="48DC36AF" w14:textId="77777777" w:rsidR="00997BCE" w:rsidRPr="00A8271B" w:rsidRDefault="00997BCE" w:rsidP="00DC5A43">
            <w:pPr>
              <w:rPr>
                <w:rFonts w:ascii="Arial" w:hAnsi="Arial" w:cs="Arial"/>
                <w:sz w:val="22"/>
              </w:rPr>
            </w:pPr>
          </w:p>
        </w:tc>
      </w:tr>
      <w:tr w:rsidR="00997BCE" w14:paraId="7E5100FA" w14:textId="77777777" w:rsidTr="00DC5A43">
        <w:trPr>
          <w:jc w:val="center"/>
        </w:trPr>
        <w:tc>
          <w:tcPr>
            <w:tcW w:w="1800" w:type="dxa"/>
            <w:vMerge/>
            <w:tcBorders>
              <w:left w:val="nil"/>
              <w:bottom w:val="single" w:sz="12" w:space="0" w:color="auto"/>
              <w:right w:val="nil"/>
            </w:tcBorders>
          </w:tcPr>
          <w:p w14:paraId="55DF9875" w14:textId="77777777" w:rsidR="00997BCE" w:rsidRDefault="00997BCE" w:rsidP="00DC5A43">
            <w:pPr>
              <w:jc w:val="center"/>
              <w:rPr>
                <w:rFonts w:ascii="Arial" w:hAnsi="Arial" w:cs="Arial"/>
              </w:rPr>
            </w:pPr>
          </w:p>
        </w:tc>
        <w:tc>
          <w:tcPr>
            <w:tcW w:w="801" w:type="dxa"/>
            <w:tcBorders>
              <w:left w:val="nil"/>
              <w:bottom w:val="single" w:sz="12" w:space="0" w:color="auto"/>
            </w:tcBorders>
          </w:tcPr>
          <w:p w14:paraId="7DE8A6C7" w14:textId="77777777" w:rsidR="00997BCE" w:rsidRDefault="00997BCE" w:rsidP="00DC5A43">
            <w:pPr>
              <w:jc w:val="center"/>
              <w:rPr>
                <w:rFonts w:ascii="Arial" w:hAnsi="Arial" w:cs="Arial"/>
              </w:rPr>
            </w:pPr>
            <w:r>
              <w:rPr>
                <w:rFonts w:ascii="Arial" w:hAnsi="Arial" w:cs="Arial"/>
              </w:rPr>
              <w:t>a</w:t>
            </w:r>
          </w:p>
        </w:tc>
        <w:tc>
          <w:tcPr>
            <w:tcW w:w="2979" w:type="dxa"/>
            <w:tcBorders>
              <w:bottom w:val="single" w:sz="12" w:space="0" w:color="auto"/>
            </w:tcBorders>
          </w:tcPr>
          <w:p w14:paraId="61531E2C" w14:textId="77777777" w:rsidR="00997BCE" w:rsidRPr="00172643" w:rsidRDefault="00997BCE" w:rsidP="00DC5A43">
            <w:pPr>
              <w:jc w:val="center"/>
              <w:rPr>
                <w:rFonts w:ascii="Arial" w:hAnsi="Arial" w:cs="Arial"/>
              </w:rPr>
            </w:pPr>
            <w:r>
              <w:rPr>
                <w:rFonts w:ascii="Arial" w:hAnsi="Arial" w:cs="Arial"/>
              </w:rPr>
              <w:t>Acceleration (ms</w:t>
            </w:r>
            <w:r>
              <w:rPr>
                <w:rFonts w:ascii="Arial" w:hAnsi="Arial" w:cs="Arial"/>
                <w:vertAlign w:val="superscript"/>
              </w:rPr>
              <w:t>-2</w:t>
            </w:r>
            <w:r>
              <w:rPr>
                <w:rFonts w:ascii="Arial" w:hAnsi="Arial" w:cs="Arial"/>
              </w:rPr>
              <w:t>)</w:t>
            </w:r>
          </w:p>
        </w:tc>
        <w:tc>
          <w:tcPr>
            <w:tcW w:w="5760" w:type="dxa"/>
            <w:vMerge/>
            <w:tcBorders>
              <w:bottom w:val="single" w:sz="12" w:space="0" w:color="auto"/>
            </w:tcBorders>
          </w:tcPr>
          <w:p w14:paraId="4CB95DD1" w14:textId="77777777" w:rsidR="00997BCE" w:rsidRPr="00A8271B" w:rsidRDefault="00997BCE" w:rsidP="00DC5A43">
            <w:pPr>
              <w:rPr>
                <w:rFonts w:ascii="Arial" w:hAnsi="Arial" w:cs="Arial"/>
                <w:sz w:val="22"/>
              </w:rPr>
            </w:pPr>
          </w:p>
        </w:tc>
      </w:tr>
      <w:tr w:rsidR="00997BCE" w14:paraId="7FDC04C2" w14:textId="77777777" w:rsidTr="00DC5A43">
        <w:trPr>
          <w:jc w:val="center"/>
        </w:trPr>
        <w:tc>
          <w:tcPr>
            <w:tcW w:w="1800" w:type="dxa"/>
            <w:vMerge w:val="restart"/>
            <w:tcBorders>
              <w:top w:val="single" w:sz="12" w:space="0" w:color="auto"/>
              <w:left w:val="nil"/>
              <w:right w:val="nil"/>
            </w:tcBorders>
          </w:tcPr>
          <w:p w14:paraId="049F5FCC" w14:textId="77777777" w:rsidR="00997BCE" w:rsidRDefault="00A8271B" w:rsidP="00DC5A43">
            <w:pPr>
              <w:jc w:val="center"/>
            </w:pPr>
            <w:r>
              <w:rPr>
                <w:noProof/>
                <w:lang w:val="en-US" w:eastAsia="en-US"/>
              </w:rPr>
              <mc:AlternateContent>
                <mc:Choice Requires="wps">
                  <w:drawing>
                    <wp:anchor distT="0" distB="0" distL="114300" distR="114300" simplePos="0" relativeHeight="251727872" behindDoc="0" locked="0" layoutInCell="1" allowOverlap="1" wp14:anchorId="197ABAA7" wp14:editId="1457524A">
                      <wp:simplePos x="0" y="0"/>
                      <wp:positionH relativeFrom="column">
                        <wp:posOffset>-293246</wp:posOffset>
                      </wp:positionH>
                      <wp:positionV relativeFrom="paragraph">
                        <wp:posOffset>84139</wp:posOffset>
                      </wp:positionV>
                      <wp:extent cx="2224405" cy="408940"/>
                      <wp:effectExtent l="0" t="0" r="0" b="0"/>
                      <wp:wrapNone/>
                      <wp:docPr id="11" name="Text Box 11"/>
                      <wp:cNvGraphicFramePr/>
                      <a:graphic xmlns:a="http://schemas.openxmlformats.org/drawingml/2006/main">
                        <a:graphicData uri="http://schemas.microsoft.com/office/word/2010/wordprocessingShape">
                          <wps:wsp>
                            <wps:cNvSpPr txBox="1"/>
                            <wps:spPr>
                              <a:xfrm rot="16200000">
                                <a:off x="0" y="0"/>
                                <a:ext cx="2224405" cy="408940"/>
                              </a:xfrm>
                              <a:prstGeom prst="rect">
                                <a:avLst/>
                              </a:prstGeom>
                              <a:noFill/>
                              <a:ln>
                                <a:noFill/>
                              </a:ln>
                              <a:effectLst/>
                            </wps:spPr>
                            <wps:txbx>
                              <w:txbxContent>
                                <w:p w14:paraId="10529293" w14:textId="77777777" w:rsidR="00A8271B" w:rsidRPr="00C858CB" w:rsidRDefault="00A8271B" w:rsidP="00A8271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Translational </w:t>
                                  </w: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Mo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anchor>
                  </w:drawing>
                </mc:Choice>
                <mc:Fallback>
                  <w:pict>
                    <v:shape id="Text Box 11" o:spid="_x0000_s1027" type="#_x0000_t202" style="position:absolute;left:0;text-align:left;margin-left:-23.1pt;margin-top:6.65pt;width:175.15pt;height:2in;rotation:-90;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" filled="f" stroked="f">
                      <v:textbox style="mso-fit-shape-to-text:t">
                        <w:txbxContent>
                          <w:p w:rsidR="00A8271B" w:rsidRPr="00C858CB" w:rsidRDefault="00A8271B" w:rsidP="00A8271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Translational </w:t>
                            </w: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Motion</w:t>
                            </w:r>
                          </w:p>
                        </w:txbxContent>
                      </v:textbox>
                    </v:shape>
                  </w:pict>
                </mc:Fallback>
              </mc:AlternateContent>
            </w:r>
          </w:p>
          <w:p w14:paraId="712ADB04" w14:textId="77777777" w:rsidR="00997BCE" w:rsidRDefault="00997BCE" w:rsidP="00A8271B">
            <w:pPr>
              <w:jc w:val="right"/>
              <w:rPr>
                <w:rFonts w:ascii="Arial" w:hAnsi="Arial" w:cs="Arial"/>
              </w:rPr>
            </w:pPr>
            <w:r>
              <w:rPr>
                <w:position w:val="-10"/>
              </w:rPr>
              <w:object w:dxaOrig="820" w:dyaOrig="279" w14:anchorId="74FCAE81">
                <v:shape id="_x0000_i1028" type="#_x0000_t75" style="width:40.2pt;height:14.25pt" o:ole="" fillcolor="window">
                  <v:imagedata r:id="rId11" o:title=""/>
                </v:shape>
                <o:OLEObject Type="Embed" ProgID="Equation.3" ShapeID="_x0000_i1028" DrawAspect="Content" ObjectID="_1374128434" r:id="rId12"/>
              </w:object>
            </w:r>
          </w:p>
        </w:tc>
        <w:tc>
          <w:tcPr>
            <w:tcW w:w="801" w:type="dxa"/>
            <w:tcBorders>
              <w:top w:val="single" w:sz="12" w:space="0" w:color="auto"/>
              <w:left w:val="nil"/>
            </w:tcBorders>
          </w:tcPr>
          <w:p w14:paraId="1421145A" w14:textId="77777777" w:rsidR="00997BCE" w:rsidRDefault="00997BCE" w:rsidP="00DC5A43">
            <w:pPr>
              <w:jc w:val="center"/>
              <w:rPr>
                <w:rFonts w:ascii="Arial" w:hAnsi="Arial" w:cs="Arial"/>
              </w:rPr>
            </w:pPr>
            <w:r>
              <w:rPr>
                <w:rFonts w:ascii="Arial" w:hAnsi="Arial" w:cs="Arial"/>
              </w:rPr>
              <w:t>ρ</w:t>
            </w:r>
          </w:p>
        </w:tc>
        <w:tc>
          <w:tcPr>
            <w:tcW w:w="2979" w:type="dxa"/>
            <w:tcBorders>
              <w:top w:val="single" w:sz="12" w:space="0" w:color="auto"/>
            </w:tcBorders>
          </w:tcPr>
          <w:p w14:paraId="541689C0" w14:textId="77777777" w:rsidR="00997BCE" w:rsidRPr="00172643" w:rsidRDefault="00997BCE" w:rsidP="00DC5A43">
            <w:pPr>
              <w:jc w:val="center"/>
              <w:rPr>
                <w:rFonts w:ascii="Arial" w:hAnsi="Arial" w:cs="Arial"/>
              </w:rPr>
            </w:pPr>
            <w:r>
              <w:rPr>
                <w:rFonts w:ascii="Arial" w:hAnsi="Arial" w:cs="Arial"/>
              </w:rPr>
              <w:t>Momentum (kgms</w:t>
            </w:r>
            <w:r>
              <w:rPr>
                <w:rFonts w:ascii="Arial" w:hAnsi="Arial" w:cs="Arial"/>
                <w:vertAlign w:val="superscript"/>
              </w:rPr>
              <w:t>-1</w:t>
            </w:r>
            <w:r>
              <w:rPr>
                <w:rFonts w:ascii="Arial" w:hAnsi="Arial" w:cs="Arial"/>
              </w:rPr>
              <w:t>)</w:t>
            </w:r>
          </w:p>
        </w:tc>
        <w:tc>
          <w:tcPr>
            <w:tcW w:w="5760" w:type="dxa"/>
            <w:vMerge w:val="restart"/>
            <w:tcBorders>
              <w:top w:val="single" w:sz="12" w:space="0" w:color="auto"/>
            </w:tcBorders>
          </w:tcPr>
          <w:p w14:paraId="7FAF6868" w14:textId="77777777" w:rsidR="00997BCE" w:rsidRPr="00A8271B" w:rsidRDefault="00997BCE" w:rsidP="00DC5A43">
            <w:pPr>
              <w:rPr>
                <w:rFonts w:ascii="Arial" w:hAnsi="Arial" w:cs="Arial"/>
                <w:sz w:val="22"/>
              </w:rPr>
            </w:pPr>
            <w:r w:rsidRPr="00A8271B">
              <w:rPr>
                <w:rFonts w:ascii="Arial" w:hAnsi="Arial" w:cs="Arial"/>
                <w:sz w:val="22"/>
              </w:rPr>
              <w:t>2.  For 1D type problems:  remember opposite direction means NEGATIVE.</w:t>
            </w:r>
          </w:p>
          <w:p w14:paraId="07455FEF" w14:textId="77777777" w:rsidR="00997BCE" w:rsidRPr="00A8271B" w:rsidRDefault="00997BCE" w:rsidP="00DC5A43">
            <w:pPr>
              <w:rPr>
                <w:rFonts w:ascii="Arial" w:hAnsi="Arial" w:cs="Arial"/>
                <w:sz w:val="22"/>
              </w:rPr>
            </w:pPr>
            <w:r w:rsidRPr="00A8271B">
              <w:rPr>
                <w:rFonts w:ascii="Arial" w:hAnsi="Arial" w:cs="Arial"/>
                <w:sz w:val="22"/>
              </w:rPr>
              <w:t xml:space="preserve">For 2D type problems:  need TRIAGLE for conservation of momentum </w:t>
            </w:r>
          </w:p>
          <w:p w14:paraId="0B7E1AEF" w14:textId="77777777" w:rsidR="00997BCE" w:rsidRPr="00A8271B" w:rsidRDefault="00997BCE" w:rsidP="00DC5A43">
            <w:pPr>
              <w:rPr>
                <w:rFonts w:ascii="Arial" w:hAnsi="Arial" w:cs="Arial"/>
                <w:sz w:val="22"/>
              </w:rPr>
            </w:pPr>
            <w:r w:rsidRPr="00A8271B">
              <w:rPr>
                <w:rFonts w:ascii="Arial" w:hAnsi="Arial" w:cs="Arial"/>
                <w:sz w:val="22"/>
              </w:rPr>
              <w:t>And for negative velocity (or subtraction) must draw arrow 180° (backwards)</w:t>
            </w:r>
          </w:p>
        </w:tc>
      </w:tr>
      <w:tr w:rsidR="00997BCE" w14:paraId="529A476F" w14:textId="77777777" w:rsidTr="00DC5A43">
        <w:trPr>
          <w:jc w:val="center"/>
        </w:trPr>
        <w:tc>
          <w:tcPr>
            <w:tcW w:w="1800" w:type="dxa"/>
            <w:vMerge/>
            <w:tcBorders>
              <w:left w:val="nil"/>
              <w:bottom w:val="single" w:sz="12" w:space="0" w:color="auto"/>
              <w:right w:val="nil"/>
            </w:tcBorders>
          </w:tcPr>
          <w:p w14:paraId="36AF80AF" w14:textId="77777777" w:rsidR="00997BCE" w:rsidRDefault="00997BCE" w:rsidP="00DC5A43">
            <w:pPr>
              <w:jc w:val="center"/>
              <w:rPr>
                <w:rFonts w:ascii="Arial" w:hAnsi="Arial" w:cs="Arial"/>
              </w:rPr>
            </w:pPr>
          </w:p>
        </w:tc>
        <w:tc>
          <w:tcPr>
            <w:tcW w:w="801" w:type="dxa"/>
            <w:tcBorders>
              <w:left w:val="nil"/>
              <w:bottom w:val="single" w:sz="12" w:space="0" w:color="auto"/>
            </w:tcBorders>
          </w:tcPr>
          <w:p w14:paraId="05E89D4F" w14:textId="77777777" w:rsidR="00997BCE" w:rsidRDefault="00997BCE" w:rsidP="00DC5A43">
            <w:pPr>
              <w:jc w:val="center"/>
              <w:rPr>
                <w:rFonts w:ascii="Arial" w:hAnsi="Arial" w:cs="Arial"/>
              </w:rPr>
            </w:pPr>
            <w:r>
              <w:rPr>
                <w:rFonts w:ascii="Arial" w:hAnsi="Arial" w:cs="Arial"/>
              </w:rPr>
              <w:t>v</w:t>
            </w:r>
          </w:p>
        </w:tc>
        <w:tc>
          <w:tcPr>
            <w:tcW w:w="2979" w:type="dxa"/>
            <w:tcBorders>
              <w:bottom w:val="single" w:sz="12" w:space="0" w:color="auto"/>
            </w:tcBorders>
          </w:tcPr>
          <w:p w14:paraId="47E78A1C" w14:textId="77777777" w:rsidR="00997BCE" w:rsidRPr="00172643" w:rsidRDefault="00997BCE" w:rsidP="00DC5A43">
            <w:pPr>
              <w:jc w:val="center"/>
              <w:rPr>
                <w:rFonts w:ascii="Arial" w:hAnsi="Arial" w:cs="Arial"/>
              </w:rPr>
            </w:pPr>
            <w:r>
              <w:rPr>
                <w:rFonts w:ascii="Arial" w:hAnsi="Arial" w:cs="Arial"/>
              </w:rPr>
              <w:t>Velocity (ms</w:t>
            </w:r>
            <w:r>
              <w:rPr>
                <w:rFonts w:ascii="Arial" w:hAnsi="Arial" w:cs="Arial"/>
                <w:vertAlign w:val="superscript"/>
              </w:rPr>
              <w:t>-1</w:t>
            </w:r>
            <w:r>
              <w:rPr>
                <w:rFonts w:ascii="Arial" w:hAnsi="Arial" w:cs="Arial"/>
              </w:rPr>
              <w:t>)</w:t>
            </w:r>
          </w:p>
        </w:tc>
        <w:tc>
          <w:tcPr>
            <w:tcW w:w="5760" w:type="dxa"/>
            <w:vMerge/>
            <w:tcBorders>
              <w:bottom w:val="single" w:sz="12" w:space="0" w:color="auto"/>
            </w:tcBorders>
          </w:tcPr>
          <w:p w14:paraId="18AA26AC" w14:textId="77777777" w:rsidR="00997BCE" w:rsidRPr="00A8271B" w:rsidRDefault="00997BCE" w:rsidP="00DC5A43">
            <w:pPr>
              <w:rPr>
                <w:rFonts w:ascii="Arial" w:hAnsi="Arial" w:cs="Arial"/>
                <w:sz w:val="22"/>
              </w:rPr>
            </w:pPr>
          </w:p>
        </w:tc>
      </w:tr>
      <w:tr w:rsidR="00997BCE" w14:paraId="106223FF" w14:textId="77777777" w:rsidTr="00DC5A43">
        <w:trPr>
          <w:jc w:val="center"/>
        </w:trPr>
        <w:tc>
          <w:tcPr>
            <w:tcW w:w="1800" w:type="dxa"/>
            <w:vMerge w:val="restart"/>
            <w:tcBorders>
              <w:top w:val="single" w:sz="12" w:space="0" w:color="auto"/>
              <w:left w:val="nil"/>
              <w:right w:val="nil"/>
            </w:tcBorders>
          </w:tcPr>
          <w:p w14:paraId="03B35AF3" w14:textId="77777777" w:rsidR="00997BCE" w:rsidRDefault="00997BCE" w:rsidP="00DC5A43">
            <w:pPr>
              <w:jc w:val="center"/>
            </w:pPr>
          </w:p>
          <w:p w14:paraId="12B4C5CA" w14:textId="77777777" w:rsidR="00997BCE" w:rsidRDefault="00997BCE" w:rsidP="00A8271B">
            <w:pPr>
              <w:jc w:val="right"/>
              <w:rPr>
                <w:rFonts w:ascii="Arial" w:hAnsi="Arial" w:cs="Arial"/>
              </w:rPr>
            </w:pPr>
            <w:r>
              <w:rPr>
                <w:position w:val="-10"/>
              </w:rPr>
              <w:object w:dxaOrig="980" w:dyaOrig="320" w14:anchorId="1CBF91F6">
                <v:shape id="_x0000_i1029" type="#_x0000_t75" style="width:48.55pt;height:16.75pt" o:ole="" fillcolor="window">
                  <v:imagedata r:id="rId13" o:title=""/>
                </v:shape>
                <o:OLEObject Type="Embed" ProgID="Equation.3" ShapeID="_x0000_i1029" DrawAspect="Content" ObjectID="_1374128435" r:id="rId14"/>
              </w:object>
            </w:r>
          </w:p>
        </w:tc>
        <w:tc>
          <w:tcPr>
            <w:tcW w:w="801" w:type="dxa"/>
            <w:tcBorders>
              <w:top w:val="single" w:sz="12" w:space="0" w:color="auto"/>
              <w:left w:val="nil"/>
            </w:tcBorders>
          </w:tcPr>
          <w:p w14:paraId="3C14A1FC" w14:textId="77777777" w:rsidR="00997BCE" w:rsidRDefault="00997BCE" w:rsidP="00DC5A43">
            <w:pPr>
              <w:jc w:val="center"/>
              <w:rPr>
                <w:rFonts w:ascii="Arial" w:hAnsi="Arial" w:cs="Arial"/>
              </w:rPr>
            </w:pPr>
            <w:r>
              <w:rPr>
                <w:rFonts w:ascii="Arial" w:hAnsi="Arial" w:cs="Arial"/>
              </w:rPr>
              <w:t>Δρ</w:t>
            </w:r>
          </w:p>
        </w:tc>
        <w:tc>
          <w:tcPr>
            <w:tcW w:w="2979" w:type="dxa"/>
            <w:tcBorders>
              <w:top w:val="single" w:sz="12" w:space="0" w:color="auto"/>
            </w:tcBorders>
          </w:tcPr>
          <w:p w14:paraId="7E9724F3" w14:textId="77777777" w:rsidR="00997BCE" w:rsidRPr="00172643" w:rsidRDefault="00997BCE" w:rsidP="00DC5A43">
            <w:pPr>
              <w:jc w:val="center"/>
              <w:rPr>
                <w:rFonts w:ascii="Arial" w:hAnsi="Arial" w:cs="Arial"/>
              </w:rPr>
            </w:pPr>
            <w:r>
              <w:rPr>
                <w:rFonts w:ascii="Arial" w:hAnsi="Arial" w:cs="Arial"/>
              </w:rPr>
              <w:t>Impulse (kgms</w:t>
            </w:r>
            <w:r>
              <w:rPr>
                <w:rFonts w:ascii="Arial" w:hAnsi="Arial" w:cs="Arial"/>
                <w:vertAlign w:val="superscript"/>
              </w:rPr>
              <w:t>-1</w:t>
            </w:r>
            <w:r>
              <w:rPr>
                <w:rFonts w:ascii="Arial" w:hAnsi="Arial" w:cs="Arial"/>
              </w:rPr>
              <w:t>)</w:t>
            </w:r>
          </w:p>
        </w:tc>
        <w:tc>
          <w:tcPr>
            <w:tcW w:w="5760" w:type="dxa"/>
            <w:vMerge w:val="restart"/>
            <w:tcBorders>
              <w:top w:val="single" w:sz="12" w:space="0" w:color="auto"/>
            </w:tcBorders>
          </w:tcPr>
          <w:p w14:paraId="07716768" w14:textId="77777777" w:rsidR="00997BCE" w:rsidRPr="00A8271B" w:rsidRDefault="00997BCE" w:rsidP="00DC5A43">
            <w:pPr>
              <w:rPr>
                <w:rFonts w:ascii="Arial" w:hAnsi="Arial" w:cs="Arial"/>
                <w:sz w:val="22"/>
              </w:rPr>
            </w:pPr>
            <w:r w:rsidRPr="00A8271B">
              <w:rPr>
                <w:rFonts w:ascii="Arial" w:hAnsi="Arial" w:cs="Arial"/>
                <w:sz w:val="22"/>
              </w:rPr>
              <w:t>3.  Alternative unit for kgms</w:t>
            </w:r>
            <w:r w:rsidRPr="00A8271B">
              <w:rPr>
                <w:rFonts w:ascii="Arial" w:hAnsi="Arial" w:cs="Arial"/>
                <w:sz w:val="22"/>
                <w:vertAlign w:val="superscript"/>
              </w:rPr>
              <w:t>-1</w:t>
            </w:r>
            <w:r w:rsidRPr="00A8271B">
              <w:rPr>
                <w:rFonts w:ascii="Arial" w:hAnsi="Arial" w:cs="Arial"/>
                <w:sz w:val="22"/>
              </w:rPr>
              <w:t xml:space="preserve"> (Ns).  Force used to change momentum (and speed) for impacts, crashes or collisions.  Can be paired with F=ma or W=Fd.</w:t>
            </w:r>
          </w:p>
          <w:p w14:paraId="2498AE44" w14:textId="77777777" w:rsidR="00997BCE" w:rsidRPr="00A8271B" w:rsidRDefault="00997BCE" w:rsidP="00DC5A43">
            <w:pPr>
              <w:rPr>
                <w:rFonts w:ascii="Arial" w:hAnsi="Arial" w:cs="Arial"/>
                <w:sz w:val="22"/>
              </w:rPr>
            </w:pPr>
            <w:r w:rsidRPr="00A8271B">
              <w:rPr>
                <w:rFonts w:ascii="Arial" w:hAnsi="Arial" w:cs="Arial"/>
                <w:sz w:val="22"/>
              </w:rPr>
              <w:t>Also: any Δ = final quantity – initial quantity</w:t>
            </w:r>
          </w:p>
        </w:tc>
      </w:tr>
      <w:tr w:rsidR="00997BCE" w14:paraId="19031635" w14:textId="77777777" w:rsidTr="00DC5A43">
        <w:trPr>
          <w:jc w:val="center"/>
        </w:trPr>
        <w:tc>
          <w:tcPr>
            <w:tcW w:w="1800" w:type="dxa"/>
            <w:vMerge/>
            <w:tcBorders>
              <w:left w:val="nil"/>
              <w:right w:val="nil"/>
            </w:tcBorders>
          </w:tcPr>
          <w:p w14:paraId="200BB772" w14:textId="77777777" w:rsidR="00997BCE" w:rsidRDefault="00997BCE" w:rsidP="00DC5A43">
            <w:pPr>
              <w:jc w:val="center"/>
              <w:rPr>
                <w:rFonts w:ascii="Arial" w:hAnsi="Arial" w:cs="Arial"/>
              </w:rPr>
            </w:pPr>
          </w:p>
        </w:tc>
        <w:tc>
          <w:tcPr>
            <w:tcW w:w="801" w:type="dxa"/>
            <w:tcBorders>
              <w:left w:val="nil"/>
            </w:tcBorders>
          </w:tcPr>
          <w:p w14:paraId="7C8940AA" w14:textId="77777777" w:rsidR="00997BCE" w:rsidRDefault="00997BCE" w:rsidP="00DC5A43">
            <w:pPr>
              <w:jc w:val="center"/>
              <w:rPr>
                <w:rFonts w:ascii="Arial" w:hAnsi="Arial" w:cs="Arial"/>
              </w:rPr>
            </w:pPr>
            <w:r>
              <w:rPr>
                <w:rFonts w:ascii="Arial" w:hAnsi="Arial" w:cs="Arial"/>
              </w:rPr>
              <w:t>F</w:t>
            </w:r>
          </w:p>
        </w:tc>
        <w:tc>
          <w:tcPr>
            <w:tcW w:w="2979" w:type="dxa"/>
          </w:tcPr>
          <w:p w14:paraId="3882B910" w14:textId="77777777" w:rsidR="00997BCE" w:rsidRDefault="00997BCE" w:rsidP="00DC5A43">
            <w:pPr>
              <w:jc w:val="center"/>
              <w:rPr>
                <w:rFonts w:ascii="Arial" w:hAnsi="Arial" w:cs="Arial"/>
              </w:rPr>
            </w:pPr>
            <w:r>
              <w:rPr>
                <w:rFonts w:ascii="Arial" w:hAnsi="Arial" w:cs="Arial"/>
              </w:rPr>
              <w:t>Average force (N)</w:t>
            </w:r>
          </w:p>
        </w:tc>
        <w:tc>
          <w:tcPr>
            <w:tcW w:w="5760" w:type="dxa"/>
            <w:vMerge/>
          </w:tcPr>
          <w:p w14:paraId="0A0265AB" w14:textId="77777777" w:rsidR="00997BCE" w:rsidRPr="00A8271B" w:rsidRDefault="00997BCE" w:rsidP="00DC5A43">
            <w:pPr>
              <w:rPr>
                <w:rFonts w:ascii="Arial" w:hAnsi="Arial" w:cs="Arial"/>
                <w:sz w:val="22"/>
              </w:rPr>
            </w:pPr>
          </w:p>
        </w:tc>
      </w:tr>
      <w:tr w:rsidR="00997BCE" w14:paraId="2B64FDAA" w14:textId="77777777" w:rsidTr="00DC5A43">
        <w:trPr>
          <w:jc w:val="center"/>
        </w:trPr>
        <w:tc>
          <w:tcPr>
            <w:tcW w:w="1800" w:type="dxa"/>
            <w:vMerge/>
            <w:tcBorders>
              <w:left w:val="nil"/>
              <w:bottom w:val="single" w:sz="12" w:space="0" w:color="auto"/>
              <w:right w:val="nil"/>
            </w:tcBorders>
          </w:tcPr>
          <w:p w14:paraId="2677B4DD" w14:textId="77777777" w:rsidR="00997BCE" w:rsidRDefault="00997BCE" w:rsidP="00DC5A43">
            <w:pPr>
              <w:jc w:val="center"/>
              <w:rPr>
                <w:rFonts w:ascii="Arial" w:hAnsi="Arial" w:cs="Arial"/>
              </w:rPr>
            </w:pPr>
          </w:p>
        </w:tc>
        <w:tc>
          <w:tcPr>
            <w:tcW w:w="801" w:type="dxa"/>
            <w:tcBorders>
              <w:left w:val="nil"/>
              <w:bottom w:val="single" w:sz="12" w:space="0" w:color="auto"/>
            </w:tcBorders>
          </w:tcPr>
          <w:p w14:paraId="5962524F" w14:textId="77777777" w:rsidR="00997BCE" w:rsidRDefault="00997BCE" w:rsidP="00DC5A43">
            <w:pPr>
              <w:jc w:val="center"/>
              <w:rPr>
                <w:rFonts w:ascii="Arial" w:hAnsi="Arial" w:cs="Arial"/>
              </w:rPr>
            </w:pPr>
            <w:r>
              <w:rPr>
                <w:rFonts w:ascii="Arial" w:hAnsi="Arial" w:cs="Arial"/>
              </w:rPr>
              <w:t>Δt</w:t>
            </w:r>
          </w:p>
        </w:tc>
        <w:tc>
          <w:tcPr>
            <w:tcW w:w="2979" w:type="dxa"/>
            <w:tcBorders>
              <w:bottom w:val="single" w:sz="12" w:space="0" w:color="auto"/>
            </w:tcBorders>
          </w:tcPr>
          <w:p w14:paraId="2BFC7A3D" w14:textId="77777777" w:rsidR="00997BCE" w:rsidRDefault="00997BCE" w:rsidP="00DC5A43">
            <w:pPr>
              <w:jc w:val="center"/>
              <w:rPr>
                <w:rFonts w:ascii="Arial" w:hAnsi="Arial" w:cs="Arial"/>
              </w:rPr>
            </w:pPr>
            <w:r>
              <w:rPr>
                <w:rFonts w:ascii="Arial" w:hAnsi="Arial" w:cs="Arial"/>
              </w:rPr>
              <w:t>Time of contact (s)</w:t>
            </w:r>
          </w:p>
        </w:tc>
        <w:tc>
          <w:tcPr>
            <w:tcW w:w="5760" w:type="dxa"/>
            <w:vMerge/>
            <w:tcBorders>
              <w:bottom w:val="single" w:sz="12" w:space="0" w:color="auto"/>
            </w:tcBorders>
          </w:tcPr>
          <w:p w14:paraId="0FEA5253" w14:textId="77777777" w:rsidR="00997BCE" w:rsidRPr="00A8271B" w:rsidRDefault="00997BCE" w:rsidP="00DC5A43">
            <w:pPr>
              <w:rPr>
                <w:rFonts w:ascii="Arial" w:hAnsi="Arial" w:cs="Arial"/>
                <w:sz w:val="22"/>
              </w:rPr>
            </w:pPr>
          </w:p>
        </w:tc>
      </w:tr>
      <w:tr w:rsidR="00997BCE" w14:paraId="6726E828" w14:textId="77777777" w:rsidTr="00DC5A43">
        <w:trPr>
          <w:jc w:val="center"/>
        </w:trPr>
        <w:tc>
          <w:tcPr>
            <w:tcW w:w="1800" w:type="dxa"/>
            <w:vMerge w:val="restart"/>
            <w:tcBorders>
              <w:top w:val="single" w:sz="12" w:space="0" w:color="auto"/>
              <w:left w:val="nil"/>
              <w:right w:val="nil"/>
            </w:tcBorders>
          </w:tcPr>
          <w:p w14:paraId="5C642F7C" w14:textId="77777777" w:rsidR="00997BCE" w:rsidRDefault="00997BCE" w:rsidP="00DC5A43">
            <w:pPr>
              <w:jc w:val="center"/>
            </w:pPr>
          </w:p>
          <w:p w14:paraId="0A7E81E4" w14:textId="77777777" w:rsidR="00997BCE" w:rsidRDefault="00997BCE" w:rsidP="00A8271B">
            <w:pPr>
              <w:jc w:val="right"/>
              <w:rPr>
                <w:rFonts w:ascii="Arial" w:hAnsi="Arial" w:cs="Arial"/>
              </w:rPr>
            </w:pPr>
            <w:r>
              <w:rPr>
                <w:position w:val="-14"/>
              </w:rPr>
              <w:object w:dxaOrig="1240" w:dyaOrig="380" w14:anchorId="7C4F5105">
                <v:shape id="_x0000_i1030" type="#_x0000_t75" style="width:61.1pt;height:18.4pt" o:ole="" fillcolor="window">
                  <v:imagedata r:id="rId15" o:title=""/>
                </v:shape>
                <o:OLEObject Type="Embed" ProgID="Equation.3" ShapeID="_x0000_i1030" DrawAspect="Content" ObjectID="_1374128436" r:id="rId16"/>
              </w:object>
            </w:r>
          </w:p>
        </w:tc>
        <w:tc>
          <w:tcPr>
            <w:tcW w:w="801" w:type="dxa"/>
            <w:tcBorders>
              <w:top w:val="single" w:sz="12" w:space="0" w:color="auto"/>
              <w:left w:val="nil"/>
            </w:tcBorders>
          </w:tcPr>
          <w:p w14:paraId="3249B323" w14:textId="77777777" w:rsidR="00997BCE" w:rsidRPr="001E1DF7" w:rsidRDefault="00997BCE" w:rsidP="00DC5A43">
            <w:pPr>
              <w:jc w:val="center"/>
              <w:rPr>
                <w:rFonts w:ascii="Arial" w:hAnsi="Arial" w:cs="Arial"/>
                <w:vertAlign w:val="subscript"/>
              </w:rPr>
            </w:pPr>
            <w:r>
              <w:rPr>
                <w:rFonts w:ascii="Arial" w:hAnsi="Arial" w:cs="Arial"/>
              </w:rPr>
              <w:t>ΔE</w:t>
            </w:r>
            <w:r>
              <w:rPr>
                <w:rFonts w:ascii="Arial" w:hAnsi="Arial" w:cs="Arial"/>
                <w:vertAlign w:val="subscript"/>
              </w:rPr>
              <w:t>P</w:t>
            </w:r>
          </w:p>
        </w:tc>
        <w:tc>
          <w:tcPr>
            <w:tcW w:w="2979" w:type="dxa"/>
            <w:tcBorders>
              <w:top w:val="single" w:sz="12" w:space="0" w:color="auto"/>
            </w:tcBorders>
          </w:tcPr>
          <w:p w14:paraId="506A1F1B" w14:textId="77777777" w:rsidR="00997BCE" w:rsidRDefault="00997BCE" w:rsidP="00DC5A43">
            <w:pPr>
              <w:jc w:val="center"/>
              <w:rPr>
                <w:rFonts w:ascii="Arial" w:hAnsi="Arial" w:cs="Arial"/>
              </w:rPr>
            </w:pPr>
            <w:r>
              <w:rPr>
                <w:rFonts w:ascii="Arial" w:hAnsi="Arial" w:cs="Arial"/>
              </w:rPr>
              <w:t>Change in gravitational potential energy (J)</w:t>
            </w:r>
          </w:p>
        </w:tc>
        <w:tc>
          <w:tcPr>
            <w:tcW w:w="5760" w:type="dxa"/>
            <w:vMerge w:val="restart"/>
            <w:tcBorders>
              <w:top w:val="single" w:sz="12" w:space="0" w:color="auto"/>
            </w:tcBorders>
          </w:tcPr>
          <w:p w14:paraId="12381D09" w14:textId="77777777" w:rsidR="00997BCE" w:rsidRPr="00A8271B" w:rsidRDefault="00997BCE" w:rsidP="00DC5A43">
            <w:pPr>
              <w:rPr>
                <w:rFonts w:ascii="Arial" w:hAnsi="Arial" w:cs="Arial"/>
                <w:sz w:val="22"/>
              </w:rPr>
            </w:pPr>
            <w:r w:rsidRPr="00A8271B">
              <w:rPr>
                <w:rFonts w:ascii="Arial" w:hAnsi="Arial" w:cs="Arial"/>
                <w:sz w:val="22"/>
              </w:rPr>
              <w:t xml:space="preserve">4. can be paired with </w:t>
            </w:r>
            <w:r w:rsidRPr="00A8271B">
              <w:rPr>
                <w:position w:val="-14"/>
                <w:sz w:val="22"/>
              </w:rPr>
              <w:object w:dxaOrig="1579" w:dyaOrig="400" w14:anchorId="09E43809">
                <v:shape id="_x0000_i1031" type="#_x0000_t75" style="width:78.7pt;height:19.25pt" o:ole="" fillcolor="window">
                  <v:imagedata r:id="rId17" o:title=""/>
                </v:shape>
                <o:OLEObject Type="Embed" ProgID="Equation.3" ShapeID="_x0000_i1031" DrawAspect="Content" ObjectID="_1374128437" r:id="rId18"/>
              </w:object>
            </w:r>
            <w:r w:rsidRPr="00A8271B">
              <w:rPr>
                <w:rFonts w:ascii="Arial" w:hAnsi="Arial" w:cs="Arial"/>
                <w:sz w:val="22"/>
              </w:rPr>
              <w:t xml:space="preserve">and maybe </w:t>
            </w:r>
            <w:r w:rsidRPr="00A8271B">
              <w:rPr>
                <w:position w:val="-14"/>
                <w:sz w:val="22"/>
                <w:vertAlign w:val="subscript"/>
              </w:rPr>
              <w:object w:dxaOrig="1560" w:dyaOrig="400" w14:anchorId="134677A1">
                <v:shape id="_x0000_i1032" type="#_x0000_t75" style="width:77.85pt;height:19.25pt" o:ole="" fillcolor="window">
                  <v:imagedata r:id="rId19" o:title=""/>
                </v:shape>
                <o:OLEObject Type="Embed" ProgID="Equation.3" ShapeID="_x0000_i1032" DrawAspect="Content" ObjectID="_1374128438" r:id="rId20"/>
              </w:object>
            </w:r>
            <w:r w:rsidRPr="00A8271B">
              <w:rPr>
                <w:rFonts w:ascii="Arial" w:hAnsi="Arial" w:cs="Arial"/>
                <w:sz w:val="22"/>
              </w:rPr>
              <w:t xml:space="preserve"> for energy conservation (assumes no friction or energy-loss)</w:t>
            </w:r>
          </w:p>
          <w:p w14:paraId="0DBEAE07" w14:textId="77777777" w:rsidR="00997BCE" w:rsidRPr="00A8271B" w:rsidRDefault="00997BCE" w:rsidP="00DC5A43">
            <w:pPr>
              <w:rPr>
                <w:rFonts w:ascii="Arial" w:hAnsi="Arial" w:cs="Arial"/>
                <w:sz w:val="22"/>
              </w:rPr>
            </w:pPr>
            <w:r w:rsidRPr="00A8271B">
              <w:rPr>
                <w:rFonts w:ascii="Arial" w:hAnsi="Arial" w:cs="Arial"/>
                <w:sz w:val="22"/>
              </w:rPr>
              <w:t>Used to find elastic vs inelastic collisions (no energy loss vs energy loss)</w:t>
            </w:r>
          </w:p>
        </w:tc>
      </w:tr>
      <w:tr w:rsidR="00997BCE" w14:paraId="239909F2" w14:textId="77777777" w:rsidTr="00DC5A43">
        <w:trPr>
          <w:jc w:val="center"/>
        </w:trPr>
        <w:tc>
          <w:tcPr>
            <w:tcW w:w="1800" w:type="dxa"/>
            <w:vMerge/>
            <w:tcBorders>
              <w:left w:val="nil"/>
              <w:right w:val="nil"/>
            </w:tcBorders>
          </w:tcPr>
          <w:p w14:paraId="5AA5276A" w14:textId="77777777" w:rsidR="00997BCE" w:rsidRDefault="00997BCE" w:rsidP="00DC5A43">
            <w:pPr>
              <w:jc w:val="center"/>
              <w:rPr>
                <w:rFonts w:ascii="Arial" w:hAnsi="Arial" w:cs="Arial"/>
              </w:rPr>
            </w:pPr>
          </w:p>
        </w:tc>
        <w:tc>
          <w:tcPr>
            <w:tcW w:w="801" w:type="dxa"/>
            <w:tcBorders>
              <w:left w:val="nil"/>
            </w:tcBorders>
          </w:tcPr>
          <w:p w14:paraId="0CE5E208" w14:textId="77777777" w:rsidR="00997BCE" w:rsidRDefault="00997BCE" w:rsidP="00DC5A43">
            <w:pPr>
              <w:jc w:val="center"/>
              <w:rPr>
                <w:rFonts w:ascii="Arial" w:hAnsi="Arial" w:cs="Arial"/>
              </w:rPr>
            </w:pPr>
            <w:r>
              <w:rPr>
                <w:rFonts w:ascii="Arial" w:hAnsi="Arial" w:cs="Arial"/>
              </w:rPr>
              <w:t>g</w:t>
            </w:r>
          </w:p>
        </w:tc>
        <w:tc>
          <w:tcPr>
            <w:tcW w:w="2979" w:type="dxa"/>
          </w:tcPr>
          <w:p w14:paraId="6A1CFC2F" w14:textId="77777777" w:rsidR="00997BCE" w:rsidRPr="00086C0F" w:rsidRDefault="00997BCE" w:rsidP="00DC5A43">
            <w:pPr>
              <w:jc w:val="center"/>
              <w:rPr>
                <w:rFonts w:ascii="Arial" w:hAnsi="Arial" w:cs="Arial"/>
              </w:rPr>
            </w:pPr>
            <w:r>
              <w:rPr>
                <w:rFonts w:ascii="Arial" w:hAnsi="Arial" w:cs="Arial"/>
              </w:rPr>
              <w:t>Gravity (acceleration) (ms</w:t>
            </w:r>
            <w:r>
              <w:rPr>
                <w:rFonts w:ascii="Arial" w:hAnsi="Arial" w:cs="Arial"/>
                <w:vertAlign w:val="superscript"/>
              </w:rPr>
              <w:t>-2</w:t>
            </w:r>
            <w:r>
              <w:rPr>
                <w:rFonts w:ascii="Arial" w:hAnsi="Arial" w:cs="Arial"/>
              </w:rPr>
              <w:t>)</w:t>
            </w:r>
          </w:p>
        </w:tc>
        <w:tc>
          <w:tcPr>
            <w:tcW w:w="5760" w:type="dxa"/>
            <w:vMerge/>
          </w:tcPr>
          <w:p w14:paraId="75038883" w14:textId="77777777" w:rsidR="00997BCE" w:rsidRPr="00A8271B" w:rsidRDefault="00997BCE" w:rsidP="00DC5A43">
            <w:pPr>
              <w:rPr>
                <w:rFonts w:ascii="Arial" w:hAnsi="Arial" w:cs="Arial"/>
                <w:sz w:val="22"/>
              </w:rPr>
            </w:pPr>
          </w:p>
        </w:tc>
      </w:tr>
      <w:tr w:rsidR="00997BCE" w14:paraId="7FA2771E" w14:textId="77777777" w:rsidTr="00DC5A43">
        <w:trPr>
          <w:jc w:val="center"/>
        </w:trPr>
        <w:tc>
          <w:tcPr>
            <w:tcW w:w="1800" w:type="dxa"/>
            <w:vMerge/>
            <w:tcBorders>
              <w:left w:val="nil"/>
              <w:bottom w:val="single" w:sz="12" w:space="0" w:color="auto"/>
              <w:right w:val="nil"/>
            </w:tcBorders>
          </w:tcPr>
          <w:p w14:paraId="411F423C" w14:textId="77777777" w:rsidR="00997BCE" w:rsidRDefault="00997BCE" w:rsidP="00DC5A43">
            <w:pPr>
              <w:jc w:val="center"/>
              <w:rPr>
                <w:rFonts w:ascii="Arial" w:hAnsi="Arial" w:cs="Arial"/>
              </w:rPr>
            </w:pPr>
          </w:p>
        </w:tc>
        <w:tc>
          <w:tcPr>
            <w:tcW w:w="801" w:type="dxa"/>
            <w:tcBorders>
              <w:left w:val="nil"/>
              <w:bottom w:val="single" w:sz="12" w:space="0" w:color="auto"/>
            </w:tcBorders>
          </w:tcPr>
          <w:p w14:paraId="673CCFE9" w14:textId="77777777" w:rsidR="00997BCE" w:rsidRDefault="00997BCE" w:rsidP="00DC5A43">
            <w:pPr>
              <w:jc w:val="center"/>
              <w:rPr>
                <w:rFonts w:ascii="Arial" w:hAnsi="Arial" w:cs="Arial"/>
              </w:rPr>
            </w:pPr>
            <w:r>
              <w:rPr>
                <w:rFonts w:ascii="Arial" w:hAnsi="Arial" w:cs="Arial"/>
              </w:rPr>
              <w:t>h</w:t>
            </w:r>
          </w:p>
        </w:tc>
        <w:tc>
          <w:tcPr>
            <w:tcW w:w="2979" w:type="dxa"/>
            <w:tcBorders>
              <w:bottom w:val="single" w:sz="12" w:space="0" w:color="auto"/>
            </w:tcBorders>
          </w:tcPr>
          <w:p w14:paraId="23010EDD" w14:textId="77777777" w:rsidR="00997BCE" w:rsidRDefault="00997BCE" w:rsidP="00DC5A43">
            <w:pPr>
              <w:jc w:val="center"/>
              <w:rPr>
                <w:rFonts w:ascii="Arial" w:hAnsi="Arial" w:cs="Arial"/>
              </w:rPr>
            </w:pPr>
            <w:r>
              <w:rPr>
                <w:rFonts w:ascii="Arial" w:hAnsi="Arial" w:cs="Arial"/>
              </w:rPr>
              <w:t>Height (m)</w:t>
            </w:r>
          </w:p>
        </w:tc>
        <w:tc>
          <w:tcPr>
            <w:tcW w:w="5760" w:type="dxa"/>
            <w:vMerge/>
            <w:tcBorders>
              <w:bottom w:val="single" w:sz="12" w:space="0" w:color="auto"/>
            </w:tcBorders>
          </w:tcPr>
          <w:p w14:paraId="7AA3F95E" w14:textId="77777777" w:rsidR="00997BCE" w:rsidRPr="00A8271B" w:rsidRDefault="00997BCE" w:rsidP="00DC5A43">
            <w:pPr>
              <w:rPr>
                <w:rFonts w:ascii="Arial" w:hAnsi="Arial" w:cs="Arial"/>
                <w:sz w:val="22"/>
              </w:rPr>
            </w:pPr>
          </w:p>
        </w:tc>
      </w:tr>
      <w:tr w:rsidR="00997BCE" w14:paraId="50D2349B" w14:textId="77777777" w:rsidTr="00DC5A43">
        <w:trPr>
          <w:jc w:val="center"/>
        </w:trPr>
        <w:tc>
          <w:tcPr>
            <w:tcW w:w="1800" w:type="dxa"/>
            <w:vMerge w:val="restart"/>
            <w:tcBorders>
              <w:top w:val="single" w:sz="12" w:space="0" w:color="auto"/>
              <w:left w:val="nil"/>
              <w:right w:val="nil"/>
            </w:tcBorders>
          </w:tcPr>
          <w:p w14:paraId="16C0B05D" w14:textId="77777777" w:rsidR="00997BCE" w:rsidRDefault="00997BCE" w:rsidP="00DC5A43">
            <w:pPr>
              <w:jc w:val="center"/>
              <w:rPr>
                <w:vertAlign w:val="subscript"/>
              </w:rPr>
            </w:pPr>
          </w:p>
          <w:p w14:paraId="793A9A00" w14:textId="77777777" w:rsidR="00997BCE" w:rsidRDefault="00997BCE" w:rsidP="00DC5A43">
            <w:pPr>
              <w:jc w:val="center"/>
              <w:rPr>
                <w:rFonts w:ascii="Arial" w:hAnsi="Arial" w:cs="Arial"/>
              </w:rPr>
            </w:pPr>
            <w:r>
              <w:rPr>
                <w:position w:val="-10"/>
                <w:vertAlign w:val="subscript"/>
              </w:rPr>
              <w:object w:dxaOrig="880" w:dyaOrig="320" w14:anchorId="11682479">
                <v:shape id="_x0000_i1033" type="#_x0000_t75" style="width:44.35pt;height:16.75pt" o:ole="" fillcolor="window">
                  <v:imagedata r:id="rId21" o:title=""/>
                </v:shape>
                <o:OLEObject Type="Embed" ProgID="Equation.3" ShapeID="_x0000_i1033" DrawAspect="Content" ObjectID="_1374128439" r:id="rId22"/>
              </w:object>
            </w:r>
          </w:p>
        </w:tc>
        <w:tc>
          <w:tcPr>
            <w:tcW w:w="801" w:type="dxa"/>
            <w:tcBorders>
              <w:top w:val="single" w:sz="12" w:space="0" w:color="auto"/>
              <w:left w:val="nil"/>
            </w:tcBorders>
          </w:tcPr>
          <w:p w14:paraId="5832F75F" w14:textId="77777777" w:rsidR="00997BCE" w:rsidRDefault="00997BCE" w:rsidP="00DC5A43">
            <w:pPr>
              <w:jc w:val="center"/>
              <w:rPr>
                <w:rFonts w:ascii="Arial" w:hAnsi="Arial" w:cs="Arial"/>
              </w:rPr>
            </w:pPr>
            <w:r>
              <w:rPr>
                <w:rFonts w:ascii="Arial" w:hAnsi="Arial" w:cs="Arial"/>
              </w:rPr>
              <w:t>W</w:t>
            </w:r>
          </w:p>
        </w:tc>
        <w:tc>
          <w:tcPr>
            <w:tcW w:w="2979" w:type="dxa"/>
            <w:tcBorders>
              <w:top w:val="single" w:sz="12" w:space="0" w:color="auto"/>
            </w:tcBorders>
          </w:tcPr>
          <w:p w14:paraId="3648DDA4" w14:textId="77777777" w:rsidR="00997BCE" w:rsidRDefault="00997BCE" w:rsidP="00DC5A43">
            <w:pPr>
              <w:jc w:val="center"/>
              <w:rPr>
                <w:rFonts w:ascii="Arial" w:hAnsi="Arial" w:cs="Arial"/>
              </w:rPr>
            </w:pPr>
            <w:r>
              <w:rPr>
                <w:rFonts w:ascii="Arial" w:hAnsi="Arial" w:cs="Arial"/>
              </w:rPr>
              <w:t>Work (change in energy) (J)</w:t>
            </w:r>
          </w:p>
        </w:tc>
        <w:tc>
          <w:tcPr>
            <w:tcW w:w="5760" w:type="dxa"/>
            <w:vMerge w:val="restart"/>
            <w:tcBorders>
              <w:top w:val="single" w:sz="12" w:space="0" w:color="auto"/>
            </w:tcBorders>
          </w:tcPr>
          <w:p w14:paraId="246BA629" w14:textId="77777777" w:rsidR="00997BCE" w:rsidRPr="00A8271B" w:rsidRDefault="00997BCE" w:rsidP="00DC5A43">
            <w:pPr>
              <w:rPr>
                <w:rFonts w:ascii="Arial" w:hAnsi="Arial" w:cs="Arial"/>
                <w:sz w:val="22"/>
              </w:rPr>
            </w:pPr>
            <w:r w:rsidRPr="00A8271B">
              <w:rPr>
                <w:rFonts w:ascii="Arial" w:hAnsi="Arial" w:cs="Arial"/>
                <w:sz w:val="22"/>
              </w:rPr>
              <w:t>5.  Can be used in most “change in energy” situations.  Average Force must be PARALLEL to distance moved.  Work = “energy lost” for “stopping on carpet” problems</w:t>
            </w:r>
          </w:p>
        </w:tc>
      </w:tr>
      <w:tr w:rsidR="00997BCE" w14:paraId="738EE72D" w14:textId="77777777" w:rsidTr="00DC5A43">
        <w:trPr>
          <w:jc w:val="center"/>
        </w:trPr>
        <w:tc>
          <w:tcPr>
            <w:tcW w:w="1800" w:type="dxa"/>
            <w:vMerge/>
            <w:tcBorders>
              <w:left w:val="nil"/>
              <w:bottom w:val="single" w:sz="12" w:space="0" w:color="auto"/>
              <w:right w:val="nil"/>
            </w:tcBorders>
          </w:tcPr>
          <w:p w14:paraId="2B39039D" w14:textId="77777777" w:rsidR="00997BCE" w:rsidRDefault="00997BCE" w:rsidP="00DC5A43">
            <w:pPr>
              <w:jc w:val="center"/>
              <w:rPr>
                <w:rFonts w:ascii="Arial" w:hAnsi="Arial" w:cs="Arial"/>
              </w:rPr>
            </w:pPr>
          </w:p>
        </w:tc>
        <w:tc>
          <w:tcPr>
            <w:tcW w:w="801" w:type="dxa"/>
            <w:tcBorders>
              <w:left w:val="nil"/>
              <w:bottom w:val="single" w:sz="12" w:space="0" w:color="auto"/>
            </w:tcBorders>
          </w:tcPr>
          <w:p w14:paraId="454C67B1" w14:textId="77777777" w:rsidR="00997BCE" w:rsidRDefault="00997BCE" w:rsidP="00DC5A43">
            <w:pPr>
              <w:jc w:val="center"/>
              <w:rPr>
                <w:rFonts w:ascii="Arial" w:hAnsi="Arial" w:cs="Arial"/>
              </w:rPr>
            </w:pPr>
            <w:r>
              <w:rPr>
                <w:rFonts w:ascii="Arial" w:hAnsi="Arial" w:cs="Arial"/>
              </w:rPr>
              <w:t>d</w:t>
            </w:r>
          </w:p>
        </w:tc>
        <w:tc>
          <w:tcPr>
            <w:tcW w:w="2979" w:type="dxa"/>
            <w:tcBorders>
              <w:bottom w:val="single" w:sz="12" w:space="0" w:color="auto"/>
            </w:tcBorders>
          </w:tcPr>
          <w:p w14:paraId="1F32B9FC" w14:textId="77777777" w:rsidR="00997BCE" w:rsidRDefault="00997BCE" w:rsidP="00DC5A43">
            <w:pPr>
              <w:jc w:val="center"/>
              <w:rPr>
                <w:rFonts w:ascii="Arial" w:hAnsi="Arial" w:cs="Arial"/>
              </w:rPr>
            </w:pPr>
            <w:r>
              <w:rPr>
                <w:rFonts w:ascii="Arial" w:hAnsi="Arial" w:cs="Arial"/>
              </w:rPr>
              <w:t>Distance (m)</w:t>
            </w:r>
          </w:p>
        </w:tc>
        <w:tc>
          <w:tcPr>
            <w:tcW w:w="5760" w:type="dxa"/>
            <w:vMerge/>
            <w:tcBorders>
              <w:bottom w:val="single" w:sz="12" w:space="0" w:color="auto"/>
            </w:tcBorders>
          </w:tcPr>
          <w:p w14:paraId="7815B35D" w14:textId="77777777" w:rsidR="00997BCE" w:rsidRDefault="00997BCE" w:rsidP="00DC5A43">
            <w:pPr>
              <w:rPr>
                <w:rFonts w:ascii="Arial" w:hAnsi="Arial" w:cs="Arial"/>
              </w:rPr>
            </w:pPr>
          </w:p>
        </w:tc>
      </w:tr>
      <w:tr w:rsidR="00997BCE" w14:paraId="7BFDE161" w14:textId="77777777" w:rsidTr="00DC5A43">
        <w:trPr>
          <w:jc w:val="center"/>
        </w:trPr>
        <w:tc>
          <w:tcPr>
            <w:tcW w:w="1800" w:type="dxa"/>
            <w:vMerge w:val="restart"/>
            <w:tcBorders>
              <w:top w:val="single" w:sz="12" w:space="0" w:color="auto"/>
              <w:left w:val="nil"/>
              <w:right w:val="nil"/>
            </w:tcBorders>
          </w:tcPr>
          <w:p w14:paraId="4C4794DF" w14:textId="77777777" w:rsidR="00997BCE" w:rsidRDefault="00997BCE" w:rsidP="00DC5A43">
            <w:pPr>
              <w:jc w:val="center"/>
            </w:pPr>
          </w:p>
          <w:p w14:paraId="7126FBA9" w14:textId="77777777" w:rsidR="00997BCE" w:rsidRDefault="00997BCE" w:rsidP="00DC5A43">
            <w:pPr>
              <w:jc w:val="center"/>
              <w:rPr>
                <w:rFonts w:ascii="Arial" w:hAnsi="Arial" w:cs="Arial"/>
              </w:rPr>
            </w:pPr>
            <w:r>
              <w:rPr>
                <w:position w:val="-14"/>
              </w:rPr>
              <w:object w:dxaOrig="1579" w:dyaOrig="400" w14:anchorId="634BE649">
                <v:shape id="_x0000_i1034" type="#_x0000_t75" style="width:78.7pt;height:19.25pt" o:ole="" fillcolor="window">
                  <v:imagedata r:id="rId23" o:title=""/>
                </v:shape>
                <o:OLEObject Type="Embed" ProgID="Equation.3" ShapeID="_x0000_i1034" DrawAspect="Content" ObjectID="_1374128440" r:id="rId24"/>
              </w:object>
            </w:r>
          </w:p>
        </w:tc>
        <w:tc>
          <w:tcPr>
            <w:tcW w:w="801" w:type="dxa"/>
            <w:tcBorders>
              <w:top w:val="single" w:sz="12" w:space="0" w:color="auto"/>
              <w:left w:val="nil"/>
            </w:tcBorders>
          </w:tcPr>
          <w:p w14:paraId="7F917BA0" w14:textId="77777777" w:rsidR="00997BCE" w:rsidRPr="00777A84" w:rsidRDefault="00997BCE" w:rsidP="00DC5A43">
            <w:pPr>
              <w:jc w:val="center"/>
              <w:rPr>
                <w:rFonts w:ascii="Arial" w:hAnsi="Arial" w:cs="Arial"/>
                <w:sz w:val="20"/>
                <w:szCs w:val="20"/>
                <w:vertAlign w:val="subscript"/>
              </w:rPr>
            </w:pPr>
            <w:r w:rsidRPr="00777A84">
              <w:rPr>
                <w:rFonts w:ascii="Arial" w:hAnsi="Arial" w:cs="Arial"/>
                <w:sz w:val="20"/>
                <w:szCs w:val="20"/>
              </w:rPr>
              <w:t>E</w:t>
            </w:r>
            <w:r w:rsidRPr="00777A84">
              <w:rPr>
                <w:rFonts w:ascii="Arial" w:hAnsi="Arial" w:cs="Arial"/>
                <w:sz w:val="20"/>
                <w:szCs w:val="20"/>
                <w:vertAlign w:val="subscript"/>
              </w:rPr>
              <w:t>K(LIN)</w:t>
            </w:r>
          </w:p>
        </w:tc>
        <w:tc>
          <w:tcPr>
            <w:tcW w:w="2979" w:type="dxa"/>
            <w:tcBorders>
              <w:top w:val="single" w:sz="12" w:space="0" w:color="auto"/>
            </w:tcBorders>
          </w:tcPr>
          <w:p w14:paraId="0B40A56F" w14:textId="77777777" w:rsidR="00997BCE" w:rsidRPr="00C2597B" w:rsidRDefault="00997BCE" w:rsidP="00DC5A43">
            <w:pPr>
              <w:jc w:val="center"/>
              <w:rPr>
                <w:rFonts w:ascii="Arial" w:hAnsi="Arial" w:cs="Arial"/>
              </w:rPr>
            </w:pPr>
            <w:r>
              <w:rPr>
                <w:rFonts w:ascii="Arial" w:hAnsi="Arial" w:cs="Arial"/>
              </w:rPr>
              <w:t>Kinetic Energy (linear) (J)</w:t>
            </w:r>
          </w:p>
        </w:tc>
        <w:tc>
          <w:tcPr>
            <w:tcW w:w="5760" w:type="dxa"/>
            <w:vMerge w:val="restart"/>
            <w:tcBorders>
              <w:top w:val="single" w:sz="12" w:space="0" w:color="auto"/>
            </w:tcBorders>
          </w:tcPr>
          <w:p w14:paraId="4A1753FD" w14:textId="77777777" w:rsidR="00997BCE" w:rsidRDefault="00997BCE" w:rsidP="00DC5A43">
            <w:pPr>
              <w:rPr>
                <w:rFonts w:ascii="Arial" w:hAnsi="Arial" w:cs="Arial"/>
              </w:rPr>
            </w:pPr>
            <w:r>
              <w:rPr>
                <w:rFonts w:ascii="Arial" w:hAnsi="Arial" w:cs="Arial"/>
              </w:rPr>
              <w:t>6.  see #4 above</w:t>
            </w:r>
          </w:p>
        </w:tc>
      </w:tr>
      <w:tr w:rsidR="00997BCE" w14:paraId="17B0EDA8" w14:textId="77777777" w:rsidTr="00DC5A43">
        <w:trPr>
          <w:jc w:val="center"/>
        </w:trPr>
        <w:tc>
          <w:tcPr>
            <w:tcW w:w="1800" w:type="dxa"/>
            <w:vMerge/>
            <w:tcBorders>
              <w:left w:val="nil"/>
              <w:bottom w:val="single" w:sz="24" w:space="0" w:color="auto"/>
              <w:right w:val="nil"/>
            </w:tcBorders>
          </w:tcPr>
          <w:p w14:paraId="55BC4996" w14:textId="77777777" w:rsidR="00997BCE" w:rsidRDefault="00997BCE" w:rsidP="00DC5A43">
            <w:pPr>
              <w:jc w:val="center"/>
              <w:rPr>
                <w:rFonts w:ascii="Arial" w:hAnsi="Arial" w:cs="Arial"/>
              </w:rPr>
            </w:pPr>
          </w:p>
        </w:tc>
        <w:tc>
          <w:tcPr>
            <w:tcW w:w="801" w:type="dxa"/>
            <w:tcBorders>
              <w:left w:val="nil"/>
              <w:bottom w:val="single" w:sz="24" w:space="0" w:color="auto"/>
            </w:tcBorders>
          </w:tcPr>
          <w:p w14:paraId="335FE95E" w14:textId="77777777" w:rsidR="00997BCE" w:rsidRDefault="00997BCE" w:rsidP="00DC5A43">
            <w:pPr>
              <w:jc w:val="center"/>
              <w:rPr>
                <w:rFonts w:ascii="Arial" w:hAnsi="Arial" w:cs="Arial"/>
              </w:rPr>
            </w:pPr>
            <w:r>
              <w:rPr>
                <w:rFonts w:ascii="Arial" w:hAnsi="Arial" w:cs="Arial"/>
              </w:rPr>
              <w:t>v</w:t>
            </w:r>
          </w:p>
        </w:tc>
        <w:tc>
          <w:tcPr>
            <w:tcW w:w="2979" w:type="dxa"/>
            <w:tcBorders>
              <w:bottom w:val="single" w:sz="24" w:space="0" w:color="auto"/>
            </w:tcBorders>
          </w:tcPr>
          <w:p w14:paraId="018887E1" w14:textId="77777777" w:rsidR="00997BCE" w:rsidRPr="00C2597B" w:rsidRDefault="00997BCE" w:rsidP="00DC5A43">
            <w:pPr>
              <w:jc w:val="center"/>
              <w:rPr>
                <w:rFonts w:ascii="Arial" w:hAnsi="Arial" w:cs="Arial"/>
              </w:rPr>
            </w:pPr>
            <w:r>
              <w:rPr>
                <w:rFonts w:ascii="Arial" w:hAnsi="Arial" w:cs="Arial"/>
              </w:rPr>
              <w:t>Velocity (ms</w:t>
            </w:r>
            <w:r>
              <w:rPr>
                <w:rFonts w:ascii="Arial" w:hAnsi="Arial" w:cs="Arial"/>
                <w:vertAlign w:val="superscript"/>
              </w:rPr>
              <w:t>-1</w:t>
            </w:r>
            <w:r>
              <w:rPr>
                <w:rFonts w:ascii="Arial" w:hAnsi="Arial" w:cs="Arial"/>
              </w:rPr>
              <w:t>)</w:t>
            </w:r>
          </w:p>
        </w:tc>
        <w:tc>
          <w:tcPr>
            <w:tcW w:w="5760" w:type="dxa"/>
            <w:vMerge/>
            <w:tcBorders>
              <w:bottom w:val="single" w:sz="24" w:space="0" w:color="auto"/>
            </w:tcBorders>
          </w:tcPr>
          <w:p w14:paraId="6DD17636" w14:textId="77777777" w:rsidR="00997BCE" w:rsidRDefault="00997BCE" w:rsidP="00DC5A43">
            <w:pPr>
              <w:rPr>
                <w:rFonts w:ascii="Arial" w:hAnsi="Arial" w:cs="Arial"/>
              </w:rPr>
            </w:pPr>
          </w:p>
        </w:tc>
      </w:tr>
    </w:tbl>
    <w:p w14:paraId="799A0498" w14:textId="77777777" w:rsidR="00997BCE" w:rsidRPr="00E965C6" w:rsidRDefault="00997BCE" w:rsidP="00997BCE">
      <w:pPr>
        <w:rPr>
          <w:b/>
          <w:sz w:val="6"/>
          <w:szCs w:val="6"/>
          <w:u w:val="single"/>
        </w:rPr>
      </w:pPr>
    </w:p>
    <w:tbl>
      <w:tblPr>
        <w:tblStyle w:val="TableGrid"/>
        <w:tblW w:w="11187" w:type="dxa"/>
        <w:jc w:val="center"/>
        <w:tblInd w:w="-252" w:type="dxa"/>
        <w:tblLayout w:type="fixed"/>
        <w:tblLook w:val="01E0" w:firstRow="1" w:lastRow="1" w:firstColumn="1" w:lastColumn="1" w:noHBand="0" w:noVBand="0"/>
      </w:tblPr>
      <w:tblGrid>
        <w:gridCol w:w="1440"/>
        <w:gridCol w:w="765"/>
        <w:gridCol w:w="2655"/>
        <w:gridCol w:w="6327"/>
      </w:tblGrid>
      <w:tr w:rsidR="00997BCE" w14:paraId="39F68211" w14:textId="77777777" w:rsidTr="00DC5A43">
        <w:trPr>
          <w:jc w:val="center"/>
        </w:trPr>
        <w:tc>
          <w:tcPr>
            <w:tcW w:w="1440" w:type="dxa"/>
            <w:vMerge w:val="restart"/>
            <w:tcBorders>
              <w:top w:val="single" w:sz="12" w:space="0" w:color="auto"/>
              <w:left w:val="nil"/>
              <w:right w:val="nil"/>
            </w:tcBorders>
          </w:tcPr>
          <w:p w14:paraId="24AF2EC3" w14:textId="77777777" w:rsidR="00997BCE" w:rsidRDefault="00997BCE" w:rsidP="00DC5A43">
            <w:pPr>
              <w:jc w:val="center"/>
            </w:pPr>
          </w:p>
          <w:p w14:paraId="6FA1A5E9" w14:textId="77777777" w:rsidR="00997BCE" w:rsidRDefault="00C858CB" w:rsidP="00DC5A43">
            <w:pPr>
              <w:jc w:val="center"/>
            </w:pPr>
            <w:r>
              <w:rPr>
                <w:noProof/>
                <w:lang w:val="en-US" w:eastAsia="en-US"/>
              </w:rPr>
              <mc:AlternateContent>
                <mc:Choice Requires="wps">
                  <w:drawing>
                    <wp:anchor distT="0" distB="0" distL="114300" distR="114300" simplePos="0" relativeHeight="251724800" behindDoc="0" locked="0" layoutInCell="1" allowOverlap="1" wp14:anchorId="71CE5E6D" wp14:editId="1509689F">
                      <wp:simplePos x="0" y="0"/>
                      <wp:positionH relativeFrom="column">
                        <wp:posOffset>272857</wp:posOffset>
                      </wp:positionH>
                      <wp:positionV relativeFrom="paragraph">
                        <wp:posOffset>101048</wp:posOffset>
                      </wp:positionV>
                      <wp:extent cx="1101090" cy="726440"/>
                      <wp:effectExtent l="0" t="0" r="635" b="0"/>
                      <wp:wrapNone/>
                      <wp:docPr id="9" name="Text Box 9"/>
                      <wp:cNvGraphicFramePr/>
                      <a:graphic xmlns:a="http://schemas.openxmlformats.org/drawingml/2006/main">
                        <a:graphicData uri="http://schemas.microsoft.com/office/word/2010/wordprocessingShape">
                          <wps:wsp>
                            <wps:cNvSpPr txBox="1"/>
                            <wps:spPr>
                              <a:xfrm rot="16200000">
                                <a:off x="0" y="0"/>
                                <a:ext cx="1101090" cy="726440"/>
                              </a:xfrm>
                              <a:prstGeom prst="rect">
                                <a:avLst/>
                              </a:prstGeom>
                              <a:noFill/>
                              <a:ln>
                                <a:noFill/>
                              </a:ln>
                              <a:effectLst/>
                            </wps:spPr>
                            <wps:txbx>
                              <w:txbxContent>
                                <w:p w14:paraId="54E3E7F1" w14:textId="77777777" w:rsidR="00C858CB" w:rsidRDefault="00C858CB" w:rsidP="00C858C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ircular </w:t>
                                  </w:r>
                                </w:p>
                                <w:p w14:paraId="4645E862" w14:textId="77777777" w:rsidR="00C858CB" w:rsidRPr="00C858CB" w:rsidRDefault="00C858CB" w:rsidP="00C858C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Mo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anchor>
                  </w:drawing>
                </mc:Choice>
                <mc:Fallback>
                  <w:pict>
                    <v:shape id="Text Box 9" o:spid="_x0000_s1028" type="#_x0000_t202" style="position:absolute;left:0;text-align:left;margin-left:21.5pt;margin-top:7.95pt;width:86.75pt;height:2in;rotation:-90;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" filled="f" stroked="f">
                      <v:textbox style="mso-fit-shape-to-text:t">
                        <w:txbxContent>
                          <w:p w:rsidR="00C858CB" w:rsidRDefault="00C858CB" w:rsidP="00C858C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ircular </w:t>
                            </w:r>
                          </w:p>
                          <w:p w:rsidR="00C858CB" w:rsidRPr="00C858CB" w:rsidRDefault="00C858CB" w:rsidP="00C858CB">
                            <w:pPr>
                              <w:pStyle w:val="ListParagraph"/>
                              <w:ind w:left="0"/>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858CB">
                              <w:rPr>
                                <w:rFonts w:asciiTheme="minorHAnsi" w:hAnsiTheme="minorHAnsi" w:cstheme="minorHAnsi"/>
                                <w:b/>
                                <w:sz w:val="36"/>
                                <w:szCs w:val="3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Motion</w:t>
                            </w:r>
                          </w:p>
                        </w:txbxContent>
                      </v:textbox>
                    </v:shape>
                  </w:pict>
                </mc:Fallback>
              </mc:AlternateContent>
            </w:r>
            <w:r w:rsidR="00997BCE">
              <w:rPr>
                <w:position w:val="-24"/>
              </w:rPr>
              <w:object w:dxaOrig="1200" w:dyaOrig="620" w14:anchorId="24FF5A54">
                <v:shape id="_x0000_i1035" type="#_x0000_t75" style="width:60.3pt;height:31.8pt" o:ole="" fillcolor="window">
                  <v:imagedata r:id="rId25" o:title=""/>
                </v:shape>
                <o:OLEObject Type="Embed" ProgID="Equation.3" ShapeID="_x0000_i1035" DrawAspect="Content" ObjectID="_1374128441" r:id="rId26"/>
              </w:object>
            </w:r>
          </w:p>
        </w:tc>
        <w:tc>
          <w:tcPr>
            <w:tcW w:w="765" w:type="dxa"/>
            <w:tcBorders>
              <w:top w:val="single" w:sz="12" w:space="0" w:color="auto"/>
              <w:left w:val="nil"/>
            </w:tcBorders>
          </w:tcPr>
          <w:p w14:paraId="2766C8E4" w14:textId="77777777" w:rsidR="00997BCE" w:rsidRPr="00AC7157" w:rsidRDefault="00997BCE" w:rsidP="00DC5A43">
            <w:pPr>
              <w:jc w:val="center"/>
              <w:rPr>
                <w:rFonts w:ascii="Arial" w:hAnsi="Arial" w:cs="Arial"/>
                <w:vertAlign w:val="subscript"/>
              </w:rPr>
            </w:pPr>
            <w:r>
              <w:rPr>
                <w:rFonts w:ascii="Arial" w:hAnsi="Arial" w:cs="Arial"/>
              </w:rPr>
              <w:t>F</w:t>
            </w:r>
            <w:r>
              <w:rPr>
                <w:rFonts w:ascii="Arial" w:hAnsi="Arial" w:cs="Arial"/>
                <w:vertAlign w:val="subscript"/>
              </w:rPr>
              <w:t>G</w:t>
            </w:r>
          </w:p>
        </w:tc>
        <w:tc>
          <w:tcPr>
            <w:tcW w:w="2655" w:type="dxa"/>
            <w:tcBorders>
              <w:top w:val="single" w:sz="12" w:space="0" w:color="auto"/>
            </w:tcBorders>
          </w:tcPr>
          <w:p w14:paraId="2D35A660" w14:textId="77777777" w:rsidR="00997BCE" w:rsidRDefault="00997BCE" w:rsidP="00DC5A43">
            <w:pPr>
              <w:jc w:val="center"/>
              <w:rPr>
                <w:rFonts w:ascii="Arial" w:hAnsi="Arial" w:cs="Arial"/>
              </w:rPr>
            </w:pPr>
            <w:r>
              <w:rPr>
                <w:rFonts w:ascii="Arial" w:hAnsi="Arial" w:cs="Arial"/>
              </w:rPr>
              <w:t>Gravitational Force (N)</w:t>
            </w:r>
          </w:p>
        </w:tc>
        <w:tc>
          <w:tcPr>
            <w:tcW w:w="6327" w:type="dxa"/>
            <w:vMerge w:val="restart"/>
            <w:tcBorders>
              <w:top w:val="single" w:sz="12" w:space="0" w:color="auto"/>
            </w:tcBorders>
          </w:tcPr>
          <w:p w14:paraId="7E3C78A7" w14:textId="77777777" w:rsidR="00997BCE" w:rsidRPr="00A8271B" w:rsidRDefault="00997BCE" w:rsidP="00DC5A43">
            <w:pPr>
              <w:rPr>
                <w:rFonts w:ascii="Arial" w:hAnsi="Arial" w:cs="Arial"/>
                <w:sz w:val="22"/>
              </w:rPr>
            </w:pPr>
            <w:r>
              <w:rPr>
                <w:rFonts w:ascii="Arial" w:hAnsi="Arial" w:cs="Arial"/>
              </w:rPr>
              <w:t>7</w:t>
            </w:r>
            <w:r w:rsidRPr="00A8271B">
              <w:rPr>
                <w:rFonts w:ascii="Arial" w:hAnsi="Arial" w:cs="Arial"/>
                <w:sz w:val="22"/>
              </w:rPr>
              <w:t>.  Used for finding weight of space-station or astronaut (NOT ZERO!).</w:t>
            </w:r>
          </w:p>
          <w:p w14:paraId="70ED9F51" w14:textId="77777777" w:rsidR="00997BCE" w:rsidRPr="00A8271B" w:rsidRDefault="00997BCE" w:rsidP="00DC5A43">
            <w:pPr>
              <w:rPr>
                <w:rFonts w:ascii="Arial" w:hAnsi="Arial" w:cs="Arial"/>
                <w:sz w:val="10"/>
                <w:szCs w:val="12"/>
              </w:rPr>
            </w:pPr>
          </w:p>
          <w:p w14:paraId="6705E1FB" w14:textId="77777777" w:rsidR="00997BCE" w:rsidRPr="00A8271B" w:rsidRDefault="00997BCE" w:rsidP="00DC5A43">
            <w:pPr>
              <w:rPr>
                <w:rFonts w:ascii="Arial" w:hAnsi="Arial" w:cs="Arial"/>
                <w:sz w:val="22"/>
              </w:rPr>
            </w:pPr>
            <w:r w:rsidRPr="00A8271B">
              <w:rPr>
                <w:rFonts w:ascii="Arial" w:hAnsi="Arial" w:cs="Arial"/>
                <w:sz w:val="22"/>
              </w:rPr>
              <w:t>Common mistake: not including height above earth into r or converting km into m OR not including radius of Earth, planet or moon into r.</w:t>
            </w:r>
          </w:p>
          <w:p w14:paraId="67BB4840" w14:textId="77777777" w:rsidR="00997BCE" w:rsidRPr="00A8271B" w:rsidRDefault="00997BCE" w:rsidP="00DC5A43">
            <w:pPr>
              <w:rPr>
                <w:rFonts w:ascii="Arial" w:hAnsi="Arial" w:cs="Arial"/>
                <w:sz w:val="22"/>
              </w:rPr>
            </w:pPr>
            <w:r w:rsidRPr="00A8271B">
              <w:rPr>
                <w:rFonts w:ascii="Arial" w:hAnsi="Arial" w:cs="Arial"/>
                <w:sz w:val="22"/>
              </w:rPr>
              <w:t xml:space="preserve">Could be paired with </w:t>
            </w:r>
            <w:r w:rsidRPr="00A8271B">
              <w:rPr>
                <w:position w:val="-24"/>
                <w:sz w:val="22"/>
              </w:rPr>
              <w:object w:dxaOrig="1080" w:dyaOrig="660" w14:anchorId="733915B0">
                <v:shape id="_x0000_i1036" type="#_x0000_t75" style="width:54.4pt;height:32.65pt" o:ole="" fillcolor="window">
                  <v:imagedata r:id="rId27" o:title=""/>
                </v:shape>
                <o:OLEObject Type="Embed" ProgID="Equation.3" ShapeID="_x0000_i1036" DrawAspect="Content" ObjectID="_1374128442" r:id="rId28"/>
              </w:object>
            </w:r>
            <w:r w:rsidRPr="00A8271B">
              <w:rPr>
                <w:sz w:val="22"/>
              </w:rPr>
              <w:t xml:space="preserve"> </w:t>
            </w:r>
            <w:r w:rsidRPr="00A8271B">
              <w:rPr>
                <w:rFonts w:ascii="Arial" w:hAnsi="Arial" w:cs="Arial"/>
                <w:sz w:val="22"/>
              </w:rPr>
              <w:t>with mass in orbit cancelling out.</w:t>
            </w:r>
          </w:p>
          <w:p w14:paraId="16CFB8F0" w14:textId="77777777" w:rsidR="00997BCE" w:rsidRDefault="00997BCE" w:rsidP="00DC5A43">
            <w:pPr>
              <w:rPr>
                <w:rFonts w:ascii="Arial" w:hAnsi="Arial" w:cs="Arial"/>
              </w:rPr>
            </w:pPr>
            <w:r w:rsidRPr="00A8271B">
              <w:rPr>
                <w:rFonts w:ascii="Arial" w:hAnsi="Arial" w:cs="Arial"/>
                <w:sz w:val="22"/>
              </w:rPr>
              <w:t>Or can be paired with F = mg to find gravity at any height or on any planet.</w:t>
            </w:r>
          </w:p>
        </w:tc>
      </w:tr>
      <w:tr w:rsidR="00997BCE" w:rsidRPr="00CA61CE" w14:paraId="44E1AD23" w14:textId="77777777" w:rsidTr="00DC5A43">
        <w:trPr>
          <w:jc w:val="center"/>
        </w:trPr>
        <w:tc>
          <w:tcPr>
            <w:tcW w:w="1440" w:type="dxa"/>
            <w:vMerge/>
            <w:tcBorders>
              <w:left w:val="nil"/>
              <w:right w:val="nil"/>
            </w:tcBorders>
          </w:tcPr>
          <w:p w14:paraId="40E88677" w14:textId="77777777" w:rsidR="00997BCE" w:rsidRDefault="00997BCE" w:rsidP="00DC5A43">
            <w:pPr>
              <w:jc w:val="center"/>
            </w:pPr>
          </w:p>
        </w:tc>
        <w:tc>
          <w:tcPr>
            <w:tcW w:w="765" w:type="dxa"/>
            <w:tcBorders>
              <w:left w:val="nil"/>
            </w:tcBorders>
          </w:tcPr>
          <w:p w14:paraId="337B573A" w14:textId="77777777" w:rsidR="00997BCE" w:rsidRDefault="00997BCE" w:rsidP="00DC5A43">
            <w:pPr>
              <w:jc w:val="center"/>
              <w:rPr>
                <w:rFonts w:ascii="Arial" w:hAnsi="Arial" w:cs="Arial"/>
              </w:rPr>
            </w:pPr>
            <w:r>
              <w:rPr>
                <w:rFonts w:ascii="Arial" w:hAnsi="Arial" w:cs="Arial"/>
              </w:rPr>
              <w:t>G</w:t>
            </w:r>
          </w:p>
        </w:tc>
        <w:tc>
          <w:tcPr>
            <w:tcW w:w="2655" w:type="dxa"/>
          </w:tcPr>
          <w:p w14:paraId="1DCE174D" w14:textId="77777777" w:rsidR="00997BCE" w:rsidRPr="00CA61CE" w:rsidRDefault="00997BCE" w:rsidP="00DC5A43">
            <w:pPr>
              <w:jc w:val="center"/>
              <w:rPr>
                <w:rFonts w:ascii="Arial" w:hAnsi="Arial" w:cs="Arial"/>
                <w:lang w:val="pt-PT"/>
              </w:rPr>
            </w:pPr>
            <w:r w:rsidRPr="00CA61CE">
              <w:rPr>
                <w:rFonts w:ascii="Arial" w:hAnsi="Arial" w:cs="Arial"/>
                <w:lang w:val="pt-PT"/>
              </w:rPr>
              <w:t>Universal Grav Const (N m</w:t>
            </w:r>
            <w:r w:rsidRPr="00CA61CE">
              <w:rPr>
                <w:rFonts w:ascii="Arial" w:hAnsi="Arial" w:cs="Arial"/>
                <w:vertAlign w:val="superscript"/>
                <w:lang w:val="pt-PT"/>
              </w:rPr>
              <w:t>2</w:t>
            </w:r>
            <w:r w:rsidRPr="00CA61CE">
              <w:rPr>
                <w:rFonts w:ascii="Arial" w:hAnsi="Arial" w:cs="Arial"/>
                <w:lang w:val="pt-PT"/>
              </w:rPr>
              <w:t xml:space="preserve"> kg</w:t>
            </w:r>
            <w:r w:rsidRPr="00CA61CE">
              <w:rPr>
                <w:rFonts w:ascii="Arial" w:hAnsi="Arial" w:cs="Arial"/>
                <w:vertAlign w:val="superscript"/>
                <w:lang w:val="pt-PT"/>
              </w:rPr>
              <w:t>-2</w:t>
            </w:r>
            <w:r w:rsidRPr="00CA61CE">
              <w:rPr>
                <w:rFonts w:ascii="Arial" w:hAnsi="Arial" w:cs="Arial"/>
                <w:lang w:val="pt-PT"/>
              </w:rPr>
              <w:t>)</w:t>
            </w:r>
          </w:p>
        </w:tc>
        <w:tc>
          <w:tcPr>
            <w:tcW w:w="6327" w:type="dxa"/>
            <w:vMerge/>
          </w:tcPr>
          <w:p w14:paraId="0660A68A" w14:textId="77777777" w:rsidR="00997BCE" w:rsidRPr="00CA61CE" w:rsidRDefault="00997BCE" w:rsidP="00DC5A43">
            <w:pPr>
              <w:rPr>
                <w:rFonts w:ascii="Arial" w:hAnsi="Arial" w:cs="Arial"/>
                <w:lang w:val="pt-PT"/>
              </w:rPr>
            </w:pPr>
          </w:p>
        </w:tc>
      </w:tr>
      <w:tr w:rsidR="00997BCE" w14:paraId="021B7885" w14:textId="77777777" w:rsidTr="00DC5A43">
        <w:trPr>
          <w:jc w:val="center"/>
        </w:trPr>
        <w:tc>
          <w:tcPr>
            <w:tcW w:w="1440" w:type="dxa"/>
            <w:vMerge/>
            <w:tcBorders>
              <w:left w:val="nil"/>
              <w:right w:val="nil"/>
            </w:tcBorders>
          </w:tcPr>
          <w:p w14:paraId="20BBE99D" w14:textId="77777777" w:rsidR="00997BCE" w:rsidRPr="00CA61CE" w:rsidRDefault="00997BCE" w:rsidP="00DC5A43">
            <w:pPr>
              <w:jc w:val="center"/>
              <w:rPr>
                <w:lang w:val="pt-PT"/>
              </w:rPr>
            </w:pPr>
          </w:p>
        </w:tc>
        <w:tc>
          <w:tcPr>
            <w:tcW w:w="765" w:type="dxa"/>
            <w:tcBorders>
              <w:left w:val="nil"/>
            </w:tcBorders>
          </w:tcPr>
          <w:p w14:paraId="63FDF3F7" w14:textId="77777777" w:rsidR="00997BCE" w:rsidRDefault="00997BCE" w:rsidP="00DC5A43">
            <w:pPr>
              <w:jc w:val="center"/>
              <w:rPr>
                <w:rFonts w:ascii="Arial" w:hAnsi="Arial" w:cs="Arial"/>
              </w:rPr>
            </w:pPr>
            <w:r>
              <w:rPr>
                <w:rFonts w:ascii="Arial" w:hAnsi="Arial" w:cs="Arial"/>
              </w:rPr>
              <w:t>M</w:t>
            </w:r>
          </w:p>
        </w:tc>
        <w:tc>
          <w:tcPr>
            <w:tcW w:w="2655" w:type="dxa"/>
          </w:tcPr>
          <w:p w14:paraId="208532F5" w14:textId="77777777" w:rsidR="00997BCE" w:rsidRDefault="00997BCE" w:rsidP="00DC5A43">
            <w:pPr>
              <w:jc w:val="center"/>
              <w:rPr>
                <w:rFonts w:ascii="Arial" w:hAnsi="Arial" w:cs="Arial"/>
              </w:rPr>
            </w:pPr>
            <w:r>
              <w:rPr>
                <w:rFonts w:ascii="Arial" w:hAnsi="Arial" w:cs="Arial"/>
              </w:rPr>
              <w:t>Parent Mass (planet) (kg)</w:t>
            </w:r>
          </w:p>
        </w:tc>
        <w:tc>
          <w:tcPr>
            <w:tcW w:w="6327" w:type="dxa"/>
            <w:vMerge/>
          </w:tcPr>
          <w:p w14:paraId="3100ADE2" w14:textId="77777777" w:rsidR="00997BCE" w:rsidRDefault="00997BCE" w:rsidP="00DC5A43">
            <w:pPr>
              <w:rPr>
                <w:rFonts w:ascii="Arial" w:hAnsi="Arial" w:cs="Arial"/>
              </w:rPr>
            </w:pPr>
          </w:p>
        </w:tc>
      </w:tr>
      <w:tr w:rsidR="00997BCE" w14:paraId="5057E90D" w14:textId="77777777" w:rsidTr="00DC5A43">
        <w:trPr>
          <w:jc w:val="center"/>
        </w:trPr>
        <w:tc>
          <w:tcPr>
            <w:tcW w:w="1440" w:type="dxa"/>
            <w:vMerge/>
            <w:tcBorders>
              <w:left w:val="nil"/>
              <w:right w:val="nil"/>
            </w:tcBorders>
          </w:tcPr>
          <w:p w14:paraId="72EB2961" w14:textId="77777777" w:rsidR="00997BCE" w:rsidRDefault="00997BCE" w:rsidP="00DC5A43">
            <w:pPr>
              <w:jc w:val="center"/>
            </w:pPr>
          </w:p>
        </w:tc>
        <w:tc>
          <w:tcPr>
            <w:tcW w:w="765" w:type="dxa"/>
            <w:tcBorders>
              <w:left w:val="nil"/>
            </w:tcBorders>
          </w:tcPr>
          <w:p w14:paraId="429F6EBE" w14:textId="77777777" w:rsidR="00997BCE" w:rsidRDefault="00997BCE" w:rsidP="00DC5A43">
            <w:pPr>
              <w:jc w:val="center"/>
              <w:rPr>
                <w:rFonts w:ascii="Arial" w:hAnsi="Arial" w:cs="Arial"/>
              </w:rPr>
            </w:pPr>
            <w:r>
              <w:rPr>
                <w:rFonts w:ascii="Arial" w:hAnsi="Arial" w:cs="Arial"/>
              </w:rPr>
              <w:t>m</w:t>
            </w:r>
          </w:p>
        </w:tc>
        <w:tc>
          <w:tcPr>
            <w:tcW w:w="2655" w:type="dxa"/>
          </w:tcPr>
          <w:p w14:paraId="79684D35" w14:textId="77777777" w:rsidR="00997BCE" w:rsidRDefault="00997BCE" w:rsidP="00DC5A43">
            <w:pPr>
              <w:jc w:val="center"/>
              <w:rPr>
                <w:rFonts w:ascii="Arial" w:hAnsi="Arial" w:cs="Arial"/>
              </w:rPr>
            </w:pPr>
            <w:r>
              <w:rPr>
                <w:rFonts w:ascii="Arial" w:hAnsi="Arial" w:cs="Arial"/>
              </w:rPr>
              <w:t>Other Mass (orbiting) (kg)</w:t>
            </w:r>
          </w:p>
        </w:tc>
        <w:tc>
          <w:tcPr>
            <w:tcW w:w="6327" w:type="dxa"/>
            <w:vMerge/>
          </w:tcPr>
          <w:p w14:paraId="3166D075" w14:textId="77777777" w:rsidR="00997BCE" w:rsidRDefault="00997BCE" w:rsidP="00DC5A43">
            <w:pPr>
              <w:rPr>
                <w:rFonts w:ascii="Arial" w:hAnsi="Arial" w:cs="Arial"/>
              </w:rPr>
            </w:pPr>
          </w:p>
        </w:tc>
      </w:tr>
      <w:tr w:rsidR="00997BCE" w14:paraId="53078813" w14:textId="77777777" w:rsidTr="00DC5A43">
        <w:trPr>
          <w:jc w:val="center"/>
        </w:trPr>
        <w:tc>
          <w:tcPr>
            <w:tcW w:w="1440" w:type="dxa"/>
            <w:vMerge/>
            <w:tcBorders>
              <w:left w:val="nil"/>
              <w:bottom w:val="single" w:sz="12" w:space="0" w:color="auto"/>
              <w:right w:val="nil"/>
            </w:tcBorders>
          </w:tcPr>
          <w:p w14:paraId="57947BAD" w14:textId="77777777" w:rsidR="00997BCE" w:rsidRDefault="00997BCE" w:rsidP="00DC5A43">
            <w:pPr>
              <w:jc w:val="center"/>
            </w:pPr>
          </w:p>
        </w:tc>
        <w:tc>
          <w:tcPr>
            <w:tcW w:w="765" w:type="dxa"/>
            <w:tcBorders>
              <w:left w:val="nil"/>
              <w:bottom w:val="single" w:sz="12" w:space="0" w:color="auto"/>
            </w:tcBorders>
          </w:tcPr>
          <w:p w14:paraId="76598186" w14:textId="77777777" w:rsidR="00997BCE" w:rsidRDefault="00997BCE" w:rsidP="00DC5A43">
            <w:pPr>
              <w:jc w:val="center"/>
              <w:rPr>
                <w:rFonts w:ascii="Arial" w:hAnsi="Arial" w:cs="Arial"/>
              </w:rPr>
            </w:pPr>
            <w:r>
              <w:rPr>
                <w:rFonts w:ascii="Arial" w:hAnsi="Arial" w:cs="Arial"/>
              </w:rPr>
              <w:t>r</w:t>
            </w:r>
          </w:p>
        </w:tc>
        <w:tc>
          <w:tcPr>
            <w:tcW w:w="2655" w:type="dxa"/>
            <w:tcBorders>
              <w:bottom w:val="single" w:sz="12" w:space="0" w:color="auto"/>
            </w:tcBorders>
          </w:tcPr>
          <w:p w14:paraId="62CADE2D" w14:textId="77777777" w:rsidR="00997BCE" w:rsidRDefault="00997BCE" w:rsidP="00DC5A43">
            <w:pPr>
              <w:jc w:val="center"/>
              <w:rPr>
                <w:rFonts w:ascii="Arial" w:hAnsi="Arial" w:cs="Arial"/>
              </w:rPr>
            </w:pPr>
            <w:r>
              <w:rPr>
                <w:rFonts w:ascii="Arial" w:hAnsi="Arial" w:cs="Arial"/>
              </w:rPr>
              <w:t>Radius of Orbit (distance between mass centres) (m)</w:t>
            </w:r>
          </w:p>
        </w:tc>
        <w:tc>
          <w:tcPr>
            <w:tcW w:w="6327" w:type="dxa"/>
            <w:vMerge/>
            <w:tcBorders>
              <w:bottom w:val="single" w:sz="12" w:space="0" w:color="auto"/>
            </w:tcBorders>
          </w:tcPr>
          <w:p w14:paraId="1BBA3ECA" w14:textId="77777777" w:rsidR="00997BCE" w:rsidRDefault="00997BCE" w:rsidP="00DC5A43">
            <w:pPr>
              <w:rPr>
                <w:rFonts w:ascii="Arial" w:hAnsi="Arial" w:cs="Arial"/>
              </w:rPr>
            </w:pPr>
          </w:p>
        </w:tc>
      </w:tr>
      <w:tr w:rsidR="00997BCE" w14:paraId="3787DF33" w14:textId="77777777" w:rsidTr="00DC5A43">
        <w:trPr>
          <w:jc w:val="center"/>
        </w:trPr>
        <w:tc>
          <w:tcPr>
            <w:tcW w:w="1440" w:type="dxa"/>
            <w:vMerge w:val="restart"/>
            <w:tcBorders>
              <w:top w:val="single" w:sz="12" w:space="0" w:color="auto"/>
              <w:left w:val="nil"/>
              <w:right w:val="nil"/>
            </w:tcBorders>
          </w:tcPr>
          <w:p w14:paraId="62FC1FAF" w14:textId="77777777" w:rsidR="00997BCE" w:rsidRDefault="00997BCE" w:rsidP="00DC5A43">
            <w:pPr>
              <w:jc w:val="center"/>
            </w:pPr>
          </w:p>
          <w:p w14:paraId="7D587428" w14:textId="77777777" w:rsidR="00997BCE" w:rsidRDefault="00997BCE" w:rsidP="00DC5A43">
            <w:pPr>
              <w:jc w:val="center"/>
            </w:pPr>
            <w:r>
              <w:rPr>
                <w:position w:val="-24"/>
              </w:rPr>
              <w:object w:dxaOrig="1080" w:dyaOrig="660" w14:anchorId="70020495">
                <v:shape id="_x0000_i1037" type="#_x0000_t75" style="width:54.4pt;height:32.65pt" o:ole="" fillcolor="window">
                  <v:imagedata r:id="rId29" o:title=""/>
                </v:shape>
                <o:OLEObject Type="Embed" ProgID="Equation.3" ShapeID="_x0000_i1037" DrawAspect="Content" ObjectID="_1374128443" r:id="rId30"/>
              </w:object>
            </w:r>
          </w:p>
        </w:tc>
        <w:tc>
          <w:tcPr>
            <w:tcW w:w="765" w:type="dxa"/>
            <w:tcBorders>
              <w:top w:val="single" w:sz="12" w:space="0" w:color="auto"/>
              <w:left w:val="nil"/>
            </w:tcBorders>
          </w:tcPr>
          <w:p w14:paraId="456D1ED6" w14:textId="77777777" w:rsidR="00997BCE" w:rsidRPr="004B1185" w:rsidRDefault="00997BCE" w:rsidP="00DC5A43">
            <w:pPr>
              <w:jc w:val="center"/>
              <w:rPr>
                <w:rFonts w:ascii="Arial" w:hAnsi="Arial" w:cs="Arial"/>
                <w:vertAlign w:val="subscript"/>
              </w:rPr>
            </w:pPr>
            <w:r>
              <w:rPr>
                <w:rFonts w:ascii="Arial" w:hAnsi="Arial" w:cs="Arial"/>
              </w:rPr>
              <w:t>F</w:t>
            </w:r>
            <w:r>
              <w:rPr>
                <w:rFonts w:ascii="Arial" w:hAnsi="Arial" w:cs="Arial"/>
                <w:vertAlign w:val="subscript"/>
              </w:rPr>
              <w:t>C</w:t>
            </w:r>
          </w:p>
        </w:tc>
        <w:tc>
          <w:tcPr>
            <w:tcW w:w="2655" w:type="dxa"/>
            <w:tcBorders>
              <w:top w:val="single" w:sz="12" w:space="0" w:color="auto"/>
            </w:tcBorders>
          </w:tcPr>
          <w:p w14:paraId="0644DEC6" w14:textId="77777777" w:rsidR="00997BCE" w:rsidRDefault="00997BCE" w:rsidP="00DC5A43">
            <w:pPr>
              <w:jc w:val="center"/>
              <w:rPr>
                <w:rFonts w:ascii="Arial" w:hAnsi="Arial" w:cs="Arial"/>
              </w:rPr>
            </w:pPr>
            <w:r>
              <w:rPr>
                <w:rFonts w:ascii="Arial" w:hAnsi="Arial" w:cs="Arial"/>
              </w:rPr>
              <w:t>Centripetal Force (N)</w:t>
            </w:r>
          </w:p>
        </w:tc>
        <w:tc>
          <w:tcPr>
            <w:tcW w:w="6327" w:type="dxa"/>
            <w:vMerge w:val="restart"/>
            <w:tcBorders>
              <w:top w:val="single" w:sz="12" w:space="0" w:color="auto"/>
            </w:tcBorders>
          </w:tcPr>
          <w:p w14:paraId="1B22FC0B" w14:textId="77777777" w:rsidR="00997BCE" w:rsidRPr="00A8271B" w:rsidRDefault="00997BCE" w:rsidP="00DC5A43">
            <w:pPr>
              <w:rPr>
                <w:rFonts w:ascii="Arial" w:hAnsi="Arial" w:cs="Arial"/>
                <w:sz w:val="22"/>
              </w:rPr>
            </w:pPr>
            <w:r>
              <w:rPr>
                <w:rFonts w:ascii="Arial" w:hAnsi="Arial" w:cs="Arial"/>
              </w:rPr>
              <w:t>8</w:t>
            </w:r>
            <w:r w:rsidRPr="00A8271B">
              <w:rPr>
                <w:rFonts w:ascii="Arial" w:hAnsi="Arial" w:cs="Arial"/>
                <w:sz w:val="22"/>
              </w:rPr>
              <w:t xml:space="preserve">.  Can be paired with F = ma or </w:t>
            </w:r>
            <w:r w:rsidRPr="00A8271B">
              <w:rPr>
                <w:position w:val="-24"/>
                <w:sz w:val="22"/>
              </w:rPr>
              <w:object w:dxaOrig="1200" w:dyaOrig="620" w14:anchorId="1876CDE1">
                <v:shape id="_x0000_i1038" type="#_x0000_t75" style="width:60.3pt;height:31.8pt" o:ole="" fillcolor="window">
                  <v:imagedata r:id="rId31" o:title=""/>
                </v:shape>
                <o:OLEObject Type="Embed" ProgID="Equation.3" ShapeID="_x0000_i1038" DrawAspect="Content" ObjectID="_1374128444" r:id="rId32"/>
              </w:object>
            </w:r>
            <w:r w:rsidRPr="00A8271B">
              <w:rPr>
                <w:sz w:val="22"/>
              </w:rPr>
              <w:t xml:space="preserve"> </w:t>
            </w:r>
            <w:r w:rsidRPr="00A8271B">
              <w:rPr>
                <w:rFonts w:ascii="Arial" w:hAnsi="Arial" w:cs="Arial"/>
                <w:sz w:val="22"/>
              </w:rPr>
              <w:t>for satellite situations.</w:t>
            </w:r>
          </w:p>
          <w:p w14:paraId="282BE89F" w14:textId="77777777" w:rsidR="00997BCE" w:rsidRDefault="00997BCE" w:rsidP="00DC5A43">
            <w:pPr>
              <w:rPr>
                <w:rFonts w:ascii="Arial" w:hAnsi="Arial" w:cs="Arial"/>
              </w:rPr>
            </w:pPr>
            <w:r w:rsidRPr="00A8271B">
              <w:rPr>
                <w:rFonts w:ascii="Arial" w:hAnsi="Arial" w:cs="Arial"/>
                <w:sz w:val="22"/>
              </w:rPr>
              <w:t>F towards centre of circle (as well as acc).</w:t>
            </w:r>
          </w:p>
        </w:tc>
      </w:tr>
      <w:tr w:rsidR="00997BCE" w14:paraId="74601B7A" w14:textId="77777777" w:rsidTr="00DC5A43">
        <w:trPr>
          <w:jc w:val="center"/>
        </w:trPr>
        <w:tc>
          <w:tcPr>
            <w:tcW w:w="1440" w:type="dxa"/>
            <w:vMerge/>
            <w:tcBorders>
              <w:left w:val="nil"/>
              <w:right w:val="nil"/>
            </w:tcBorders>
          </w:tcPr>
          <w:p w14:paraId="728A6D48" w14:textId="77777777" w:rsidR="00997BCE" w:rsidRDefault="00997BCE" w:rsidP="00DC5A43">
            <w:pPr>
              <w:jc w:val="center"/>
            </w:pPr>
          </w:p>
        </w:tc>
        <w:tc>
          <w:tcPr>
            <w:tcW w:w="765" w:type="dxa"/>
            <w:tcBorders>
              <w:left w:val="nil"/>
            </w:tcBorders>
          </w:tcPr>
          <w:p w14:paraId="438F677B" w14:textId="77777777" w:rsidR="00997BCE" w:rsidRDefault="00997BCE" w:rsidP="00DC5A43">
            <w:pPr>
              <w:jc w:val="center"/>
              <w:rPr>
                <w:rFonts w:ascii="Arial" w:hAnsi="Arial" w:cs="Arial"/>
              </w:rPr>
            </w:pPr>
            <w:r>
              <w:rPr>
                <w:rFonts w:ascii="Arial" w:hAnsi="Arial" w:cs="Arial"/>
              </w:rPr>
              <w:t>m</w:t>
            </w:r>
          </w:p>
        </w:tc>
        <w:tc>
          <w:tcPr>
            <w:tcW w:w="2655" w:type="dxa"/>
          </w:tcPr>
          <w:p w14:paraId="6F81AB21" w14:textId="77777777" w:rsidR="00997BCE" w:rsidRDefault="00997BCE" w:rsidP="00DC5A43">
            <w:pPr>
              <w:jc w:val="center"/>
              <w:rPr>
                <w:rFonts w:ascii="Arial" w:hAnsi="Arial" w:cs="Arial"/>
              </w:rPr>
            </w:pPr>
            <w:r>
              <w:rPr>
                <w:rFonts w:ascii="Arial" w:hAnsi="Arial" w:cs="Arial"/>
              </w:rPr>
              <w:t>Spinning Mass (kg)</w:t>
            </w:r>
          </w:p>
        </w:tc>
        <w:tc>
          <w:tcPr>
            <w:tcW w:w="6327" w:type="dxa"/>
            <w:vMerge/>
          </w:tcPr>
          <w:p w14:paraId="5C8EFBD6" w14:textId="77777777" w:rsidR="00997BCE" w:rsidRDefault="00997BCE" w:rsidP="00DC5A43">
            <w:pPr>
              <w:rPr>
                <w:rFonts w:ascii="Arial" w:hAnsi="Arial" w:cs="Arial"/>
              </w:rPr>
            </w:pPr>
          </w:p>
        </w:tc>
      </w:tr>
      <w:tr w:rsidR="00997BCE" w14:paraId="7F83C03A" w14:textId="77777777" w:rsidTr="00DC5A43">
        <w:trPr>
          <w:jc w:val="center"/>
        </w:trPr>
        <w:tc>
          <w:tcPr>
            <w:tcW w:w="1440" w:type="dxa"/>
            <w:vMerge/>
            <w:tcBorders>
              <w:left w:val="nil"/>
              <w:right w:val="nil"/>
            </w:tcBorders>
          </w:tcPr>
          <w:p w14:paraId="260B1640" w14:textId="77777777" w:rsidR="00997BCE" w:rsidRDefault="00997BCE" w:rsidP="00DC5A43">
            <w:pPr>
              <w:jc w:val="center"/>
            </w:pPr>
          </w:p>
        </w:tc>
        <w:tc>
          <w:tcPr>
            <w:tcW w:w="765" w:type="dxa"/>
            <w:tcBorders>
              <w:left w:val="nil"/>
            </w:tcBorders>
          </w:tcPr>
          <w:p w14:paraId="126163B4" w14:textId="77777777" w:rsidR="00997BCE" w:rsidRDefault="00997BCE" w:rsidP="00DC5A43">
            <w:pPr>
              <w:jc w:val="center"/>
              <w:rPr>
                <w:rFonts w:ascii="Arial" w:hAnsi="Arial" w:cs="Arial"/>
              </w:rPr>
            </w:pPr>
            <w:r>
              <w:rPr>
                <w:rFonts w:ascii="Arial" w:hAnsi="Arial" w:cs="Arial"/>
              </w:rPr>
              <w:t>v</w:t>
            </w:r>
          </w:p>
        </w:tc>
        <w:tc>
          <w:tcPr>
            <w:tcW w:w="2655" w:type="dxa"/>
          </w:tcPr>
          <w:p w14:paraId="3D3AAAAF" w14:textId="77777777" w:rsidR="00997BCE" w:rsidRPr="001A7996" w:rsidRDefault="00997BCE" w:rsidP="00DC5A43">
            <w:pPr>
              <w:jc w:val="center"/>
              <w:rPr>
                <w:rFonts w:ascii="Arial" w:hAnsi="Arial" w:cs="Arial"/>
              </w:rPr>
            </w:pPr>
            <w:r>
              <w:rPr>
                <w:rFonts w:ascii="Arial" w:hAnsi="Arial" w:cs="Arial"/>
              </w:rPr>
              <w:t>Tangential Velocity (linear) (ms</w:t>
            </w:r>
            <w:r>
              <w:rPr>
                <w:rFonts w:ascii="Arial" w:hAnsi="Arial" w:cs="Arial"/>
                <w:vertAlign w:val="superscript"/>
              </w:rPr>
              <w:t>-1</w:t>
            </w:r>
            <w:r>
              <w:rPr>
                <w:rFonts w:ascii="Arial" w:hAnsi="Arial" w:cs="Arial"/>
              </w:rPr>
              <w:t>)</w:t>
            </w:r>
          </w:p>
        </w:tc>
        <w:tc>
          <w:tcPr>
            <w:tcW w:w="6327" w:type="dxa"/>
            <w:vMerge/>
          </w:tcPr>
          <w:p w14:paraId="0EB2E18E" w14:textId="77777777" w:rsidR="00997BCE" w:rsidRDefault="00997BCE" w:rsidP="00DC5A43">
            <w:pPr>
              <w:rPr>
                <w:rFonts w:ascii="Arial" w:hAnsi="Arial" w:cs="Arial"/>
              </w:rPr>
            </w:pPr>
          </w:p>
        </w:tc>
      </w:tr>
      <w:tr w:rsidR="00997BCE" w14:paraId="157652B7" w14:textId="77777777" w:rsidTr="00DC5A43">
        <w:trPr>
          <w:jc w:val="center"/>
        </w:trPr>
        <w:tc>
          <w:tcPr>
            <w:tcW w:w="1440" w:type="dxa"/>
            <w:vMerge/>
            <w:tcBorders>
              <w:left w:val="nil"/>
              <w:bottom w:val="single" w:sz="12" w:space="0" w:color="auto"/>
              <w:right w:val="nil"/>
            </w:tcBorders>
          </w:tcPr>
          <w:p w14:paraId="7C726162" w14:textId="77777777" w:rsidR="00997BCE" w:rsidRDefault="00997BCE" w:rsidP="00DC5A43">
            <w:pPr>
              <w:jc w:val="center"/>
            </w:pPr>
          </w:p>
        </w:tc>
        <w:tc>
          <w:tcPr>
            <w:tcW w:w="765" w:type="dxa"/>
            <w:tcBorders>
              <w:left w:val="nil"/>
              <w:bottom w:val="single" w:sz="12" w:space="0" w:color="auto"/>
            </w:tcBorders>
          </w:tcPr>
          <w:p w14:paraId="4B0EF798" w14:textId="77777777" w:rsidR="00997BCE" w:rsidRDefault="00997BCE" w:rsidP="00DC5A43">
            <w:pPr>
              <w:jc w:val="center"/>
              <w:rPr>
                <w:rFonts w:ascii="Arial" w:hAnsi="Arial" w:cs="Arial"/>
              </w:rPr>
            </w:pPr>
            <w:r>
              <w:rPr>
                <w:rFonts w:ascii="Arial" w:hAnsi="Arial" w:cs="Arial"/>
              </w:rPr>
              <w:t>r</w:t>
            </w:r>
          </w:p>
        </w:tc>
        <w:tc>
          <w:tcPr>
            <w:tcW w:w="2655" w:type="dxa"/>
            <w:tcBorders>
              <w:bottom w:val="single" w:sz="12" w:space="0" w:color="auto"/>
            </w:tcBorders>
          </w:tcPr>
          <w:p w14:paraId="183D59F6" w14:textId="77777777" w:rsidR="00997BCE" w:rsidRDefault="00997BCE" w:rsidP="00DC5A43">
            <w:pPr>
              <w:jc w:val="center"/>
              <w:rPr>
                <w:rFonts w:ascii="Arial" w:hAnsi="Arial" w:cs="Arial"/>
              </w:rPr>
            </w:pPr>
            <w:r>
              <w:rPr>
                <w:rFonts w:ascii="Arial" w:hAnsi="Arial" w:cs="Arial"/>
              </w:rPr>
              <w:t>Radius of Orbit (m)</w:t>
            </w:r>
          </w:p>
        </w:tc>
        <w:tc>
          <w:tcPr>
            <w:tcW w:w="6327" w:type="dxa"/>
            <w:vMerge/>
            <w:tcBorders>
              <w:bottom w:val="single" w:sz="12" w:space="0" w:color="auto"/>
            </w:tcBorders>
          </w:tcPr>
          <w:p w14:paraId="04B100BF" w14:textId="77777777" w:rsidR="00997BCE" w:rsidRDefault="00997BCE" w:rsidP="00DC5A43">
            <w:pPr>
              <w:rPr>
                <w:rFonts w:ascii="Arial" w:hAnsi="Arial" w:cs="Arial"/>
              </w:rPr>
            </w:pPr>
          </w:p>
        </w:tc>
      </w:tr>
    </w:tbl>
    <w:p w14:paraId="774FFA36" w14:textId="77777777" w:rsidR="00E939EF" w:rsidRPr="00215214" w:rsidRDefault="00E939EF" w:rsidP="00215214">
      <w:pPr>
        <w:pStyle w:val="ListParagraph"/>
        <w:numPr>
          <w:ilvl w:val="0"/>
          <w:numId w:val="9"/>
        </w:numPr>
        <w:rPr>
          <w:rFonts w:asciiTheme="minorHAnsi" w:hAnsiTheme="minorHAnsi" w:cstheme="minorHAnsi"/>
          <w:b/>
          <w:sz w:val="28"/>
          <w:szCs w:val="28"/>
        </w:rPr>
      </w:pPr>
      <w:r w:rsidRPr="00215214">
        <w:rPr>
          <w:rFonts w:asciiTheme="minorHAnsi" w:hAnsiTheme="minorHAnsi" w:cstheme="minorHAnsi"/>
          <w:b/>
          <w:sz w:val="28"/>
          <w:szCs w:val="28"/>
          <w:u w:val="single"/>
        </w:rPr>
        <w:lastRenderedPageBreak/>
        <w:t>Be familiar with the NCEA standard:</w:t>
      </w:r>
      <w:r w:rsidR="00215214" w:rsidRPr="00215214">
        <w:rPr>
          <w:rFonts w:asciiTheme="minorHAnsi" w:hAnsiTheme="minorHAnsi" w:cstheme="minorHAnsi"/>
          <w:b/>
          <w:sz w:val="28"/>
          <w:szCs w:val="28"/>
        </w:rPr>
        <w:t xml:space="preserve"> i.e. </w:t>
      </w:r>
      <w:r w:rsidRPr="00215214">
        <w:rPr>
          <w:rFonts w:asciiTheme="minorHAnsi" w:hAnsiTheme="minorHAnsi" w:cstheme="minorHAnsi"/>
          <w:b/>
          <w:sz w:val="28"/>
          <w:szCs w:val="28"/>
        </w:rPr>
        <w:t xml:space="preserve">what </w:t>
      </w:r>
      <w:r w:rsidRPr="00215214">
        <w:rPr>
          <w:rFonts w:asciiTheme="minorHAnsi" w:hAnsiTheme="minorHAnsi" w:cstheme="minorHAnsi"/>
          <w:b/>
          <w:sz w:val="28"/>
          <w:szCs w:val="28"/>
          <w:u w:val="single"/>
        </w:rPr>
        <w:t>COULD be</w:t>
      </w:r>
      <w:r w:rsidRPr="00215214">
        <w:rPr>
          <w:rFonts w:asciiTheme="minorHAnsi" w:hAnsiTheme="minorHAnsi" w:cstheme="minorHAnsi"/>
          <w:b/>
          <w:sz w:val="28"/>
          <w:szCs w:val="28"/>
        </w:rPr>
        <w:t xml:space="preserve"> on the exam:</w:t>
      </w:r>
    </w:p>
    <w:p w14:paraId="523EF19C" w14:textId="77777777" w:rsidR="00E939EF" w:rsidRPr="00215214" w:rsidRDefault="00E939EF" w:rsidP="00E939EF">
      <w:pPr>
        <w:numPr>
          <w:ilvl w:val="0"/>
          <w:numId w:val="3"/>
        </w:numPr>
        <w:rPr>
          <w:rFonts w:asciiTheme="minorHAnsi" w:hAnsiTheme="minorHAnsi" w:cstheme="minorHAnsi"/>
        </w:rPr>
      </w:pPr>
      <w:r w:rsidRPr="00215214">
        <w:rPr>
          <w:rFonts w:asciiTheme="minorHAnsi" w:hAnsiTheme="minorHAnsi" w:cstheme="minorHAnsi"/>
        </w:rPr>
        <w:t>Centre of mass (1 and 2 dimensions).</w:t>
      </w:r>
    </w:p>
    <w:p w14:paraId="53C7E196" w14:textId="77777777" w:rsidR="00E939EF" w:rsidRPr="00215214" w:rsidRDefault="00E939EF" w:rsidP="00E939EF">
      <w:pPr>
        <w:numPr>
          <w:ilvl w:val="0"/>
          <w:numId w:val="3"/>
        </w:numPr>
        <w:rPr>
          <w:rFonts w:asciiTheme="minorHAnsi" w:hAnsiTheme="minorHAnsi" w:cstheme="minorHAnsi"/>
        </w:rPr>
      </w:pPr>
      <w:r w:rsidRPr="00215214">
        <w:rPr>
          <w:rFonts w:asciiTheme="minorHAnsi" w:hAnsiTheme="minorHAnsi" w:cstheme="minorHAnsi"/>
        </w:rPr>
        <w:t xml:space="preserve">Conservation of momentum and impulse (2 dimensions only). </w:t>
      </w:r>
    </w:p>
    <w:p w14:paraId="36261142" w14:textId="77777777" w:rsidR="00E939EF" w:rsidRPr="00215214" w:rsidRDefault="00E939EF" w:rsidP="00E939EF">
      <w:pPr>
        <w:numPr>
          <w:ilvl w:val="0"/>
          <w:numId w:val="3"/>
        </w:numPr>
        <w:rPr>
          <w:rFonts w:asciiTheme="minorHAnsi" w:hAnsiTheme="minorHAnsi" w:cstheme="minorHAnsi"/>
        </w:rPr>
      </w:pPr>
      <w:r w:rsidRPr="00215214">
        <w:rPr>
          <w:rFonts w:asciiTheme="minorHAnsi" w:hAnsiTheme="minorHAnsi" w:cstheme="minorHAnsi"/>
        </w:rPr>
        <w:t>Velocity &amp; acceleration of, and resultant force on, objects moving in a circle under the influence of 2 or more forces: eg banked corners, vertical circles, etc</w:t>
      </w:r>
    </w:p>
    <w:p w14:paraId="6D70DBAD" w14:textId="77777777" w:rsidR="00215214" w:rsidRPr="00215214" w:rsidRDefault="00E939EF" w:rsidP="00E939EF">
      <w:pPr>
        <w:numPr>
          <w:ilvl w:val="0"/>
          <w:numId w:val="3"/>
        </w:numPr>
        <w:rPr>
          <w:rFonts w:asciiTheme="minorHAnsi" w:hAnsiTheme="minorHAnsi" w:cstheme="minorHAnsi"/>
          <w:b/>
          <w:sz w:val="28"/>
          <w:szCs w:val="28"/>
          <w:u w:val="single"/>
        </w:rPr>
      </w:pPr>
      <w:r w:rsidRPr="00215214">
        <w:rPr>
          <w:rFonts w:asciiTheme="minorHAnsi" w:hAnsiTheme="minorHAnsi" w:cstheme="minorHAnsi"/>
        </w:rPr>
        <w:t xml:space="preserve">Newton’s Law of gravitation, </w:t>
      </w:r>
      <w:r w:rsidR="00215214" w:rsidRPr="00215214">
        <w:rPr>
          <w:rFonts w:asciiTheme="minorHAnsi" w:hAnsiTheme="minorHAnsi" w:cstheme="minorHAnsi"/>
        </w:rPr>
        <w:t>Satellite motion.</w:t>
      </w:r>
    </w:p>
    <w:p w14:paraId="1DA87FB9" w14:textId="77777777" w:rsidR="00215214" w:rsidRPr="00215214" w:rsidRDefault="00215214" w:rsidP="00215214">
      <w:pPr>
        <w:rPr>
          <w:rFonts w:asciiTheme="minorHAnsi" w:hAnsiTheme="minorHAnsi" w:cstheme="minorHAnsi"/>
          <w:b/>
          <w:sz w:val="28"/>
          <w:szCs w:val="28"/>
          <w:u w:val="single"/>
        </w:rPr>
      </w:pPr>
    </w:p>
    <w:p w14:paraId="6438AA0E" w14:textId="77777777" w:rsidR="00E939EF" w:rsidRPr="00215214" w:rsidRDefault="00E939EF" w:rsidP="00215214">
      <w:pPr>
        <w:pStyle w:val="ListParagraph"/>
        <w:numPr>
          <w:ilvl w:val="0"/>
          <w:numId w:val="9"/>
        </w:numPr>
        <w:rPr>
          <w:rFonts w:asciiTheme="minorHAnsi" w:hAnsiTheme="minorHAnsi" w:cstheme="minorHAnsi"/>
          <w:b/>
          <w:sz w:val="28"/>
          <w:szCs w:val="28"/>
          <w:u w:val="single"/>
        </w:rPr>
      </w:pPr>
      <w:r w:rsidRPr="00215214">
        <w:rPr>
          <w:rFonts w:asciiTheme="minorHAnsi" w:hAnsiTheme="minorHAnsi" w:cstheme="minorHAnsi"/>
          <w:b/>
          <w:sz w:val="28"/>
          <w:szCs w:val="28"/>
          <w:u w:val="single"/>
        </w:rPr>
        <w:t xml:space="preserve">Know the MEANINGS of </w:t>
      </w:r>
      <w:r w:rsidR="00215214" w:rsidRPr="00215214">
        <w:rPr>
          <w:rFonts w:asciiTheme="minorHAnsi" w:hAnsiTheme="minorHAnsi" w:cstheme="minorHAnsi"/>
          <w:b/>
          <w:sz w:val="28"/>
          <w:szCs w:val="28"/>
          <w:u w:val="single"/>
        </w:rPr>
        <w:t xml:space="preserve">these </w:t>
      </w:r>
      <w:r w:rsidRPr="00215214">
        <w:rPr>
          <w:rFonts w:asciiTheme="minorHAnsi" w:hAnsiTheme="minorHAnsi" w:cstheme="minorHAnsi"/>
          <w:b/>
          <w:sz w:val="28"/>
          <w:szCs w:val="28"/>
          <w:u w:val="single"/>
        </w:rPr>
        <w:t xml:space="preserve"> key-words or common terms </w:t>
      </w:r>
    </w:p>
    <w:p w14:paraId="6CE0D0B9" w14:textId="77777777" w:rsidR="00215214" w:rsidRPr="00215214" w:rsidRDefault="00215214" w:rsidP="00215214">
      <w:pPr>
        <w:rPr>
          <w:rFonts w:asciiTheme="minorHAnsi" w:hAnsiTheme="minorHAnsi" w:cstheme="minorHAnsi"/>
          <w:b/>
          <w:sz w:val="28"/>
          <w:szCs w:val="28"/>
          <w:u w:val="single"/>
        </w:rPr>
      </w:pPr>
    </w:p>
    <w:p w14:paraId="07B429CB" w14:textId="77777777" w:rsidR="00215214" w:rsidRPr="00215214" w:rsidRDefault="00215214" w:rsidP="00E939EF">
      <w:pPr>
        <w:numPr>
          <w:ilvl w:val="0"/>
          <w:numId w:val="4"/>
        </w:numPr>
        <w:rPr>
          <w:rFonts w:asciiTheme="minorHAnsi" w:hAnsiTheme="minorHAnsi" w:cstheme="minorHAnsi"/>
        </w:rPr>
        <w:sectPr w:rsidR="00215214" w:rsidRPr="00215214" w:rsidSect="00997BCE">
          <w:pgSz w:w="11906" w:h="16838"/>
          <w:pgMar w:top="426" w:right="566" w:bottom="284" w:left="567" w:header="708" w:footer="708" w:gutter="0"/>
          <w:cols w:space="708"/>
          <w:docGrid w:linePitch="360"/>
        </w:sectPr>
      </w:pPr>
    </w:p>
    <w:p w14:paraId="25B40978" w14:textId="77777777" w:rsidR="00E939EF" w:rsidRPr="00215214" w:rsidRDefault="00E939EF" w:rsidP="00E939EF">
      <w:pPr>
        <w:numPr>
          <w:ilvl w:val="0"/>
          <w:numId w:val="4"/>
        </w:numPr>
        <w:rPr>
          <w:rFonts w:asciiTheme="minorHAnsi" w:hAnsiTheme="minorHAnsi" w:cstheme="minorHAnsi"/>
        </w:rPr>
      </w:pPr>
      <w:r w:rsidRPr="00215214">
        <w:rPr>
          <w:rFonts w:asciiTheme="minorHAnsi" w:hAnsiTheme="minorHAnsi" w:cstheme="minorHAnsi"/>
        </w:rPr>
        <w:lastRenderedPageBreak/>
        <w:t>center of gravity</w:t>
      </w:r>
    </w:p>
    <w:p w14:paraId="06DC0754"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enter of mass</w:t>
      </w:r>
    </w:p>
    <w:p w14:paraId="4211E6F9"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translational motion</w:t>
      </w:r>
    </w:p>
    <w:p w14:paraId="43D6C6E8"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momentum</w:t>
      </w:r>
    </w:p>
    <w:p w14:paraId="21999411"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impulse</w:t>
      </w:r>
    </w:p>
    <w:p w14:paraId="1BD2053A"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onservation of momentum</w:t>
      </w:r>
    </w:p>
    <w:p w14:paraId="631F4C9F"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omponents</w:t>
      </w:r>
    </w:p>
    <w:p w14:paraId="42CB65B3"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elastic collision</w:t>
      </w:r>
    </w:p>
    <w:p w14:paraId="10095A20"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inelastic collision</w:t>
      </w:r>
    </w:p>
    <w:p w14:paraId="51D325C9"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gravitational potential energy</w:t>
      </w:r>
    </w:p>
    <w:p w14:paraId="2C5D77A6"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kinetic energy</w:t>
      </w:r>
    </w:p>
    <w:p w14:paraId="18C3D6CD"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work</w:t>
      </w:r>
    </w:p>
    <w:p w14:paraId="2C14327E"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onservation of energy</w:t>
      </w:r>
    </w:p>
    <w:p w14:paraId="1DE1D235"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equilibrium</w:t>
      </w:r>
    </w:p>
    <w:p w14:paraId="7B4A0B33"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lastRenderedPageBreak/>
        <w:t>free body force diagram</w:t>
      </w:r>
    </w:p>
    <w:p w14:paraId="629C9C76"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ircular motion</w:t>
      </w:r>
    </w:p>
    <w:p w14:paraId="2D2B3B4D"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friction</w:t>
      </w:r>
    </w:p>
    <w:p w14:paraId="6E8ECA0B"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tension</w:t>
      </w:r>
    </w:p>
    <w:p w14:paraId="76E9F65D"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weight</w:t>
      </w:r>
    </w:p>
    <w:p w14:paraId="089D3D0F"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weightless</w:t>
      </w:r>
    </w:p>
    <w:p w14:paraId="133C11E3"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negative g’s</w:t>
      </w:r>
    </w:p>
    <w:p w14:paraId="0286F61A"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entripetal force</w:t>
      </w:r>
    </w:p>
    <w:p w14:paraId="0E9C059C"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entripetal acceleration</w:t>
      </w:r>
    </w:p>
    <w:p w14:paraId="128FF410"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conical pendulum</w:t>
      </w:r>
    </w:p>
    <w:p w14:paraId="3792D1BF"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banked corner</w:t>
      </w:r>
    </w:p>
    <w:p w14:paraId="16854E40"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Newton’s law of gravitation</w:t>
      </w:r>
    </w:p>
    <w:p w14:paraId="1317BA21" w14:textId="77777777" w:rsidR="00E939EF" w:rsidRPr="00215214" w:rsidRDefault="00E939EF" w:rsidP="00E939EF">
      <w:pPr>
        <w:numPr>
          <w:ilvl w:val="0"/>
          <w:numId w:val="4"/>
        </w:numPr>
        <w:tabs>
          <w:tab w:val="num" w:pos="540"/>
        </w:tabs>
        <w:ind w:left="540" w:hanging="540"/>
        <w:rPr>
          <w:rFonts w:asciiTheme="minorHAnsi" w:hAnsiTheme="minorHAnsi" w:cstheme="minorHAnsi"/>
        </w:rPr>
      </w:pPr>
      <w:r w:rsidRPr="00215214">
        <w:rPr>
          <w:rFonts w:asciiTheme="minorHAnsi" w:hAnsiTheme="minorHAnsi" w:cstheme="minorHAnsi"/>
        </w:rPr>
        <w:t>satellite motion</w:t>
      </w:r>
    </w:p>
    <w:p w14:paraId="104C4567" w14:textId="77777777" w:rsidR="00215214" w:rsidRPr="00215214" w:rsidRDefault="00215214" w:rsidP="00E939EF">
      <w:pPr>
        <w:rPr>
          <w:rFonts w:asciiTheme="minorHAnsi" w:hAnsiTheme="minorHAnsi" w:cstheme="minorHAnsi"/>
          <w:b/>
          <w:sz w:val="32"/>
          <w:szCs w:val="32"/>
          <w:u w:val="single"/>
        </w:rPr>
        <w:sectPr w:rsidR="00215214" w:rsidRPr="00215214" w:rsidSect="00E54BD7">
          <w:type w:val="continuous"/>
          <w:pgSz w:w="11906" w:h="16838"/>
          <w:pgMar w:top="426" w:right="566" w:bottom="1440" w:left="1276" w:header="708" w:footer="708" w:gutter="0"/>
          <w:cols w:num="2" w:space="142"/>
          <w:docGrid w:linePitch="360"/>
        </w:sectPr>
      </w:pPr>
    </w:p>
    <w:p w14:paraId="590F49D9" w14:textId="77777777" w:rsidR="00DF3317" w:rsidRPr="00215214" w:rsidRDefault="00DF3317" w:rsidP="00E939EF">
      <w:pPr>
        <w:rPr>
          <w:rFonts w:asciiTheme="minorHAnsi" w:hAnsiTheme="minorHAnsi" w:cstheme="minorHAnsi"/>
          <w:b/>
          <w:sz w:val="8"/>
          <w:szCs w:val="32"/>
          <w:u w:val="single"/>
        </w:rPr>
      </w:pPr>
    </w:p>
    <w:p w14:paraId="3A90E3F9" w14:textId="77777777" w:rsidR="00E939EF" w:rsidRPr="00E54BD7" w:rsidRDefault="00E54BD7" w:rsidP="00E54BD7">
      <w:pPr>
        <w:rPr>
          <w:rFonts w:asciiTheme="minorHAnsi" w:hAnsiTheme="minorHAnsi" w:cstheme="minorHAnsi"/>
          <w:b/>
          <w:sz w:val="32"/>
          <w:szCs w:val="32"/>
          <w:u w:val="single"/>
        </w:rPr>
      </w:pPr>
      <w:r>
        <w:rPr>
          <w:rFonts w:asciiTheme="minorHAnsi" w:hAnsiTheme="minorHAnsi" w:cstheme="minorHAnsi"/>
          <w:b/>
          <w:sz w:val="32"/>
          <w:szCs w:val="32"/>
          <w:u w:val="single"/>
        </w:rPr>
        <w:t xml:space="preserve">TASK B: </w:t>
      </w:r>
      <w:r w:rsidR="00E939EF" w:rsidRPr="00E54BD7">
        <w:rPr>
          <w:rFonts w:asciiTheme="minorHAnsi" w:hAnsiTheme="minorHAnsi" w:cstheme="minorHAnsi"/>
          <w:b/>
          <w:sz w:val="32"/>
          <w:szCs w:val="32"/>
          <w:u w:val="single"/>
        </w:rPr>
        <w:t>Be familiar with the COMMON DIAGRAMS and GRAPHS:</w:t>
      </w:r>
    </w:p>
    <w:p w14:paraId="63868EA3" w14:textId="77777777" w:rsidR="00E939EF" w:rsidRDefault="00E939EF" w:rsidP="00E939EF">
      <w:pPr>
        <w:rPr>
          <w:rFonts w:asciiTheme="minorHAnsi" w:hAnsiTheme="minorHAnsi" w:cstheme="minorHAnsi"/>
          <w:sz w:val="28"/>
          <w:szCs w:val="28"/>
        </w:rPr>
      </w:pPr>
      <w:r w:rsidRPr="00215214">
        <w:rPr>
          <w:rFonts w:asciiTheme="minorHAnsi" w:hAnsiTheme="minorHAnsi" w:cstheme="minorHAnsi"/>
          <w:sz w:val="28"/>
          <w:szCs w:val="28"/>
        </w:rPr>
        <w:t xml:space="preserve">(and know the details, labels, possible equations and </w:t>
      </w:r>
      <w:r w:rsidRPr="00215214">
        <w:rPr>
          <w:rFonts w:asciiTheme="minorHAnsi" w:hAnsiTheme="minorHAnsi" w:cstheme="minorHAnsi"/>
          <w:i/>
          <w:sz w:val="28"/>
          <w:szCs w:val="28"/>
          <w:u w:val="single"/>
        </w:rPr>
        <w:t>explanations</w:t>
      </w:r>
      <w:r w:rsidRPr="00215214">
        <w:rPr>
          <w:rFonts w:asciiTheme="minorHAnsi" w:hAnsiTheme="minorHAnsi" w:cstheme="minorHAnsi"/>
          <w:sz w:val="28"/>
          <w:szCs w:val="28"/>
        </w:rPr>
        <w:t xml:space="preserve"> that accompany them)</w:t>
      </w:r>
    </w:p>
    <w:p w14:paraId="3C1AF27C" w14:textId="77777777" w:rsidR="00DE580C" w:rsidRDefault="00DE580C" w:rsidP="00E939EF">
      <w:pPr>
        <w:rPr>
          <w:rFonts w:asciiTheme="minorHAnsi" w:hAnsiTheme="minorHAnsi" w:cstheme="minorHAnsi"/>
          <w:sz w:val="28"/>
          <w:szCs w:val="28"/>
        </w:rPr>
      </w:pPr>
    </w:p>
    <w:p w14:paraId="70D54EC5" w14:textId="77777777" w:rsidR="00DE580C" w:rsidRDefault="00DE580C" w:rsidP="00E939EF">
      <w:pPr>
        <w:rPr>
          <w:rFonts w:asciiTheme="minorHAnsi" w:hAnsiTheme="minorHAnsi" w:cstheme="minorHAnsi"/>
          <w:sz w:val="28"/>
          <w:szCs w:val="28"/>
        </w:rPr>
      </w:pPr>
      <w:r>
        <w:rPr>
          <w:rFonts w:asciiTheme="minorHAnsi" w:hAnsiTheme="minorHAnsi" w:cstheme="minorHAnsi"/>
          <w:sz w:val="28"/>
          <w:szCs w:val="28"/>
        </w:rPr>
        <w:t>EXPLAIN AND UNDERSTANDING PHYSICS DIAGRAMS MAKES FOR EXCELLENT REVISION!</w:t>
      </w:r>
    </w:p>
    <w:p w14:paraId="423BBF99" w14:textId="77777777" w:rsidR="00DE580C" w:rsidRPr="000D1F9B" w:rsidRDefault="00DE580C" w:rsidP="00DE580C">
      <w:r>
        <w:rPr>
          <w:rFonts w:asciiTheme="minorHAnsi" w:hAnsiTheme="minorHAnsi" w:cstheme="minorHAnsi"/>
          <w:sz w:val="28"/>
          <w:szCs w:val="28"/>
        </w:rPr>
        <w:t xml:space="preserve"> Look at each diagram and </w:t>
      </w:r>
      <w:r w:rsidRPr="00DE580C">
        <w:rPr>
          <w:rFonts w:asciiTheme="minorHAnsi" w:hAnsiTheme="minorHAnsi" w:cstheme="minorHAnsi"/>
          <w:sz w:val="32"/>
          <w:szCs w:val="28"/>
        </w:rPr>
        <w:t>c</w:t>
      </w:r>
      <w:r w:rsidRPr="00DE580C">
        <w:rPr>
          <w:rFonts w:asciiTheme="minorHAnsi" w:hAnsiTheme="minorHAnsi" w:cstheme="minorHAnsi"/>
          <w:sz w:val="28"/>
        </w:rPr>
        <w:t>alculate all possible values and describe EACH situation</w:t>
      </w:r>
      <w:r w:rsidR="00180CC7">
        <w:rPr>
          <w:rFonts w:asciiTheme="minorHAnsi" w:hAnsiTheme="minorHAnsi" w:cstheme="minorHAnsi"/>
          <w:sz w:val="28"/>
        </w:rPr>
        <w:t xml:space="preserve"> (A,B,C etc)</w:t>
      </w:r>
      <w:r w:rsidRPr="00DE580C">
        <w:rPr>
          <w:rFonts w:asciiTheme="minorHAnsi" w:hAnsiTheme="minorHAnsi" w:cstheme="minorHAnsi"/>
          <w:sz w:val="28"/>
        </w:rPr>
        <w:t>.</w:t>
      </w:r>
    </w:p>
    <w:p w14:paraId="093216F2" w14:textId="77777777" w:rsidR="00DE580C" w:rsidRDefault="00DE580C" w:rsidP="00E939EF">
      <w:pPr>
        <w:rPr>
          <w:rFonts w:asciiTheme="minorHAnsi" w:hAnsiTheme="minorHAnsi" w:cstheme="minorHAnsi"/>
          <w:sz w:val="28"/>
          <w:szCs w:val="28"/>
        </w:rPr>
      </w:pPr>
      <w:r>
        <w:rPr>
          <w:rFonts w:asciiTheme="minorHAnsi" w:hAnsiTheme="minorHAnsi" w:cstheme="minorHAnsi"/>
          <w:sz w:val="28"/>
          <w:szCs w:val="28"/>
        </w:rPr>
        <w:tab/>
      </w:r>
    </w:p>
    <w:p w14:paraId="61A6E487" w14:textId="77777777" w:rsidR="00DF3317" w:rsidRPr="00215214" w:rsidRDefault="00215214" w:rsidP="00DF3317">
      <w:pPr>
        <w:numPr>
          <w:ilvl w:val="0"/>
          <w:numId w:val="3"/>
        </w:numPr>
        <w:rPr>
          <w:rFonts w:asciiTheme="minorHAnsi" w:hAnsiTheme="minorHAnsi" w:cstheme="minorHAnsi"/>
        </w:rPr>
      </w:pPr>
      <w:r w:rsidRPr="00215214">
        <w:rPr>
          <w:rFonts w:asciiTheme="minorHAnsi" w:hAnsiTheme="minorHAnsi" w:cstheme="minorHAnsi"/>
          <w:b/>
          <w:noProof/>
          <w:sz w:val="28"/>
          <w:szCs w:val="28"/>
          <w:u w:val="single"/>
          <w:lang w:val="en-US" w:eastAsia="en-US"/>
        </w:rPr>
        <mc:AlternateContent>
          <mc:Choice Requires="wpg">
            <w:drawing>
              <wp:anchor distT="0" distB="0" distL="114300" distR="114300" simplePos="0" relativeHeight="251707392" behindDoc="0" locked="0" layoutInCell="1" allowOverlap="1" wp14:anchorId="20C4ED0F" wp14:editId="3DC71464">
                <wp:simplePos x="0" y="0"/>
                <wp:positionH relativeFrom="column">
                  <wp:posOffset>3771900</wp:posOffset>
                </wp:positionH>
                <wp:positionV relativeFrom="paragraph">
                  <wp:posOffset>112395</wp:posOffset>
                </wp:positionV>
                <wp:extent cx="2743200" cy="3086100"/>
                <wp:effectExtent l="19050" t="19050" r="38100" b="76200"/>
                <wp:wrapNone/>
                <wp:docPr id="644" name="Group 6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3086100"/>
                          <a:chOff x="747" y="5427"/>
                          <a:chExt cx="4320" cy="4860"/>
                        </a:xfrm>
                      </wpg:grpSpPr>
                      <wps:wsp>
                        <wps:cNvPr id="645" name="AutoShape 327"/>
                        <wps:cNvSpPr>
                          <a:spLocks noChangeArrowheads="1"/>
                        </wps:cNvSpPr>
                        <wps:spPr bwMode="auto">
                          <a:xfrm>
                            <a:off x="1339" y="6507"/>
                            <a:ext cx="540" cy="360"/>
                          </a:xfrm>
                          <a:prstGeom prst="can">
                            <a:avLst>
                              <a:gd name="adj" fmla="val 25000"/>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6" name="AutoShape 328"/>
                        <wps:cNvSpPr>
                          <a:spLocks noChangeArrowheads="1"/>
                        </wps:cNvSpPr>
                        <wps:spPr bwMode="auto">
                          <a:xfrm>
                            <a:off x="3499" y="6624"/>
                            <a:ext cx="540" cy="360"/>
                          </a:xfrm>
                          <a:prstGeom prst="can">
                            <a:avLst>
                              <a:gd name="adj" fmla="val 25000"/>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7" name="Line 329"/>
                        <wps:cNvCnPr/>
                        <wps:spPr bwMode="auto">
                          <a:xfrm>
                            <a:off x="1647" y="6726"/>
                            <a:ext cx="180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8" name="Group 330"/>
                        <wpg:cNvGrpSpPr>
                          <a:grpSpLocks/>
                        </wpg:cNvGrpSpPr>
                        <wpg:grpSpPr bwMode="auto">
                          <a:xfrm>
                            <a:off x="2007" y="5787"/>
                            <a:ext cx="1119" cy="579"/>
                            <a:chOff x="2007" y="6687"/>
                            <a:chExt cx="1119" cy="579"/>
                          </a:xfrm>
                        </wpg:grpSpPr>
                        <wps:wsp>
                          <wps:cNvPr id="649" name="AutoShape 331"/>
                          <wps:cNvSpPr>
                            <a:spLocks noChangeArrowheads="1"/>
                          </wps:cNvSpPr>
                          <wps:spPr bwMode="auto">
                            <a:xfrm>
                              <a:off x="2007" y="6687"/>
                              <a:ext cx="1080" cy="54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 name="Text Box 332"/>
                          <wps:cNvSpPr txBox="1">
                            <a:spLocks noChangeArrowheads="1"/>
                          </wps:cNvSpPr>
                          <wps:spPr bwMode="auto">
                            <a:xfrm>
                              <a:off x="2046" y="6726"/>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7438A4" w14:textId="77777777" w:rsidR="00DC5A43" w:rsidRPr="006F2E2F" w:rsidRDefault="00DC5A43" w:rsidP="00215214">
                                <w:r>
                                  <w:t>Before</w:t>
                                </w:r>
                              </w:p>
                            </w:txbxContent>
                          </wps:txbx>
                          <wps:bodyPr rot="0" vert="horz" wrap="square" lIns="91440" tIns="45720" rIns="91440" bIns="45720" anchor="t" anchorCtr="0" upright="1">
                            <a:noAutofit/>
                          </wps:bodyPr>
                        </wps:wsp>
                      </wpg:grpSp>
                      <wps:wsp>
                        <wps:cNvPr id="651" name="AutoShape 333"/>
                        <wps:cNvSpPr>
                          <a:spLocks noChangeArrowheads="1"/>
                        </wps:cNvSpPr>
                        <wps:spPr bwMode="auto">
                          <a:xfrm>
                            <a:off x="2367" y="7947"/>
                            <a:ext cx="540" cy="360"/>
                          </a:xfrm>
                          <a:prstGeom prst="can">
                            <a:avLst>
                              <a:gd name="adj" fmla="val 25000"/>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2" name="AutoShape 334"/>
                        <wps:cNvSpPr>
                          <a:spLocks noChangeArrowheads="1"/>
                        </wps:cNvSpPr>
                        <wps:spPr bwMode="auto">
                          <a:xfrm>
                            <a:off x="1827" y="8307"/>
                            <a:ext cx="540" cy="360"/>
                          </a:xfrm>
                          <a:prstGeom prst="can">
                            <a:avLst>
                              <a:gd name="adj" fmla="val 25000"/>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3" name="Line 335"/>
                        <wps:cNvCnPr/>
                        <wps:spPr bwMode="auto">
                          <a:xfrm>
                            <a:off x="2367" y="8513"/>
                            <a:ext cx="540" cy="36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 name="Line 336"/>
                        <wps:cNvCnPr/>
                        <wps:spPr bwMode="auto">
                          <a:xfrm flipV="1">
                            <a:off x="2907" y="7767"/>
                            <a:ext cx="1260" cy="334"/>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5" name="Group 337"/>
                        <wpg:cNvGrpSpPr>
                          <a:grpSpLocks/>
                        </wpg:cNvGrpSpPr>
                        <wpg:grpSpPr bwMode="auto">
                          <a:xfrm>
                            <a:off x="1968" y="7227"/>
                            <a:ext cx="1119" cy="579"/>
                            <a:chOff x="2007" y="6687"/>
                            <a:chExt cx="1119" cy="579"/>
                          </a:xfrm>
                        </wpg:grpSpPr>
                        <wps:wsp>
                          <wps:cNvPr id="656" name="AutoShape 338"/>
                          <wps:cNvSpPr>
                            <a:spLocks noChangeArrowheads="1"/>
                          </wps:cNvSpPr>
                          <wps:spPr bwMode="auto">
                            <a:xfrm>
                              <a:off x="2007" y="6687"/>
                              <a:ext cx="1080" cy="54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7" name="Text Box 339"/>
                          <wps:cNvSpPr txBox="1">
                            <a:spLocks noChangeArrowheads="1"/>
                          </wps:cNvSpPr>
                          <wps:spPr bwMode="auto">
                            <a:xfrm>
                              <a:off x="2046" y="6726"/>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3BC2F0" w14:textId="77777777" w:rsidR="00DC5A43" w:rsidRPr="006F2E2F" w:rsidRDefault="00DC5A43" w:rsidP="00215214">
                                <w:r>
                                  <w:t xml:space="preserve"> After</w:t>
                                </w:r>
                              </w:p>
                            </w:txbxContent>
                          </wps:txbx>
                          <wps:bodyPr rot="0" vert="horz" wrap="square" lIns="91440" tIns="45720" rIns="91440" bIns="45720" anchor="t" anchorCtr="0" upright="1">
                            <a:noAutofit/>
                          </wps:bodyPr>
                        </wps:wsp>
                      </wpg:grpSp>
                      <wps:wsp>
                        <wps:cNvPr id="658" name="Line 340"/>
                        <wps:cNvCnPr/>
                        <wps:spPr bwMode="auto">
                          <a:xfrm>
                            <a:off x="1647" y="9747"/>
                            <a:ext cx="180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9" name="Line 341"/>
                        <wps:cNvCnPr/>
                        <wps:spPr bwMode="auto">
                          <a:xfrm>
                            <a:off x="1647" y="9812"/>
                            <a:ext cx="540" cy="36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0" name="Line 342"/>
                        <wps:cNvCnPr/>
                        <wps:spPr bwMode="auto">
                          <a:xfrm flipV="1">
                            <a:off x="2187" y="9838"/>
                            <a:ext cx="1260" cy="334"/>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61" name="Group 343"/>
                        <wpg:cNvGrpSpPr>
                          <a:grpSpLocks/>
                        </wpg:cNvGrpSpPr>
                        <wpg:grpSpPr bwMode="auto">
                          <a:xfrm>
                            <a:off x="1647" y="8988"/>
                            <a:ext cx="1980" cy="579"/>
                            <a:chOff x="2007" y="6687"/>
                            <a:chExt cx="1119" cy="579"/>
                          </a:xfrm>
                        </wpg:grpSpPr>
                        <wps:wsp>
                          <wps:cNvPr id="662" name="AutoShape 344"/>
                          <wps:cNvSpPr>
                            <a:spLocks noChangeArrowheads="1"/>
                          </wps:cNvSpPr>
                          <wps:spPr bwMode="auto">
                            <a:xfrm>
                              <a:off x="2007" y="6687"/>
                              <a:ext cx="1080" cy="540"/>
                            </a:xfrm>
                            <a:prstGeom prst="roundRect">
                              <a:avLst>
                                <a:gd name="adj" fmla="val 16667"/>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3" name="Text Box 345"/>
                          <wps:cNvSpPr txBox="1">
                            <a:spLocks noChangeArrowheads="1"/>
                          </wps:cNvSpPr>
                          <wps:spPr bwMode="auto">
                            <a:xfrm>
                              <a:off x="2046" y="6726"/>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BED6B1" w14:textId="77777777" w:rsidR="00DC5A43" w:rsidRPr="006F2E2F" w:rsidRDefault="00DC5A43" w:rsidP="00215214">
                                <w:r>
                                  <w:t>Vector Diagram</w:t>
                                </w:r>
                              </w:p>
                            </w:txbxContent>
                          </wps:txbx>
                          <wps:bodyPr rot="0" vert="horz" wrap="square" lIns="91440" tIns="45720" rIns="91440" bIns="45720" anchor="t" anchorCtr="0" upright="1">
                            <a:noAutofit/>
                          </wps:bodyPr>
                        </wps:wsp>
                      </wpg:grpSp>
                      <wps:wsp>
                        <wps:cNvPr id="664" name="Text Box 346"/>
                        <wps:cNvSpPr txBox="1">
                          <a:spLocks noChangeArrowheads="1"/>
                        </wps:cNvSpPr>
                        <wps:spPr bwMode="auto">
                          <a:xfrm>
                            <a:off x="1287" y="5607"/>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E5172CA" w14:textId="77777777" w:rsidR="00DC5A43" w:rsidRPr="00E25CB1" w:rsidRDefault="00DC5A43" w:rsidP="00215214">
                              <w:pPr>
                                <w:jc w:val="center"/>
                              </w:pPr>
                              <w:r>
                                <w:t>2</w:t>
                              </w:r>
                            </w:p>
                          </w:txbxContent>
                        </wps:txbx>
                        <wps:bodyPr rot="0" vert="horz" wrap="square" lIns="91440" tIns="45720" rIns="91440" bIns="45720" anchor="t" anchorCtr="0" upright="1">
                          <a:noAutofit/>
                        </wps:bodyPr>
                      </wps:wsp>
                      <wps:wsp>
                        <wps:cNvPr id="665" name="Freeform 347"/>
                        <wps:cNvSpPr>
                          <a:spLocks/>
                        </wps:cNvSpPr>
                        <wps:spPr bwMode="auto">
                          <a:xfrm rot="13648328">
                            <a:off x="1647" y="668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6" name="Text Box 348"/>
                        <wps:cNvSpPr txBox="1">
                          <a:spLocks noChangeArrowheads="1"/>
                        </wps:cNvSpPr>
                        <wps:spPr bwMode="auto">
                          <a:xfrm>
                            <a:off x="927" y="722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1951211" w14:textId="77777777" w:rsidR="00DC5A43" w:rsidRPr="00E25CB1" w:rsidRDefault="00DC5A43" w:rsidP="00215214">
                              <w:pPr>
                                <w:jc w:val="center"/>
                              </w:pPr>
                              <w:r w:rsidRPr="00E25CB1">
                                <w:t>A</w:t>
                              </w:r>
                            </w:p>
                          </w:txbxContent>
                        </wps:txbx>
                        <wps:bodyPr rot="0" vert="horz" wrap="square" lIns="91440" tIns="45720" rIns="91440" bIns="45720" anchor="t" anchorCtr="0" upright="1">
                          <a:noAutofit/>
                        </wps:bodyPr>
                      </wps:wsp>
                      <wps:wsp>
                        <wps:cNvPr id="667" name="Freeform 349"/>
                        <wps:cNvSpPr>
                          <a:spLocks/>
                        </wps:cNvSpPr>
                        <wps:spPr bwMode="auto">
                          <a:xfrm rot="8395842" flipH="1">
                            <a:off x="4102" y="7869"/>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8" name="Text Box 350"/>
                        <wps:cNvSpPr txBox="1">
                          <a:spLocks noChangeArrowheads="1"/>
                        </wps:cNvSpPr>
                        <wps:spPr bwMode="auto">
                          <a:xfrm>
                            <a:off x="4347" y="812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2B43FE9" w14:textId="77777777" w:rsidR="00DC5A43" w:rsidRPr="00E25CB1" w:rsidRDefault="00DC5A43" w:rsidP="00215214">
                              <w:pPr>
                                <w:jc w:val="center"/>
                              </w:pPr>
                              <w:r>
                                <w:t>B</w:t>
                              </w:r>
                            </w:p>
                          </w:txbxContent>
                        </wps:txbx>
                        <wps:bodyPr rot="0" vert="horz" wrap="square" lIns="91440" tIns="45720" rIns="91440" bIns="45720" anchor="t" anchorCtr="0" upright="1">
                          <a:noAutofit/>
                        </wps:bodyPr>
                      </wps:wsp>
                      <wps:wsp>
                        <wps:cNvPr id="669" name="Freeform 351"/>
                        <wps:cNvSpPr>
                          <a:spLocks/>
                        </wps:cNvSpPr>
                        <wps:spPr bwMode="auto">
                          <a:xfrm rot="5620887">
                            <a:off x="3087" y="812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0" name="Text Box 352"/>
                        <wps:cNvSpPr txBox="1">
                          <a:spLocks noChangeArrowheads="1"/>
                        </wps:cNvSpPr>
                        <wps:spPr bwMode="auto">
                          <a:xfrm>
                            <a:off x="3447" y="838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563742C" w14:textId="77777777" w:rsidR="00DC5A43" w:rsidRPr="00E25CB1" w:rsidRDefault="00DC5A43" w:rsidP="00215214">
                              <w:pPr>
                                <w:jc w:val="center"/>
                              </w:pPr>
                              <w:r>
                                <w:t>C</w:t>
                              </w:r>
                            </w:p>
                          </w:txbxContent>
                        </wps:txbx>
                        <wps:bodyPr rot="0" vert="horz" wrap="square" lIns="91440" tIns="45720" rIns="91440" bIns="45720" anchor="t" anchorCtr="0" upright="1">
                          <a:noAutofit/>
                        </wps:bodyPr>
                      </wps:wsp>
                      <wps:wsp>
                        <wps:cNvPr id="671" name="AutoShape 353"/>
                        <wps:cNvSpPr>
                          <a:spLocks noChangeArrowheads="1"/>
                        </wps:cNvSpPr>
                        <wps:spPr bwMode="auto">
                          <a:xfrm>
                            <a:off x="747" y="5427"/>
                            <a:ext cx="4320" cy="486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4" o:spid="_x0000_s1029" style="position:absolute;left:0;text-align:left;margin-left:297pt;margin-top:8.85pt;width:3in;height:243pt;z-index:251707392" coordorigin="747,5427" coordsize="432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27" o:spid="_x0000_s1030" type="#_x0000_t22" style="position:absolute;left:1339;top:65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RWOcYA&#10;AADcAAAADwAAAGRycy9kb3ducmV2LnhtbESPT2vCQBTE74LfYXlCL6VubG1oo6uUYlV6a/Ti7ZF9&#10;+aPZtyG7mvjtXaHgcZiZ3zDzZW9qcaHWVZYVTMYRCOLM6ooLBfvdz8sHCOeRNdaWScGVHCwXw8Ec&#10;E207/qNL6gsRIOwSVFB63yRSuqwkg25sG+Lg5bY16INsC6lb7ALc1PI1imJpsOKwUGJD3yVlp/Rs&#10;FHx2q2txmB7Wk/j3+ExvmKebY67U06j/moHw1PtH+L+91Qri6Tvcz4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RWOcYAAADcAAAADwAAAAAAAAAAAAAAAACYAgAAZHJz&#10;L2Rvd25yZXYueG1sUEsFBgAAAAAEAAQA9QAAAIsDAAAAAA==&#10;" fillcolor="silver"/>
                <v:shape id="AutoShape 328" o:spid="_x0000_s1031" type="#_x0000_t22" style="position:absolute;left:3499;top:66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4lH8UA&#10;AADcAAAADwAAAGRycy9kb3ducmV2LnhtbESPQWsCMRSE7wX/Q3hCbzW7IqFdjSKiIPUg1UJ7fG5e&#10;s0s3L+sm1e2/N4WCx2FmvmFmi9414kJdqD1ryEcZCOLSm5qthvfj5ukZRIjIBhvPpOGXAizmg4cZ&#10;FsZf+Y0uh2hFgnAoUEMVY1tIGcqKHIaRb4mT9+U7hzHJzkrT4TXBXSPHWaakw5rTQoUtrSoqvw8/&#10;TsM+qtfPBnd2ojDfnV7Odv2RL7V+HPbLKYhIfbyH/9tbo0FNFPydS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iUfxQAAANwAAAAPAAAAAAAAAAAAAAAAAJgCAABkcnMv&#10;ZG93bnJldi54bWxQSwUGAAAAAAQABAD1AAAAigMAAAAA&#10;" fillcolor="gray"/>
                <v:line id="Line 329" o:spid="_x0000_s1032" style="position:absolute;visibility:visible;mso-wrap-style:square" from="1647,6726" to="3447,6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rMcUAAADcAAAADwAAAGRycy9kb3ducmV2LnhtbESPT2vCQBTE7wW/w/KEXopuWkKU6CpS&#10;ENJLoWn1/Mg+k2j2bchu8+fbdwuCx2FmfsNs96NpRE+dqy0reF1GIIgLq2suFfx8HxdrEM4ja2ws&#10;k4KJHOx3s6ctptoO/EV97ksRIOxSVFB536ZSuqIig25pW+LgXWxn0AfZlVJ3OAS4aeRbFCXSYM1h&#10;ocKW3isqbvmvUbBam+Ejjz8vWYnn2LQvx+t0Oyn1PB8PGxCeRv8I39uZVpDEK/g/E46A3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JrMcUAAADcAAAADwAAAAAAAAAA&#10;AAAAAAChAgAAZHJzL2Rvd25yZXYueG1sUEsFBgAAAAAEAAQA+QAAAJMDAAAAAA==&#10;" strokeweight="2.25pt">
                  <v:stroke endarrow="open"/>
                </v:line>
                <v:group id="Group 330" o:spid="_x0000_s1033" style="position:absolute;left:2007;top:5787;width:1119;height:579" coordorigin="2007,6687" coordsize="1119,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Li/8IAAADcAAAADwAAAGRycy9kb3ducmV2LnhtbERPy4rCMBTdC/MP4Q64&#10;07SjlqEaRWRGXIjgAwZ3l+baFpub0mTa+vdmIbg8nPdi1ZtKtNS40rKCeByBIM6sLjlXcDn/jr5B&#10;OI+ssbJMCh7kYLX8GCww1bbjI7Unn4sQwi5FBYX3dSqlywoy6Ma2Jg7czTYGfYBNLnWDXQg3lfyK&#10;okQaLDk0FFjTpqDsfvo3CrYddutJ/NPu77fN43qeHf72MSk1/OzXcxCeev8Wv9w7rSCZhr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Ny4v/CAAAA3AAAAA8A&#10;AAAAAAAAAAAAAAAAqgIAAGRycy9kb3ducmV2LnhtbFBLBQYAAAAABAAEAPoAAACZAwAAAAA=&#10;">
                  <v:roundrect id="AutoShape 331" o:spid="_x0000_s1034" style="position:absolute;left:2007;top:6687;width:108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rpNcQA&#10;AADcAAAADwAAAGRycy9kb3ducmV2LnhtbESPQWsCMRSE7wX/Q3iCt5pYrOhqFCkovZVue/D43Dx3&#10;Fzcva5Jdt/31TaHQ4zAz3zCb3WAb0ZMPtWMNs6kCQVw4U3Op4fPj8LgEESKywcYxafiiALvt6GGD&#10;mXF3fqc+j6VIEA4ZaqhibDMpQ1GRxTB1LXHyLs5bjEn6UhqP9wS3jXxSaiEt1pwWKmzppaLimndW&#10;Q2FUp/ypf1udn2P+3Xc3lseb1pPxsF+DiDTE//Bf+9VoWMxX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6TXEAAAA3AAAAA8AAAAAAAAAAAAAAAAAmAIAAGRycy9k&#10;b3ducmV2LnhtbFBLBQYAAAAABAAEAPUAAACJAwAAAAA=&#10;"/>
                  <v:shape id="Text Box 332" o:spid="_x0000_s1035" type="#_x0000_t202" style="position:absolute;left:2046;top:672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9mMAA&#10;AADcAAAADwAAAGRycy9kb3ducmV2LnhtbERPy4rCMBTdD/gP4QqzGxNlFK1GEUWYlTL1Ae4uzbUt&#10;Njelibbz92YhzPJw3otVZyvxpMaXjjUMBwoEceZMybmG03H3NQXhA7LByjFp+CMPq2XvY4GJcS3/&#10;0jMNuYgh7BPUUIRQJ1L6rCCLfuBq4sjdXGMxRNjk0jTYxnBbyZFSE2mx5NhQYE2bgrJ7+rAazvvb&#10;9fKtDvnWjuvWdUqynUmtP/vdeg4iUBf+xW/3j9EwGcf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0n9mMAAAADcAAAADwAAAAAAAAAAAAAAAACYAgAAZHJzL2Rvd25y&#10;ZXYueG1sUEsFBgAAAAAEAAQA9QAAAIUDAAAAAA==&#10;" filled="f" stroked="f">
                    <v:textbox>
                      <w:txbxContent>
                        <w:p w:rsidR="00DC5A43" w:rsidRPr="006F2E2F" w:rsidRDefault="00DC5A43" w:rsidP="00215214">
                          <w:r>
                            <w:t>Before</w:t>
                          </w:r>
                        </w:p>
                      </w:txbxContent>
                    </v:textbox>
                  </v:shape>
                </v:group>
                <v:shape id="AutoShape 333" o:spid="_x0000_s1036" type="#_x0000_t22" style="position:absolute;left:2367;top:79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bG58YA&#10;AADcAAAADwAAAGRycy9kb3ducmV2LnhtbESPzWvCQBTE74X+D8sreCl1k1qDRlcpxY/Sm6kXb4/s&#10;y4fNvg3Z1cT/3i0Uehxm5jfMcj2YRlypc7VlBfE4AkGcW11zqeD4vX2ZgXAeWWNjmRTcyMF69fiw&#10;xFTbng90zXwpAoRdigoq79tUSpdXZNCNbUscvMJ2Bn2QXSl1h32Am0a+RlEiDdYcFips6aOi/Ce7&#10;GAXzfnMrT2+nXZx8nZ9pgkW2PxdKjZ6G9wUIT4P/D/+1P7WCZBrD75lw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bG58YAAADcAAAADwAAAAAAAAAAAAAAAACYAgAAZHJz&#10;L2Rvd25yZXYueG1sUEsFBgAAAAAEAAQA9QAAAIsDAAAAAA==&#10;" fillcolor="silver"/>
                <v:shape id="AutoShape 334" o:spid="_x0000_s1037" type="#_x0000_t22" style="position:absolute;left:1827;top:83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1wcUA&#10;AADcAAAADwAAAGRycy9kb3ducmV2LnhtbESPQWvCQBSE70L/w/IK3nQT0WBTV5FSQfQg2kJ7fM2+&#10;bkKzb9PsqvHfu4LgcZiZb5jZorO1OFHrK8cK0mECgrhwumKj4PNjNZiC8AFZY+2YFFzIw2L+1Jth&#10;rt2Z93Q6BCMihH2OCsoQmlxKX5Rk0Q9dQxy9X9daDFG2RuoWzxFuazlKkkxarDgulNjQW0nF3+Fo&#10;FexCtvmucWvGGabbn5d/8/6VLpXqP3fLVxCBuvAI39trrSCbjOB2Jh4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PLXBxQAAANwAAAAPAAAAAAAAAAAAAAAAAJgCAABkcnMv&#10;ZG93bnJldi54bWxQSwUGAAAAAAQABAD1AAAAigMAAAAA&#10;" fillcolor="gray"/>
                <v:line id="Line 335" o:spid="_x0000_s1038" style="position:absolute;visibility:visible;mso-wrap-style:square" from="2367,8513" to="2907,8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778QAAADcAAAADwAAAGRycy9kb3ducmV2LnhtbESPQYvCMBSE78L+h/AWvIimq65KNYoI&#10;gl4W7KrnR/NsuzYvpYm2/nuzIHgcZuYbZrFqTSnuVLvCsoKvQQSCOLW64EzB8Xfbn4FwHlljaZkU&#10;PMjBavnRWWCsbcMHuic+EwHCLkYFufdVLKVLczLoBrYiDt7F1gZ9kHUmdY1NgJtSDqNoIg0WHBZy&#10;rGiTU3pNbkbBdGaafTL+uewyPI9N1dv+Pa4npbqf7XoOwlPr3+FXe6cVTL5H8H8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4PvvxAAAANwAAAAPAAAAAAAAAAAA&#10;AAAAAKECAABkcnMvZG93bnJldi54bWxQSwUGAAAAAAQABAD5AAAAkgMAAAAA&#10;" strokeweight="2.25pt">
                  <v:stroke endarrow="open"/>
                </v:line>
                <v:line id="Line 336" o:spid="_x0000_s1039" style="position:absolute;flip:y;visibility:visible;mso-wrap-style:square" from="2907,7767" to="4167,8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tsscAAADcAAAADwAAAGRycy9kb3ducmV2LnhtbESPW2vCQBSE34X+h+UUfGs21SgldRUp&#10;CAUfxFvBt2P2NAlmz4bsNpf++q5Q8HGYmW+Yxao3lWipcaVlBa9RDII4s7rkXMHpuHl5A+E8ssbK&#10;MikYyMFq+TRaYKptx3tqDz4XAcIuRQWF93UqpcsKMugiWxMH79s2Bn2QTS51g12Am0pO4nguDZYc&#10;Fgqs6aOg7Hb4MQrO6/b3Mrldh902yXf7zde0nMas1Pi5X7+D8NT7R/i//akVzGcJ3M+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C2yxwAAANwAAAAPAAAAAAAA&#10;AAAAAAAAAKECAABkcnMvZG93bnJldi54bWxQSwUGAAAAAAQABAD5AAAAlQMAAAAA&#10;" strokeweight="2.25pt">
                  <v:stroke endarrow="open"/>
                </v:line>
                <v:group id="Group 337" o:spid="_x0000_s1040" style="position:absolute;left:1968;top:7227;width:1119;height:579" coordorigin="2007,6687" coordsize="1119,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roundrect id="AutoShape 338" o:spid="_x0000_s1041" style="position:absolute;left:2007;top:6687;width:108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zrmsQA&#10;AADcAAAADwAAAGRycy9kb3ducmV2LnhtbESPQWvCQBSE70L/w/IKveluC4aaukoRLL2JqQePr9nX&#10;JDT7Nu5uYuyv7wqCx2FmvmGW69G2YiAfGscanmcKBHHpTMOVhsPXdvoKIkRkg61j0nChAOvVw2SJ&#10;uXFn3tNQxEokCIccNdQxdrmUoazJYpi5jjh5P85bjEn6ShqP5wS3rXxRKpMWG04LNXa0qan8LXqr&#10;oTSqV/447Bbf81j8Df2J5cdJ66fH8f0NRKQx3sO39qfRkM0zuJ5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65rEAAAA3AAAAA8AAAAAAAAAAAAAAAAAmAIAAGRycy9k&#10;b3ducmV2LnhtbFBLBQYAAAAABAAEAPUAAACJAwAAAAA=&#10;"/>
                  <v:shape id="Text Box 339" o:spid="_x0000_s1042" type="#_x0000_t202" style="position:absolute;left:2046;top:672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DC5A43" w:rsidRPr="006F2E2F" w:rsidRDefault="00DC5A43" w:rsidP="00215214">
                          <w:r>
                            <w:t xml:space="preserve"> After</w:t>
                          </w:r>
                        </w:p>
                      </w:txbxContent>
                    </v:textbox>
                  </v:shape>
                </v:group>
                <v:line id="Line 340" o:spid="_x0000_s1043" style="position:absolute;visibility:visible;mso-wrap-style:square" from="1647,9747" to="3447,9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RpnsIAAADcAAAADwAAAGRycy9kb3ducmV2LnhtbERPy2rCQBTdC/2H4QrdiE4svkgzShGE&#10;dFMwateXzDWJydwJmalJ/r6zKHR5OO/kMJhGPKlzlWUFy0UEgji3uuJCwfVymu9AOI+ssbFMCkZy&#10;cNi/TBKMte35TM/MFyKEsItRQel9G0vp8pIMuoVtiQN3t51BH2BXSN1hH8JNI9+iaCMNVhwaSmzp&#10;WFJeZz9GwXZn+s9s9XVPC/xemXZ2eoz1TanX6fDxDsLT4P/Ff+5UK9isw9pwJhwB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kRpnsIAAADcAAAADwAAAAAAAAAAAAAA&#10;AAChAgAAZHJzL2Rvd25yZXYueG1sUEsFBgAAAAAEAAQA+QAAAJADAAAAAA==&#10;" strokeweight="2.25pt">
                  <v:stroke endarrow="open"/>
                </v:line>
                <v:line id="Line 341" o:spid="_x0000_s1044" style="position:absolute;visibility:visible;mso-wrap-style:square" from="1647,9812" to="2187,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jMBcQAAADcAAAADwAAAGRycy9kb3ducmV2LnhtbESPT4vCMBTE78J+h/AWvIimK/7tGmUR&#10;BL0I21XPj+bZdm1eShNt/fZGEDwOM/MbZrFqTSluVLvCsoKvQQSCOLW64EzB4W/Tn4FwHlljaZkU&#10;3MnBavnRWWCsbcO/dEt8JgKEXYwKcu+rWEqX5mTQDWxFHLyzrQ36IOtM6hqbADelHEbRRBosOCzk&#10;WNE6p/SSXI2C6cw0u2S0P28zPI1M1dv83y9Hpbqf7c83CE+tf4df7a1WMBnP4XkmHA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MwFxAAAANwAAAAPAAAAAAAAAAAA&#10;AAAAAKECAABkcnMvZG93bnJldi54bWxQSwUGAAAAAAQABAD5AAAAkgMAAAAA&#10;" strokeweight="2.25pt">
                  <v:stroke endarrow="open"/>
                </v:line>
                <v:line id="Line 342" o:spid="_x0000_s1045" style="position:absolute;flip:y;visibility:visible;mso-wrap-style:square" from="2187,9838" to="3447,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vhDMEAAADcAAAADwAAAGRycy9kb3ducmV2LnhtbERPy4rCMBTdD/gP4QruxtQHRapRRBAE&#10;F+IT3F2ba1tsbkoTa/XrJ4sBl4fzni1aU4qGaldYVjDoRyCIU6sLzhScjuvfCQjnkTWWlknBmxws&#10;5p2fGSbavnhPzcFnIoSwS1BB7n2VSOnSnAy6vq2IA3e3tUEfYJ1JXeMrhJtSDqMolgYLDg05VrTK&#10;KX0cnkbBedl8rsPH7b3bjrPdfn0ZFaOIlep12+UUhKfWf8X/7o1WEMdhfjgTjo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S+EMwQAAANwAAAAPAAAAAAAAAAAAAAAA&#10;AKECAABkcnMvZG93bnJldi54bWxQSwUGAAAAAAQABAD5AAAAjwMAAAAA&#10;" strokeweight="2.25pt">
                  <v:stroke endarrow="open"/>
                </v:line>
                <v:group id="Group 343" o:spid="_x0000_s1046" style="position:absolute;left:1647;top:8988;width:1980;height:579" coordorigin="2007,6687" coordsize="1119,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roundrect id="AutoShape 344" o:spid="_x0000_s1047" style="position:absolute;left:2007;top:6687;width:108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nJMQA&#10;AADcAAAADwAAAGRycy9kb3ducmV2LnhtbESPQWvCQBSE70L/w/IKveluhYaaukoRFG/F1IPH1+xr&#10;Epp9G3c3Me2v7wqCx2FmvmGW69G2YiAfGscanmcKBHHpTMOVhuPndvoKIkRkg61j0vBLAdarh8kS&#10;c+MufKChiJVIEA45aqhj7HIpQ1mTxTBzHXHyvp23GJP0lTQeLwluWzlXKpMWG04LNXa0qan8KXqr&#10;oTSqV/40fCy+XmLxN/Rnlruz1k+P4/sbiEhjvIdv7b3RkGVzuJ5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bJyTEAAAA3AAAAA8AAAAAAAAAAAAAAAAAmAIAAGRycy9k&#10;b3ducmV2LnhtbFBLBQYAAAAABAAEAPUAAACJAwAAAAA=&#10;"/>
                  <v:shape id="Text Box 345" o:spid="_x0000_s1048" type="#_x0000_t202" style="position:absolute;left:2046;top:672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DC5A43" w:rsidRPr="006F2E2F" w:rsidRDefault="00DC5A43" w:rsidP="00215214">
                          <w:r>
                            <w:t>Vector Diagram</w:t>
                          </w:r>
                        </w:p>
                      </w:txbxContent>
                    </v:textbox>
                  </v:shape>
                </v:group>
                <v:shape id="Text Box 346" o:spid="_x0000_s1049" type="#_x0000_t202" style="position:absolute;left:1287;top:56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MTsYA&#10;AADcAAAADwAAAGRycy9kb3ducmV2LnhtbESP3UrDQBSE7wXfYTlC7+wmUoJNuw3+UCgiSKuU9u6Q&#10;PWaj2bNpdpvEt3cFoZfDzHzDLIvRNqKnzteOFaTTBARx6XTNlYKP9/XtPQgfkDU2jknBD3koVtdX&#10;S8y1G3hL/S5UIkLY56jAhNDmUvrSkEU/dS1x9D5dZzFE2VVSdzhEuG3kXZJk0mLNccFgS0+Gyu/d&#10;2Sroj+1LauaPb6dXPnzx4OyzzPZKTW7GhwWIQGO4hP/bG60gy2b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MTsYAAADcAAAADwAAAAAAAAAAAAAAAACYAgAAZHJz&#10;L2Rvd25yZXYueG1sUEsFBgAAAAAEAAQA9QAAAIsDAAAAAA==&#10;" filled="f" strokeweight="6pt">
                  <v:stroke linestyle="thickBetweenThin"/>
                  <v:textbox>
                    <w:txbxContent>
                      <w:p w:rsidR="00DC5A43" w:rsidRPr="00E25CB1" w:rsidRDefault="00DC5A43" w:rsidP="00215214">
                        <w:pPr>
                          <w:jc w:val="center"/>
                        </w:pPr>
                        <w:r>
                          <w:t>2</w:t>
                        </w:r>
                      </w:p>
                    </w:txbxContent>
                  </v:textbox>
                </v:shape>
                <v:shape id="Freeform 347" o:spid="_x0000_s1050" style="position:absolute;left:1647;top:6687;width:180;height:900;rotation:-8685346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fBtMMA&#10;AADcAAAADwAAAGRycy9kb3ducmV2LnhtbESP0YrCMBRE34X9h3AXfJE1XcUiXaO4iuCLyup+wKW5&#10;tsXmpiTR1r83guDjMDNnmNmiM7W4kfOVZQXfwwQEcW51xYWC/9PmawrCB2SNtWVScCcPi/lHb4aZ&#10;ti3/0e0YChEh7DNUUIbQZFL6vCSDfmgb4uidrTMYonSF1A7bCDe1HCVJKg1WHBdKbGhVUn45Xo0C&#10;d7j/TtN6PNhLx/K0Weu2Wu6U6n92yx8QgbrwDr/aW60gTSfw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fBtMMAAADcAAAADwAAAAAAAAAAAAAAAACYAgAAZHJzL2Rv&#10;d25yZXYueG1sUEsFBgAAAAAEAAQA9QAAAIgDAAAAAA==&#10;" path="m180,900c90,705,,510,,360,,210,90,105,180,e" filled="f" strokeweight="1.5pt">
                  <v:stroke dashstyle="1 1" startarrow="open"/>
                  <v:path arrowok="t" o:connecttype="custom" o:connectlocs="180,900;0,360;180,0" o:connectangles="0,0,0"/>
                </v:shape>
                <v:shape id="Text Box 348" o:spid="_x0000_s1051" type="#_x0000_t202" style="position:absolute;left:927;top:72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BzD8UA&#10;AADcAAAADwAAAGRycy9kb3ducmV2LnhtbESPzW7CMBCE75X6DtZW4gZOQQo0xSDEj8SxhBSu23hJ&#10;osbrKDYQ+vQYCanH0ex8szOdd6YWF2pdZVnB+yACQZxbXXGhINtv+hMQziNrrC2Tghs5mM9eX6aY&#10;aHvlHV1SX4gAYZeggtL7JpHS5SUZdAPbEAfvZFuDPsi2kLrFa4CbWg6jKJYGKw4NJTa0LCn/Tc8m&#10;vDE8ZqPVV0rjMf6MVuu/74/ToVaq99YtPkF46vz/8TO91QriOIbHmEA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kHMPxQAAANwAAAAPAAAAAAAAAAAAAAAAAJgCAABkcnMv&#10;ZG93bnJldi54bWxQSwUGAAAAAAQABAD1AAAAigMAAAAA&#10;" filled="f">
                  <v:textbox>
                    <w:txbxContent>
                      <w:p w:rsidR="00DC5A43" w:rsidRPr="00E25CB1" w:rsidRDefault="00DC5A43" w:rsidP="00215214">
                        <w:pPr>
                          <w:jc w:val="center"/>
                        </w:pPr>
                        <w:r w:rsidRPr="00E25CB1">
                          <w:t>A</w:t>
                        </w:r>
                      </w:p>
                    </w:txbxContent>
                  </v:textbox>
                </v:shape>
                <v:shape id="Freeform 349" o:spid="_x0000_s1052" style="position:absolute;left:4102;top:7869;width:180;height:900;rotation:-9170498fd;flip:x;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JXbsIA&#10;AADcAAAADwAAAGRycy9kb3ducmV2LnhtbESP0WoCMRRE3wv+Q7hCX0rNWmiUrVGkIO5jq37AdXO7&#10;u3VzE5LUXf/eFAp9HGbmDLPajLYXVwqxc6xhPitAENfOdNxoOB13z0sQMSEb7B2ThhtF2KwnDyss&#10;jRv4k66H1IgM4ViihjYlX0oZ65YsxpnzxNn7csFiyjI00gQcMtz28qUolLTYcV5o0dN7S/Xl8GM1&#10;7CMW0kj/Oh9UVT19f5y9ckHrx+m4fQORaEz/4b92ZTQotYDfM/k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lduwgAAANwAAAAPAAAAAAAAAAAAAAAAAJgCAABkcnMvZG93&#10;bnJldi54bWxQSwUGAAAAAAQABAD1AAAAhwMAAAAA&#10;" path="m180,900c90,705,,510,,360,,210,90,105,180,e" filled="f" strokeweight="1.5pt">
                  <v:stroke dashstyle="1 1" startarrow="open"/>
                  <v:path arrowok="t" o:connecttype="custom" o:connectlocs="180,900;0,360;180,0" o:connectangles="0,0,0"/>
                </v:shape>
                <v:shape id="Text Box 350" o:spid="_x0000_s1053" type="#_x0000_t202" style="position:absolute;left:4347;top:81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C5sUA&#10;AADcAAAADwAAAGRycy9kb3ducmV2LnhtbESPwW7CMAyG70h7h8iTdoN0IJVRCGgam7QjdAyupjFt&#10;ReNUTQbdnh4fkHa0fv+fPy9WvWvUhbpQezbwPEpAERfe1lwa2H19DF9AhYhssfFMBn4pwGr5MFhg&#10;Zv2Vt3TJY6kEwiFDA1WMbaZ1KCpyGEa+JZbs5DuHUcau1LbDq8Bdo8dJkmqHNcuFClt6q6g45z9O&#10;NMaH3WS9yWk6xeNk/f73PTvtG2OeHvvXOahIffxfvrc/rYE0FVt5Rgi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0LmxQAAANwAAAAPAAAAAAAAAAAAAAAAAJgCAABkcnMv&#10;ZG93bnJldi54bWxQSwUGAAAAAAQABAD1AAAAigMAAAAA&#10;" filled="f">
                  <v:textbox>
                    <w:txbxContent>
                      <w:p w:rsidR="00DC5A43" w:rsidRPr="00E25CB1" w:rsidRDefault="00DC5A43" w:rsidP="00215214">
                        <w:pPr>
                          <w:jc w:val="center"/>
                        </w:pPr>
                        <w:r>
                          <w:t>B</w:t>
                        </w:r>
                      </w:p>
                    </w:txbxContent>
                  </v:textbox>
                </v:shape>
                <v:shape id="Freeform 351" o:spid="_x0000_s1054" style="position:absolute;left:3087;top:8127;width:180;height:900;rotation:6139508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wN8IA&#10;AADcAAAADwAAAGRycy9kb3ducmV2LnhtbESPQYvCMBSE74L/ITzBm6Z6KLvVKCIKgofdbfsDHs2z&#10;rTYvpYm2/nuzIHgcZuYbZr0dTCMe1LnasoLFPAJBXFhdc6kgz46zLxDOI2tsLJOCJznYbsajNSba&#10;9vxHj9SXIkDYJaig8r5NpHRFRQbd3LbEwbvYzqAPsiul7rAPcNPIZRTF0mDNYaHClvYVFbf0bhRg&#10;esyvUd5nuPwtfw41Ze5MV6Wmk2G3AuFp8J/wu33SCuL4G/7Ph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fPA3wgAAANwAAAAPAAAAAAAAAAAAAAAAAJgCAABkcnMvZG93&#10;bnJldi54bWxQSwUGAAAAAAQABAD1AAAAhwMAAAAA&#10;" path="m180,900c90,705,,510,,360,,210,90,105,180,e" filled="f" strokeweight="1.5pt">
                  <v:stroke dashstyle="1 1" startarrow="open"/>
                  <v:path arrowok="t" o:connecttype="custom" o:connectlocs="180,900;0,360;180,0" o:connectangles="0,0,0"/>
                </v:shape>
                <v:shape id="Text Box 352" o:spid="_x0000_s1055" type="#_x0000_t202" style="position:absolute;left:3447;top:83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YPcUA&#10;AADcAAAADwAAAGRycy9kb3ducmV2LnhtbESPwW7CMAyG75P2DpEn7TbSgURHIaBpbNKOrDC4msa0&#10;FY1TNRkUnh4fJnG0fv+fP88WvWvUibpQezbwOkhAERfe1lwa2Ky/Xt5AhYhssfFMBi4UYDF/fJhh&#10;Zv2Zf+iUx1IJhEOGBqoY20zrUFTkMAx8SyzZwXcOo4xdqW2HZ4G7Rg+TZKwd1iwXKmzpo6LimP85&#10;0RjuNqPlKqc0xf1o+Xn9nRy2jTHPT/37FFSkPt6X/9vf1sA4FX15Rgi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7Ng9xQAAANwAAAAPAAAAAAAAAAAAAAAAAJgCAABkcnMv&#10;ZG93bnJldi54bWxQSwUGAAAAAAQABAD1AAAAigMAAAAA&#10;" filled="f">
                  <v:textbox>
                    <w:txbxContent>
                      <w:p w:rsidR="00DC5A43" w:rsidRPr="00E25CB1" w:rsidRDefault="00DC5A43" w:rsidP="00215214">
                        <w:pPr>
                          <w:jc w:val="center"/>
                        </w:pPr>
                        <w:r>
                          <w:t>C</w:t>
                        </w:r>
                      </w:p>
                    </w:txbxContent>
                  </v:textbox>
                </v:shape>
                <v:roundrect id="AutoShape 353" o:spid="_x0000_s1056" style="position:absolute;left:747;top:5427;width:4320;height:48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91cMA&#10;AADcAAAADwAAAGRycy9kb3ducmV2LnhtbESPy2rDMBBF94X8g5hAdo2cQt3GiRJCwdDuWtcQshus&#10;iWVijYwlP/L3VaHQ5eU+Dnd/nG0rRup941jBZp2AIK6cbrhWUH7nj68gfEDW2DomBXfycDwsHvaY&#10;aTfxF41FqEUcYZ+hAhNCl0npK0MW/dp1xNG7ut5iiLKvpe5xiuO2lU9JkkqLDUeCwY7eDFW3YrAR&#10;sh2Ly1jk1fZjeNafZ1Oyc6VSq+V82oEINIf/8F/7XStIXzbweyYeAX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91cMAAADcAAAADwAAAAAAAAAAAAAAAACYAgAAZHJzL2Rv&#10;d25yZXYueG1sUEsFBgAAAAAEAAQA9QAAAIgDAAAAAA==&#10;" filled="f" strokeweight="4.5pt">
                  <v:stroke linestyle="thinThick"/>
                </v:roundrect>
              </v:group>
            </w:pict>
          </mc:Fallback>
        </mc:AlternateContent>
      </w:r>
      <w:r>
        <w:rPr>
          <w:rFonts w:asciiTheme="minorHAnsi" w:hAnsiTheme="minorHAnsi" w:cstheme="minorHAnsi"/>
        </w:rPr>
        <w:t xml:space="preserve">Finding the </w:t>
      </w:r>
      <w:r w:rsidR="00DF3317" w:rsidRPr="00215214">
        <w:rPr>
          <w:rFonts w:asciiTheme="minorHAnsi" w:hAnsiTheme="minorHAnsi" w:cstheme="minorHAnsi"/>
        </w:rPr>
        <w:t>Centre of mass</w:t>
      </w:r>
      <w:r w:rsidRPr="00215214">
        <w:rPr>
          <w:rFonts w:asciiTheme="minorHAnsi" w:hAnsiTheme="minorHAnsi" w:cstheme="minorHAnsi"/>
          <w:b/>
          <w:noProof/>
          <w:sz w:val="28"/>
          <w:szCs w:val="28"/>
          <w:u w:val="single"/>
        </w:rPr>
        <w:t xml:space="preserve"> </w:t>
      </w:r>
    </w:p>
    <w:p w14:paraId="5A9A0C19" w14:textId="77777777" w:rsidR="00E939EF" w:rsidRPr="00215214" w:rsidRDefault="00E939EF" w:rsidP="00E939EF">
      <w:pPr>
        <w:rPr>
          <w:rFonts w:asciiTheme="minorHAnsi" w:hAnsiTheme="minorHAnsi" w:cstheme="minorHAnsi"/>
          <w:b/>
          <w:sz w:val="28"/>
          <w:szCs w:val="28"/>
          <w:u w:val="single"/>
        </w:rPr>
      </w:pPr>
      <w:r w:rsidRPr="00215214">
        <w:rPr>
          <w:rFonts w:asciiTheme="minorHAnsi" w:hAnsiTheme="minorHAnsi" w:cstheme="minorHAnsi"/>
          <w:b/>
          <w:noProof/>
          <w:sz w:val="28"/>
          <w:szCs w:val="28"/>
          <w:u w:val="single"/>
          <w:lang w:val="en-US" w:eastAsia="en-US"/>
        </w:rPr>
        <mc:AlternateContent>
          <mc:Choice Requires="wpg">
            <w:drawing>
              <wp:anchor distT="0" distB="0" distL="114300" distR="114300" simplePos="0" relativeHeight="251685888" behindDoc="0" locked="0" layoutInCell="1" allowOverlap="1" wp14:anchorId="19662629" wp14:editId="7ED2A099">
                <wp:simplePos x="0" y="0"/>
                <wp:positionH relativeFrom="column">
                  <wp:posOffset>457200</wp:posOffset>
                </wp:positionH>
                <wp:positionV relativeFrom="paragraph">
                  <wp:posOffset>19050</wp:posOffset>
                </wp:positionV>
                <wp:extent cx="2400300" cy="2016125"/>
                <wp:effectExtent l="36195" t="36195" r="30480" b="3365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016125"/>
                          <a:chOff x="1287" y="1287"/>
                          <a:chExt cx="3780" cy="3175"/>
                        </a:xfrm>
                      </wpg:grpSpPr>
                      <wps:wsp>
                        <wps:cNvPr id="673" name="AutoShape 315"/>
                        <wps:cNvSpPr>
                          <a:spLocks noChangeArrowheads="1"/>
                        </wps:cNvSpPr>
                        <wps:spPr bwMode="auto">
                          <a:xfrm rot="-5400000">
                            <a:off x="3665" y="2097"/>
                            <a:ext cx="1440" cy="900"/>
                          </a:xfrm>
                          <a:prstGeom prst="can">
                            <a:avLst>
                              <a:gd name="adj" fmla="val 25000"/>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4" name="AutoShape 316"/>
                        <wps:cNvSpPr>
                          <a:spLocks noChangeArrowheads="1"/>
                        </wps:cNvSpPr>
                        <wps:spPr bwMode="auto">
                          <a:xfrm rot="-5400000">
                            <a:off x="2946" y="1582"/>
                            <a:ext cx="180" cy="1980"/>
                          </a:xfrm>
                          <a:prstGeom prst="can">
                            <a:avLst>
                              <a:gd name="adj" fmla="val 70023"/>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 name="AutoShape 317"/>
                        <wps:cNvSpPr>
                          <a:spLocks noChangeArrowheads="1"/>
                        </wps:cNvSpPr>
                        <wps:spPr bwMode="auto">
                          <a:xfrm rot="-5400000">
                            <a:off x="1197" y="2277"/>
                            <a:ext cx="1440" cy="540"/>
                          </a:xfrm>
                          <a:prstGeom prst="can">
                            <a:avLst>
                              <a:gd name="adj" fmla="val 25000"/>
                            </a:avLst>
                          </a:prstGeom>
                          <a:solidFill>
                            <a:srgbClr val="C0C0C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6" name="Line 318"/>
                        <wps:cNvCnPr/>
                        <wps:spPr bwMode="auto">
                          <a:xfrm>
                            <a:off x="1879" y="3447"/>
                            <a:ext cx="2520" cy="0"/>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319"/>
                        <wps:cNvCnPr/>
                        <wps:spPr bwMode="auto">
                          <a:xfrm flipV="1">
                            <a:off x="3139" y="2727"/>
                            <a:ext cx="0" cy="108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320"/>
                        <wps:cNvCnPr/>
                        <wps:spPr bwMode="auto">
                          <a:xfrm flipV="1">
                            <a:off x="3423" y="2727"/>
                            <a:ext cx="0" cy="1440"/>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Text Box 321"/>
                        <wps:cNvSpPr txBox="1">
                          <a:spLocks noChangeArrowheads="1"/>
                        </wps:cNvSpPr>
                        <wps:spPr bwMode="auto">
                          <a:xfrm>
                            <a:off x="2419" y="1467"/>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DA76D51" w14:textId="77777777" w:rsidR="00DC5A43" w:rsidRPr="00E25CB1" w:rsidRDefault="00DC5A43" w:rsidP="00E939EF">
                              <w:pPr>
                                <w:jc w:val="center"/>
                              </w:pPr>
                              <w:r>
                                <w:t>1</w:t>
                              </w:r>
                            </w:p>
                          </w:txbxContent>
                        </wps:txbx>
                        <wps:bodyPr rot="0" vert="horz" wrap="square" lIns="91440" tIns="45720" rIns="91440" bIns="45720" anchor="t" anchorCtr="0" upright="1">
                          <a:noAutofit/>
                        </wps:bodyPr>
                      </wps:wsp>
                      <wps:wsp>
                        <wps:cNvPr id="680" name="Text Box 322"/>
                        <wps:cNvSpPr txBox="1">
                          <a:spLocks noChangeArrowheads="1"/>
                        </wps:cNvSpPr>
                        <wps:spPr bwMode="auto">
                          <a:xfrm>
                            <a:off x="2664" y="3692"/>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3E7EF83" w14:textId="77777777" w:rsidR="00DC5A43" w:rsidRPr="00E25CB1" w:rsidRDefault="00DC5A43" w:rsidP="00E939EF">
                              <w:pPr>
                                <w:jc w:val="center"/>
                              </w:pPr>
                              <w:r w:rsidRPr="00E25CB1">
                                <w:t>A</w:t>
                              </w:r>
                            </w:p>
                          </w:txbxContent>
                        </wps:txbx>
                        <wps:bodyPr rot="0" vert="horz" wrap="square" lIns="91440" tIns="45720" rIns="91440" bIns="45720" anchor="t" anchorCtr="0" upright="1">
                          <a:noAutofit/>
                        </wps:bodyPr>
                      </wps:wsp>
                      <wps:wsp>
                        <wps:cNvPr id="681" name="Text Box 323"/>
                        <wps:cNvSpPr txBox="1">
                          <a:spLocks noChangeArrowheads="1"/>
                        </wps:cNvSpPr>
                        <wps:spPr bwMode="auto">
                          <a:xfrm>
                            <a:off x="3358" y="380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3A5DB8F" w14:textId="77777777" w:rsidR="00DC5A43" w:rsidRPr="00E25CB1" w:rsidRDefault="00DC5A43" w:rsidP="00E939EF">
                              <w:pPr>
                                <w:jc w:val="center"/>
                              </w:pPr>
                              <w:r>
                                <w:t>B</w:t>
                              </w:r>
                            </w:p>
                          </w:txbxContent>
                        </wps:txbx>
                        <wps:bodyPr rot="0" vert="horz" wrap="square" lIns="91440" tIns="45720" rIns="91440" bIns="45720" anchor="t" anchorCtr="0" upright="1">
                          <a:noAutofit/>
                        </wps:bodyPr>
                      </wps:wsp>
                      <wps:wsp>
                        <wps:cNvPr id="682" name="Text Box 324"/>
                        <wps:cNvSpPr txBox="1">
                          <a:spLocks noChangeArrowheads="1"/>
                        </wps:cNvSpPr>
                        <wps:spPr bwMode="auto">
                          <a:xfrm>
                            <a:off x="2330" y="308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44BE3C" w14:textId="77777777" w:rsidR="00DC5A43" w:rsidRPr="00E25CB1" w:rsidRDefault="00DC5A43" w:rsidP="00E939EF">
                              <w:pPr>
                                <w:jc w:val="center"/>
                              </w:pPr>
                              <w:r>
                                <w:t>C</w:t>
                              </w:r>
                            </w:p>
                          </w:txbxContent>
                        </wps:txbx>
                        <wps:bodyPr rot="0" vert="horz" wrap="square" lIns="91440" tIns="45720" rIns="91440" bIns="45720" anchor="t" anchorCtr="0" upright="1">
                          <a:noAutofit/>
                        </wps:bodyPr>
                      </wps:wsp>
                      <wps:wsp>
                        <wps:cNvPr id="683" name="AutoShape 325"/>
                        <wps:cNvSpPr>
                          <a:spLocks noChangeArrowheads="1"/>
                        </wps:cNvSpPr>
                        <wps:spPr bwMode="auto">
                          <a:xfrm>
                            <a:off x="1287" y="1287"/>
                            <a:ext cx="3780" cy="3175"/>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2" o:spid="_x0000_s1057" style="position:absolute;margin-left:36pt;margin-top:1.5pt;width:189pt;height:158.75pt;z-index:251685888" coordorigin="1287,1287" coordsize="3780,3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">
                <v:shape id="AutoShape 315" o:spid="_x0000_s1058" type="#_x0000_t22" style="position:absolute;left:3665;top:2097;width:144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j2ccA&#10;AADcAAAADwAAAGRycy9kb3ducmV2LnhtbESPQWvCQBSE74X+h+UVeim6sULU6CpSUNqioNGDx2f2&#10;mQSzb0N2a+K/dwuFHoeZ+YaZLTpTiRs1rrSsYNCPQBBnVpecKzgeVr0xCOeRNVaWScGdHCzmz08z&#10;TLRteU+31OciQNglqKDwvk6kdFlBBl3f1sTBu9jGoA+yyaVusA1wU8n3KIqlwZLDQoE1fRSUXdMf&#10;o+C0u35vz+nwrZ3kX+t4czBnXq2Ven3pllMQnjr/H/5rf2oF8WgIv2fCE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UI9nHAAAA3AAAAA8AAAAAAAAAAAAAAAAAmAIAAGRy&#10;cy9kb3ducmV2LnhtbFBLBQYAAAAABAAEAPUAAACMAwAAAAA=&#10;" fillcolor="silver"/>
                <v:shape id="AutoShape 316" o:spid="_x0000_s1059" type="#_x0000_t22" style="position:absolute;left:2946;top:1582;width:180;height:19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Zf8YA&#10;AADcAAAADwAAAGRycy9kb3ducmV2LnhtbESPQWvCQBSE70L/w/IKvZlNpahE1xAKxUKFYmqp3p7Z&#10;1ySYfRuyq0Z/fbcgeBxm5htmnvamESfqXG1ZwXMUgyAurK65VLD5ehtOQTiPrLGxTAou5CBdPAzm&#10;mGh75jWdcl+KAGGXoILK+zaR0hUVGXSRbYmD92s7gz7IrpS6w3OAm0aO4ngsDdYcFips6bWi4pAf&#10;jYL94ZrnH98/PR7ddYfmk1fZdqnU02OfzUB46v09fGu/awXjyQv8nw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TZf8YAAADcAAAADwAAAAAAAAAAAAAAAACYAgAAZHJz&#10;L2Rvd25yZXYueG1sUEsFBgAAAAAEAAQA9QAAAIsDAAAAAA==&#10;" adj="1375"/>
                <v:shape id="AutoShape 317" o:spid="_x0000_s1060" type="#_x0000_t22" style="position:absolute;left:1197;top:2277;width:1440;height:5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EeNscA&#10;AADcAAAADwAAAGRycy9kb3ducmV2LnhtbESPQWvCQBSE7wX/w/KEXopubGnU6CpSUNqioNGDx2f2&#10;mQSzb0N2a9J/3y0Uehxm5htmvuxMJe7UuNKygtEwAkGcWV1yruB0XA8mIJxH1lhZJgXf5GC56D3M&#10;MdG25QPdU5+LAGGXoILC+zqR0mUFGXRDWxMH72obgz7IJpe6wTbATSWfoyiWBksOCwXW9FZQdku/&#10;jILz/va5u6QvT+00/9jE26O58Hqj1GO/W81AeOr8f/iv/a4VxONX+D0Tj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xHjbHAAAA3AAAAA8AAAAAAAAAAAAAAAAAmAIAAGRy&#10;cy9kb3ducmV2LnhtbFBLBQYAAAAABAAEAPUAAACMAwAAAAA=&#10;" fillcolor="silver"/>
                <v:line id="Line 318" o:spid="_x0000_s1061" style="position:absolute;visibility:visible;mso-wrap-style:square" from="1879,3447" to="4399,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dylsMAAADcAAAADwAAAGRycy9kb3ducmV2LnhtbESPQWsCMRSE70L/Q3hCL6LJ9rDW1Sil&#10;VOgeq0Kvj81zd3HzEpJUt/++EYQeh5n5htnsRjuIK4XYO9ZQLBQI4saZnlsNp+N+/goiJmSDg2PS&#10;8EsRdtunyQYr4278RddDakWGcKxQQ5eSr6SMTUcW48J54uydXbCYsgytNAFvGW4H+aJUKS32nBc6&#10;9PTeUXM5/FgNtt9/1+rkP4piNQtFbepmprzWz9PxbQ0i0Zj+w4/2p9FQLku4n8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3cpbDAAAA3AAAAA8AAAAAAAAAAAAA&#10;AAAAoQIAAGRycy9kb3ducmV2LnhtbFBLBQYAAAAABAAEAPkAAACRAwAAAAA=&#10;" strokeweight="1.5pt">
                  <v:stroke startarrow="open" endarrow="open"/>
                </v:line>
                <v:line id="Line 319" o:spid="_x0000_s1062" style="position:absolute;flip:y;visibility:visible;mso-wrap-style:square" from="3139,2727" to="3139,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vvpccAAADcAAAADwAAAGRycy9kb3ducmV2LnhtbESPQWvCQBSE7wX/w/KE3sxGU1TSrCKC&#10;UOhB1Fbw9sy+JsHs25DdJrG/vlsQehxm5hsmWw+mFh21rrKsYBrFIIhzqysuFHycdpMlCOeRNdaW&#10;ScGdHKxXo6cMU217PlB39IUIEHYpKii9b1IpXV6SQRfZhjh4X7Y16INsC6lb7APc1HIWx3NpsOKw&#10;UGJD25Ly2/HbKPjcdD+X2e1637+/FPvD7pxUScxKPY+HzSsIT4P/Dz/ab1rBfLGAvzPh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e++lxwAAANwAAAAPAAAAAAAA&#10;AAAAAAAAAKECAABkcnMvZG93bnJldi54bWxQSwUGAAAAAAQABAD5AAAAlQMAAAAA&#10;" strokeweight="2.25pt">
                  <v:stroke endarrow="open"/>
                </v:line>
                <v:line id="Line 320" o:spid="_x0000_s1063" style="position:absolute;flip:y;visibility:visible;mso-wrap-style:square" from="3423,2727" to="3423,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4cOMMAAADcAAAADwAAAGRycy9kb3ducmV2LnhtbERPyWrDMBC9F/oPYgq9JXJLszlWQikE&#10;EgohdnvwcbDGlltrZCwlcf4+OhR6fLw92462ExcafOtYwcs0AUFcOd1yo+D7azdZgvABWWPnmBTc&#10;yMN28/iQYardlXO6FKERMYR9igpMCH0qpa8MWfRT1xNHrnaDxRDh0Eg94DWG206+JslcWmw5Nhjs&#10;6cNQ9VucrYJjeQhvJq/l7rMoZ2Z1WrqfulLq+Wl8X4MINIZ/8Z97rxXMF3FtPBOP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eHDjDAAAA3AAAAA8AAAAAAAAAAAAA&#10;AAAAoQIAAGRycy9kb3ducmV2LnhtbFBLBQYAAAAABAAEAPkAAACRAwAAAAA=&#10;" strokeweight="1.5pt">
                  <v:stroke endarrow="open"/>
                </v:line>
                <v:shape id="Text Box 321" o:spid="_x0000_s1064" type="#_x0000_t202" style="position:absolute;left:2419;top:14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q1DcYA&#10;AADcAAAADwAAAGRycy9kb3ducmV2LnhtbESPQWvCQBSE70L/w/IKvelGD2mNrlKVQilCqRWxt0f2&#10;NZuafRuz2yT+e1co9DjMzDfMfNnbSrTU+NKxgvEoAUGcO11yoWD/+TJ8AuEDssbKMSm4kIfl4m4w&#10;x0y7jj+o3YVCRAj7DBWYEOpMSp8bsuhHriaO3rdrLIYom0LqBrsIt5WcJEkqLZYcFwzWtDaUn3a/&#10;VkH7Vb+NzXT1ft7y8Yc7ZzcyPSj1cN8/z0AE6sN/+K/9qhWkj1O4nYlH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q1DcYAAADcAAAADwAAAAAAAAAAAAAAAACYAgAAZHJz&#10;L2Rvd25yZXYueG1sUEsFBgAAAAAEAAQA9QAAAIsDAAAAAA==&#10;" filled="f" strokeweight="6pt">
                  <v:stroke linestyle="thickBetweenThin"/>
                  <v:textbox>
                    <w:txbxContent>
                      <w:p w:rsidR="00DC5A43" w:rsidRPr="00E25CB1" w:rsidRDefault="00DC5A43" w:rsidP="00E939EF">
                        <w:pPr>
                          <w:jc w:val="center"/>
                        </w:pPr>
                        <w:r>
                          <w:t>1</w:t>
                        </w:r>
                      </w:p>
                    </w:txbxContent>
                  </v:textbox>
                </v:shape>
                <v:shape id="Text Box 322" o:spid="_x0000_s1065" type="#_x0000_t202" style="position:absolute;left:2664;top:36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moGsQA&#10;AADcAAAADwAAAGRycy9kb3ducmV2LnhtbESPwW7CMAyG75N4h8hI3EYKSMA6AkJjSBxZge3qNaat&#10;1jhVE6Db0+PDJI7W7//z58Wqc7W6UhsqzwZGwwQUce5txYWB42H7PAcVIrLF2jMZ+KUAq2XvaYGp&#10;9Tf+oGsWCyUQDikaKGNsUq1DXpLDMPQNsWRn3zqMMraFti3eBO5qPU6SqXZYsVwosaG3kvKf7OJE&#10;Y/x1nGz2Gc1m+D3ZvP+dXs6ftTGDfrd+BRWpi4/l//bOGpjORV+eEQLo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5qBrEAAAA3AAAAA8AAAAAAAAAAAAAAAAAmAIAAGRycy9k&#10;b3ducmV2LnhtbFBLBQYAAAAABAAEAPUAAACJAwAAAAA=&#10;" filled="f">
                  <v:textbox>
                    <w:txbxContent>
                      <w:p w:rsidR="00DC5A43" w:rsidRPr="00E25CB1" w:rsidRDefault="00DC5A43" w:rsidP="00E939EF">
                        <w:pPr>
                          <w:jc w:val="center"/>
                        </w:pPr>
                        <w:r w:rsidRPr="00E25CB1">
                          <w:t>A</w:t>
                        </w:r>
                      </w:p>
                    </w:txbxContent>
                  </v:textbox>
                </v:shape>
                <v:shape id="Text Box 323" o:spid="_x0000_s1066" type="#_x0000_t202" style="position:absolute;left:3358;top:38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NgcUA&#10;AADcAAAADwAAAGRycy9kb3ducmV2LnhtbESPS4vCQBCE74L/YegFbzpRwUfWUcQHeNSsj2tvpk3C&#10;ZnpCZtTs/npHEPZYVNdXXbNFY0pxp9oVlhX0exEI4tTqgjMFx69tdwLCeWSNpWVS8EsOFvN2a4ax&#10;tg8+0D3xmQgQdjEqyL2vYildmpNB17MVcfCutjbog6wzqWt8BLgp5SCKRtJgwaEhx4pWOaU/yc2E&#10;NwaX43C9T2g8xu/hevN3ml7PpVKdj2b5CcJT4/+P3+mdVjCa9OE1JhB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dQ2BxQAAANwAAAAPAAAAAAAAAAAAAAAAAJgCAABkcnMv&#10;ZG93bnJldi54bWxQSwUGAAAAAAQABAD1AAAAigMAAAAA&#10;" filled="f">
                  <v:textbox>
                    <w:txbxContent>
                      <w:p w:rsidR="00DC5A43" w:rsidRPr="00E25CB1" w:rsidRDefault="00DC5A43" w:rsidP="00E939EF">
                        <w:pPr>
                          <w:jc w:val="center"/>
                        </w:pPr>
                        <w:r>
                          <w:t>B</w:t>
                        </w:r>
                      </w:p>
                    </w:txbxContent>
                  </v:textbox>
                </v:shape>
                <v:shape id="Text Box 324" o:spid="_x0000_s1067" type="#_x0000_t202" style="position:absolute;left:2330;top:30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eT9sYA&#10;AADcAAAADwAAAGRycy9kb3ducmV2LnhtbESPzW7CMBCE75X6DtYi9VYcggQ04KAKqNRjG0K5LvHm&#10;R8TrKHYh8PR1pUo9jmbnm53VejCtuFDvGssKJuMIBHFhdcOVgnz/9rwA4TyyxtYyKbiRg3X6+LDC&#10;RNsrf9Il85UIEHYJKqi97xIpXVGTQTe2HXHwStsb9EH2ldQ9XgPctDKOopk02HBoqLGjTU3FOfs2&#10;4Y34mE+3HxnN53iabnf3w0v51Sr1NBpelyA8Df7/+C/9rhXMFjH8jgkE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eT9sYAAADcAAAADwAAAAAAAAAAAAAAAACYAgAAZHJz&#10;L2Rvd25yZXYueG1sUEsFBgAAAAAEAAQA9QAAAIsDAAAAAA==&#10;" filled="f">
                  <v:textbox>
                    <w:txbxContent>
                      <w:p w:rsidR="00DC5A43" w:rsidRPr="00E25CB1" w:rsidRDefault="00DC5A43" w:rsidP="00E939EF">
                        <w:pPr>
                          <w:jc w:val="center"/>
                        </w:pPr>
                        <w:r>
                          <w:t>C</w:t>
                        </w:r>
                      </w:p>
                    </w:txbxContent>
                  </v:textbox>
                </v:shape>
                <v:roundrect id="AutoShape 325" o:spid="_x0000_s1068" style="position:absolute;left:1287;top:1287;width:3780;height:31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9RMYA&#10;AADcAAAADwAAAGRycy9kb3ducmV2LnhtbESPQWvCQBSE70L/w/IKvYhubEVCdJUSEFrqxaigt0f2&#10;mYRm34bdrab+erdQ8DjMzDfMYtWbVlzI+caygsk4AUFcWt1wpWC/W49SED4ga2wtk4Jf8rBaPg0W&#10;mGl75S1dilCJCGGfoYI6hC6T0pc1GfRj2xFH72ydwRClq6R2eI1w08rXJJlJgw3HhRo7ymsqv4sf&#10;o2B4Q843p+44TYtb/lke3Ndw6pR6ee7f5yAC9eER/m9/aAWz9A3+zs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V9RMYAAADcAAAADwAAAAAAAAAAAAAAAACYAgAAZHJz&#10;L2Rvd25yZXYueG1sUEsFBgAAAAAEAAQA9QAAAIsDAAAAAA==&#10;" filled="f" fillcolor="silver" strokeweight="4.5pt">
                  <v:stroke linestyle="thinThick"/>
                </v:roundrect>
              </v:group>
            </w:pict>
          </mc:Fallback>
        </mc:AlternateContent>
      </w:r>
    </w:p>
    <w:p w14:paraId="62CEFAFD" w14:textId="77777777" w:rsidR="00E939EF" w:rsidRPr="00215214" w:rsidRDefault="00E939EF" w:rsidP="00E939EF">
      <w:pPr>
        <w:rPr>
          <w:rFonts w:asciiTheme="minorHAnsi" w:hAnsiTheme="minorHAnsi" w:cstheme="minorHAnsi"/>
          <w:b/>
          <w:sz w:val="28"/>
          <w:szCs w:val="28"/>
          <w:u w:val="single"/>
        </w:rPr>
      </w:pPr>
    </w:p>
    <w:p w14:paraId="397FA8EE" w14:textId="77777777" w:rsidR="00E939EF" w:rsidRPr="00215214" w:rsidRDefault="00E939EF" w:rsidP="00E939EF">
      <w:pPr>
        <w:rPr>
          <w:rFonts w:asciiTheme="minorHAnsi" w:hAnsiTheme="minorHAnsi" w:cstheme="minorHAnsi"/>
          <w:b/>
          <w:sz w:val="28"/>
          <w:szCs w:val="28"/>
          <w:u w:val="single"/>
        </w:rPr>
      </w:pPr>
    </w:p>
    <w:p w14:paraId="71809750" w14:textId="77777777" w:rsidR="00E939EF" w:rsidRPr="00215214" w:rsidRDefault="00E939EF" w:rsidP="00E939EF">
      <w:pPr>
        <w:rPr>
          <w:rFonts w:asciiTheme="minorHAnsi" w:hAnsiTheme="minorHAnsi" w:cstheme="minorHAnsi"/>
          <w:b/>
          <w:sz w:val="28"/>
          <w:szCs w:val="28"/>
          <w:u w:val="single"/>
        </w:rPr>
      </w:pPr>
    </w:p>
    <w:p w14:paraId="6D39C4A2" w14:textId="77777777" w:rsidR="00E939EF" w:rsidRPr="00215214" w:rsidRDefault="00E939EF" w:rsidP="00E939EF">
      <w:pPr>
        <w:rPr>
          <w:rFonts w:asciiTheme="minorHAnsi" w:hAnsiTheme="minorHAnsi" w:cstheme="minorHAnsi"/>
          <w:b/>
          <w:sz w:val="28"/>
          <w:szCs w:val="28"/>
          <w:u w:val="single"/>
        </w:rPr>
      </w:pPr>
    </w:p>
    <w:p w14:paraId="5C395C55" w14:textId="77777777" w:rsidR="00E939EF" w:rsidRPr="00215214" w:rsidRDefault="00E939EF" w:rsidP="00E939EF">
      <w:pPr>
        <w:rPr>
          <w:rFonts w:asciiTheme="minorHAnsi" w:hAnsiTheme="minorHAnsi" w:cstheme="minorHAnsi"/>
          <w:b/>
          <w:sz w:val="28"/>
          <w:szCs w:val="28"/>
          <w:u w:val="single"/>
        </w:rPr>
      </w:pPr>
    </w:p>
    <w:p w14:paraId="1F980EDC" w14:textId="77777777" w:rsidR="00E939EF" w:rsidRPr="00215214" w:rsidRDefault="00E939EF" w:rsidP="00E939EF">
      <w:pPr>
        <w:rPr>
          <w:rFonts w:asciiTheme="minorHAnsi" w:hAnsiTheme="minorHAnsi" w:cstheme="minorHAnsi"/>
          <w:b/>
          <w:sz w:val="28"/>
          <w:szCs w:val="28"/>
          <w:u w:val="single"/>
        </w:rPr>
      </w:pPr>
    </w:p>
    <w:p w14:paraId="277EC991" w14:textId="77777777" w:rsidR="00E939EF" w:rsidRPr="00215214" w:rsidRDefault="00E939EF" w:rsidP="00E939EF">
      <w:pPr>
        <w:jc w:val="center"/>
        <w:rPr>
          <w:rFonts w:asciiTheme="minorHAnsi" w:hAnsiTheme="minorHAnsi" w:cstheme="minorHAnsi"/>
          <w:b/>
          <w:sz w:val="36"/>
          <w:szCs w:val="36"/>
          <w:u w:val="single"/>
        </w:rPr>
      </w:pPr>
    </w:p>
    <w:p w14:paraId="460789A1" w14:textId="77777777" w:rsidR="00E939EF" w:rsidRPr="00215214" w:rsidRDefault="00E939EF" w:rsidP="00E939EF">
      <w:pPr>
        <w:jc w:val="center"/>
        <w:rPr>
          <w:rFonts w:asciiTheme="minorHAnsi" w:hAnsiTheme="minorHAnsi" w:cstheme="minorHAnsi"/>
          <w:b/>
          <w:sz w:val="36"/>
          <w:szCs w:val="36"/>
          <w:u w:val="single"/>
        </w:rPr>
      </w:pPr>
    </w:p>
    <w:p w14:paraId="2A37CA0B" w14:textId="77777777" w:rsidR="00997BCE" w:rsidRDefault="00DE580C">
      <w:pPr>
        <w:spacing w:after="200" w:line="276" w:lineRule="auto"/>
        <w:rPr>
          <w:rFonts w:asciiTheme="minorHAnsi" w:hAnsiTheme="minorHAnsi" w:cstheme="minorHAnsi"/>
          <w:b/>
          <w:sz w:val="36"/>
          <w:szCs w:val="36"/>
          <w:u w:val="single"/>
        </w:rPr>
      </w:pPr>
      <w:r>
        <w:rPr>
          <w:rFonts w:asciiTheme="minorHAnsi" w:hAnsiTheme="minorHAnsi" w:cstheme="minorHAnsi"/>
          <w:b/>
          <w:noProof/>
          <w:sz w:val="36"/>
          <w:szCs w:val="36"/>
          <w:u w:val="single"/>
          <w:lang w:val="en-US" w:eastAsia="en-US"/>
        </w:rPr>
        <mc:AlternateContent>
          <mc:Choice Requires="wps">
            <w:drawing>
              <wp:anchor distT="0" distB="0" distL="114300" distR="114300" simplePos="0" relativeHeight="251708416" behindDoc="0" locked="0" layoutInCell="1" allowOverlap="1" wp14:anchorId="71680624" wp14:editId="3EC076F5">
                <wp:simplePos x="0" y="0"/>
                <wp:positionH relativeFrom="column">
                  <wp:posOffset>3797742</wp:posOffset>
                </wp:positionH>
                <wp:positionV relativeFrom="paragraph">
                  <wp:posOffset>1111416</wp:posOffset>
                </wp:positionV>
                <wp:extent cx="2257425" cy="457200"/>
                <wp:effectExtent l="0" t="0" r="9525" b="0"/>
                <wp:wrapNone/>
                <wp:docPr id="2" name="Text Box 2"/>
                <wp:cNvGraphicFramePr/>
                <a:graphic xmlns:a="http://schemas.openxmlformats.org/drawingml/2006/main">
                  <a:graphicData uri="http://schemas.microsoft.com/office/word/2010/wordprocessingShape">
                    <wps:wsp>
                      <wps:cNvSpPr txBox="1"/>
                      <wps:spPr>
                        <a:xfrm>
                          <a:off x="0" y="0"/>
                          <a:ext cx="22574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C6FF27" w14:textId="77777777" w:rsidR="00DC5A43" w:rsidRDefault="00DC5A43" w:rsidP="00215214">
                            <w:pPr>
                              <w:pStyle w:val="ListParagraph"/>
                              <w:numPr>
                                <w:ilvl w:val="0"/>
                                <w:numId w:val="10"/>
                              </w:numPr>
                              <w:jc w:val="right"/>
                            </w:pPr>
                            <w:r w:rsidRPr="00215214">
                              <w:rPr>
                                <w:rFonts w:asciiTheme="minorHAnsi" w:hAnsiTheme="minorHAnsi" w:cstheme="minorHAnsi"/>
                              </w:rPr>
                              <w:t>Conservation of momentum and impulse (2 dimensions</w:t>
                            </w:r>
                            <w:r>
                              <w:rPr>
                                <w:rFonts w:asciiTheme="minorHAnsi" w:hAnsiTheme="minorHAnsi" w:cstheme="minorHAnsi"/>
                              </w:rPr>
                              <w:t>)</w:t>
                            </w:r>
                            <w:r w:rsidRPr="00215214">
                              <w:rPr>
                                <w:rFonts w:asciiTheme="minorHAnsi" w:hAnsiTheme="minorHAnsi" w:cstheme="minorHAnsi"/>
                              </w:rPr>
                              <w:t xml:space="preserv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 o:spid="_x0000_s1069" type="#_x0000_t202" style="position:absolute;margin-left:299.05pt;margin-top:87.5pt;width:177.75pt;height:36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" fillcolor="white [3201]" stroked="f" strokeweight=".5pt">
                <v:textbox>
                  <w:txbxContent>
                    <w:p w:rsidR="00DC5A43" w:rsidRDefault="00DC5A43" w:rsidP="00215214">
                      <w:pPr>
                        <w:pStyle w:val="ListParagraph"/>
                        <w:numPr>
                          <w:ilvl w:val="0"/>
                          <w:numId w:val="10"/>
                        </w:numPr>
                        <w:jc w:val="right"/>
                      </w:pPr>
                      <w:r w:rsidRPr="00215214">
                        <w:rPr>
                          <w:rFonts w:asciiTheme="minorHAnsi" w:hAnsiTheme="minorHAnsi" w:cstheme="minorHAnsi"/>
                        </w:rPr>
                        <w:t>Conservation of momentum and impulse (2 dimensions</w:t>
                      </w:r>
                      <w:r>
                        <w:rPr>
                          <w:rFonts w:asciiTheme="minorHAnsi" w:hAnsiTheme="minorHAnsi" w:cstheme="minorHAnsi"/>
                        </w:rPr>
                        <w:t>)</w:t>
                      </w:r>
                      <w:r w:rsidRPr="00215214">
                        <w:rPr>
                          <w:rFonts w:asciiTheme="minorHAnsi" w:hAnsiTheme="minorHAnsi" w:cstheme="minorHAnsi"/>
                        </w:rPr>
                        <w:t xml:space="preserve"> only</w:t>
                      </w:r>
                    </w:p>
                  </w:txbxContent>
                </v:textbox>
              </v:shape>
            </w:pict>
          </mc:Fallback>
        </mc:AlternateContent>
      </w:r>
      <w:r w:rsidR="00997BCE">
        <w:rPr>
          <w:rFonts w:asciiTheme="minorHAnsi" w:hAnsiTheme="minorHAnsi" w:cstheme="minorHAnsi"/>
          <w:b/>
          <w:sz w:val="36"/>
          <w:szCs w:val="36"/>
          <w:u w:val="single"/>
        </w:rPr>
        <w:br w:type="page"/>
      </w:r>
    </w:p>
    <w:p w14:paraId="394ED8B2" w14:textId="77777777" w:rsidR="00215214" w:rsidRDefault="00DE580C" w:rsidP="00DE580C">
      <w:pPr>
        <w:rPr>
          <w:rFonts w:asciiTheme="minorHAnsi" w:hAnsiTheme="minorHAnsi" w:cstheme="minorHAnsi"/>
          <w:b/>
          <w:sz w:val="36"/>
          <w:szCs w:val="36"/>
          <w:u w:val="single"/>
        </w:rPr>
      </w:pPr>
      <w:r>
        <w:rPr>
          <w:rFonts w:asciiTheme="minorHAnsi" w:hAnsiTheme="minorHAnsi" w:cstheme="minorHAnsi"/>
          <w:sz w:val="28"/>
          <w:szCs w:val="28"/>
        </w:rPr>
        <w:lastRenderedPageBreak/>
        <w:t xml:space="preserve">Look at each diagram and </w:t>
      </w:r>
      <w:r w:rsidRPr="00DE580C">
        <w:rPr>
          <w:rFonts w:asciiTheme="minorHAnsi" w:hAnsiTheme="minorHAnsi" w:cstheme="minorHAnsi"/>
          <w:sz w:val="32"/>
          <w:szCs w:val="28"/>
        </w:rPr>
        <w:t>c</w:t>
      </w:r>
      <w:r w:rsidRPr="00DE580C">
        <w:rPr>
          <w:rFonts w:asciiTheme="minorHAnsi" w:hAnsiTheme="minorHAnsi" w:cstheme="minorHAnsi"/>
          <w:sz w:val="28"/>
        </w:rPr>
        <w:t>alculate all possible values and describe EACH situation.</w:t>
      </w:r>
      <w:r w:rsidR="00DC5A43">
        <w:rPr>
          <w:rFonts w:asciiTheme="minorHAnsi" w:hAnsiTheme="minorHAnsi" w:cstheme="minorHAnsi"/>
          <w:b/>
          <w:sz w:val="36"/>
          <w:szCs w:val="36"/>
          <w:u w:val="single"/>
        </w:rPr>
        <w:t xml:space="preserve"> </w:t>
      </w:r>
    </w:p>
    <w:p w14:paraId="20DBF032" w14:textId="77777777" w:rsidR="00E939EF" w:rsidRPr="00215214" w:rsidRDefault="00E939EF" w:rsidP="00E939EF">
      <w:pPr>
        <w:jc w:val="center"/>
        <w:rPr>
          <w:rFonts w:asciiTheme="minorHAnsi" w:hAnsiTheme="minorHAnsi" w:cstheme="minorHAnsi"/>
          <w:b/>
          <w:sz w:val="36"/>
          <w:szCs w:val="36"/>
          <w:u w:val="single"/>
        </w:rPr>
      </w:pPr>
      <w:r w:rsidRPr="00215214">
        <w:rPr>
          <w:rFonts w:asciiTheme="minorHAnsi" w:hAnsiTheme="minorHAnsi" w:cstheme="minorHAnsi"/>
          <w:b/>
          <w:noProof/>
          <w:sz w:val="36"/>
          <w:szCs w:val="36"/>
          <w:u w:val="single"/>
          <w:lang w:val="en-US" w:eastAsia="en-US"/>
        </w:rPr>
        <mc:AlternateContent>
          <mc:Choice Requires="wpg">
            <w:drawing>
              <wp:anchor distT="0" distB="0" distL="114300" distR="114300" simplePos="0" relativeHeight="251687936" behindDoc="0" locked="0" layoutInCell="1" allowOverlap="1" wp14:anchorId="78A073C9" wp14:editId="3E86DD9B">
                <wp:simplePos x="0" y="0"/>
                <wp:positionH relativeFrom="column">
                  <wp:posOffset>149860</wp:posOffset>
                </wp:positionH>
                <wp:positionV relativeFrom="paragraph">
                  <wp:posOffset>229263</wp:posOffset>
                </wp:positionV>
                <wp:extent cx="3086100" cy="1943100"/>
                <wp:effectExtent l="19050" t="19050" r="38100" b="38100"/>
                <wp:wrapNone/>
                <wp:docPr id="627"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943100"/>
                          <a:chOff x="708" y="4887"/>
                          <a:chExt cx="4860" cy="3060"/>
                        </a:xfrm>
                      </wpg:grpSpPr>
                      <wps:wsp>
                        <wps:cNvPr id="628" name="Line 355"/>
                        <wps:cNvCnPr/>
                        <wps:spPr bwMode="auto">
                          <a:xfrm flipV="1">
                            <a:off x="1402" y="5247"/>
                            <a:ext cx="0" cy="23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9" name="Line 356"/>
                        <wps:cNvCnPr/>
                        <wps:spPr bwMode="auto">
                          <a:xfrm>
                            <a:off x="1402" y="7587"/>
                            <a:ext cx="37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 name="Freeform 357"/>
                        <wps:cNvSpPr>
                          <a:spLocks/>
                        </wps:cNvSpPr>
                        <wps:spPr bwMode="auto">
                          <a:xfrm>
                            <a:off x="1402" y="6687"/>
                            <a:ext cx="3240" cy="900"/>
                          </a:xfrm>
                          <a:custGeom>
                            <a:avLst/>
                            <a:gdLst>
                              <a:gd name="T0" fmla="*/ 0 w 3600"/>
                              <a:gd name="T1" fmla="*/ 1440 h 1440"/>
                              <a:gd name="T2" fmla="*/ 900 w 3600"/>
                              <a:gd name="T3" fmla="*/ 1080 h 1440"/>
                              <a:gd name="T4" fmla="*/ 1440 w 3600"/>
                              <a:gd name="T5" fmla="*/ 360 h 1440"/>
                              <a:gd name="T6" fmla="*/ 1980 w 3600"/>
                              <a:gd name="T7" fmla="*/ 0 h 1440"/>
                              <a:gd name="T8" fmla="*/ 2520 w 3600"/>
                              <a:gd name="T9" fmla="*/ 360 h 1440"/>
                              <a:gd name="T10" fmla="*/ 2880 w 3600"/>
                              <a:gd name="T11" fmla="*/ 1080 h 1440"/>
                              <a:gd name="T12" fmla="*/ 3600 w 3600"/>
                              <a:gd name="T13" fmla="*/ 1440 h 1440"/>
                            </a:gdLst>
                            <a:ahLst/>
                            <a:cxnLst>
                              <a:cxn ang="0">
                                <a:pos x="T0" y="T1"/>
                              </a:cxn>
                              <a:cxn ang="0">
                                <a:pos x="T2" y="T3"/>
                              </a:cxn>
                              <a:cxn ang="0">
                                <a:pos x="T4" y="T5"/>
                              </a:cxn>
                              <a:cxn ang="0">
                                <a:pos x="T6" y="T7"/>
                              </a:cxn>
                              <a:cxn ang="0">
                                <a:pos x="T8" y="T9"/>
                              </a:cxn>
                              <a:cxn ang="0">
                                <a:pos x="T10" y="T11"/>
                              </a:cxn>
                              <a:cxn ang="0">
                                <a:pos x="T12" y="T13"/>
                              </a:cxn>
                            </a:cxnLst>
                            <a:rect l="0" t="0" r="r" b="b"/>
                            <a:pathLst>
                              <a:path w="3600" h="1440">
                                <a:moveTo>
                                  <a:pt x="0" y="1440"/>
                                </a:moveTo>
                                <a:cubicBezTo>
                                  <a:pt x="330" y="1350"/>
                                  <a:pt x="660" y="1260"/>
                                  <a:pt x="900" y="1080"/>
                                </a:cubicBezTo>
                                <a:cubicBezTo>
                                  <a:pt x="1140" y="900"/>
                                  <a:pt x="1260" y="540"/>
                                  <a:pt x="1440" y="360"/>
                                </a:cubicBezTo>
                                <a:cubicBezTo>
                                  <a:pt x="1620" y="180"/>
                                  <a:pt x="1800" y="0"/>
                                  <a:pt x="1980" y="0"/>
                                </a:cubicBezTo>
                                <a:cubicBezTo>
                                  <a:pt x="2160" y="0"/>
                                  <a:pt x="2370" y="180"/>
                                  <a:pt x="2520" y="360"/>
                                </a:cubicBezTo>
                                <a:cubicBezTo>
                                  <a:pt x="2670" y="540"/>
                                  <a:pt x="2700" y="900"/>
                                  <a:pt x="2880" y="1080"/>
                                </a:cubicBezTo>
                                <a:cubicBezTo>
                                  <a:pt x="3060" y="1260"/>
                                  <a:pt x="3330" y="1350"/>
                                  <a:pt x="3600" y="1440"/>
                                </a:cubicBezTo>
                              </a:path>
                            </a:pathLst>
                          </a:custGeom>
                          <a:solidFill>
                            <a:srgbClr val="C0C0C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1" name="Freeform 358"/>
                        <wps:cNvSpPr>
                          <a:spLocks/>
                        </wps:cNvSpPr>
                        <wps:spPr bwMode="auto">
                          <a:xfrm>
                            <a:off x="1402" y="5787"/>
                            <a:ext cx="1620" cy="1800"/>
                          </a:xfrm>
                          <a:custGeom>
                            <a:avLst/>
                            <a:gdLst>
                              <a:gd name="T0" fmla="*/ 0 w 3600"/>
                              <a:gd name="T1" fmla="*/ 1440 h 1440"/>
                              <a:gd name="T2" fmla="*/ 900 w 3600"/>
                              <a:gd name="T3" fmla="*/ 1080 h 1440"/>
                              <a:gd name="T4" fmla="*/ 1440 w 3600"/>
                              <a:gd name="T5" fmla="*/ 360 h 1440"/>
                              <a:gd name="T6" fmla="*/ 1980 w 3600"/>
                              <a:gd name="T7" fmla="*/ 0 h 1440"/>
                              <a:gd name="T8" fmla="*/ 2520 w 3600"/>
                              <a:gd name="T9" fmla="*/ 360 h 1440"/>
                              <a:gd name="T10" fmla="*/ 2880 w 3600"/>
                              <a:gd name="T11" fmla="*/ 1080 h 1440"/>
                              <a:gd name="T12" fmla="*/ 3600 w 3600"/>
                              <a:gd name="T13" fmla="*/ 1440 h 1440"/>
                            </a:gdLst>
                            <a:ahLst/>
                            <a:cxnLst>
                              <a:cxn ang="0">
                                <a:pos x="T0" y="T1"/>
                              </a:cxn>
                              <a:cxn ang="0">
                                <a:pos x="T2" y="T3"/>
                              </a:cxn>
                              <a:cxn ang="0">
                                <a:pos x="T4" y="T5"/>
                              </a:cxn>
                              <a:cxn ang="0">
                                <a:pos x="T6" y="T7"/>
                              </a:cxn>
                              <a:cxn ang="0">
                                <a:pos x="T8" y="T9"/>
                              </a:cxn>
                              <a:cxn ang="0">
                                <a:pos x="T10" y="T11"/>
                              </a:cxn>
                              <a:cxn ang="0">
                                <a:pos x="T12" y="T13"/>
                              </a:cxn>
                            </a:cxnLst>
                            <a:rect l="0" t="0" r="r" b="b"/>
                            <a:pathLst>
                              <a:path w="3600" h="1440">
                                <a:moveTo>
                                  <a:pt x="0" y="1440"/>
                                </a:moveTo>
                                <a:cubicBezTo>
                                  <a:pt x="330" y="1350"/>
                                  <a:pt x="660" y="1260"/>
                                  <a:pt x="900" y="1080"/>
                                </a:cubicBezTo>
                                <a:cubicBezTo>
                                  <a:pt x="1140" y="900"/>
                                  <a:pt x="1260" y="540"/>
                                  <a:pt x="1440" y="360"/>
                                </a:cubicBezTo>
                                <a:cubicBezTo>
                                  <a:pt x="1620" y="180"/>
                                  <a:pt x="1800" y="0"/>
                                  <a:pt x="1980" y="0"/>
                                </a:cubicBezTo>
                                <a:cubicBezTo>
                                  <a:pt x="2160" y="0"/>
                                  <a:pt x="2370" y="180"/>
                                  <a:pt x="2520" y="360"/>
                                </a:cubicBezTo>
                                <a:cubicBezTo>
                                  <a:pt x="2670" y="540"/>
                                  <a:pt x="2700" y="900"/>
                                  <a:pt x="2880" y="1080"/>
                                </a:cubicBezTo>
                                <a:cubicBezTo>
                                  <a:pt x="3060" y="1260"/>
                                  <a:pt x="3330" y="1350"/>
                                  <a:pt x="3600" y="1440"/>
                                </a:cubicBezTo>
                              </a:path>
                            </a:pathLst>
                          </a:custGeom>
                          <a:noFill/>
                          <a:ln w="381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2" name="Line 359"/>
                        <wps:cNvCnPr/>
                        <wps:spPr bwMode="auto">
                          <a:xfrm>
                            <a:off x="3022" y="7485"/>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3" name="Line 360"/>
                        <wps:cNvCnPr/>
                        <wps:spPr bwMode="auto">
                          <a:xfrm>
                            <a:off x="4642" y="7496"/>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4" name="Text Box 361"/>
                        <wps:cNvSpPr txBox="1">
                          <a:spLocks noChangeArrowheads="1"/>
                        </wps:cNvSpPr>
                        <wps:spPr bwMode="auto">
                          <a:xfrm>
                            <a:off x="927" y="506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DE297A8" w14:textId="77777777" w:rsidR="00DC5A43" w:rsidRPr="00E25CB1" w:rsidRDefault="00DC5A43" w:rsidP="00E939EF">
                              <w:pPr>
                                <w:jc w:val="center"/>
                              </w:pPr>
                              <w:r w:rsidRPr="00E25CB1">
                                <w:t>A</w:t>
                              </w:r>
                            </w:p>
                          </w:txbxContent>
                        </wps:txbx>
                        <wps:bodyPr rot="0" vert="horz" wrap="square" lIns="91440" tIns="45720" rIns="91440" bIns="45720" anchor="t" anchorCtr="0" upright="1">
                          <a:noAutofit/>
                        </wps:bodyPr>
                      </wps:wsp>
                      <wps:wsp>
                        <wps:cNvPr id="635" name="Text Box 362"/>
                        <wps:cNvSpPr txBox="1">
                          <a:spLocks noChangeArrowheads="1"/>
                        </wps:cNvSpPr>
                        <wps:spPr bwMode="auto">
                          <a:xfrm>
                            <a:off x="4822" y="7188"/>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A52C70" w14:textId="77777777" w:rsidR="00DC5A43" w:rsidRPr="00E25CB1" w:rsidRDefault="00DC5A43" w:rsidP="00E939EF">
                              <w:pPr>
                                <w:jc w:val="center"/>
                              </w:pPr>
                              <w:r>
                                <w:t>B</w:t>
                              </w:r>
                            </w:p>
                          </w:txbxContent>
                        </wps:txbx>
                        <wps:bodyPr rot="0" vert="horz" wrap="square" lIns="91440" tIns="45720" rIns="91440" bIns="45720" anchor="t" anchorCtr="0" upright="1">
                          <a:noAutofit/>
                        </wps:bodyPr>
                      </wps:wsp>
                      <wps:wsp>
                        <wps:cNvPr id="636" name="Text Box 363"/>
                        <wps:cNvSpPr txBox="1">
                          <a:spLocks noChangeArrowheads="1"/>
                        </wps:cNvSpPr>
                        <wps:spPr bwMode="auto">
                          <a:xfrm>
                            <a:off x="3922" y="632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39B6F8E" w14:textId="77777777" w:rsidR="00DC5A43" w:rsidRPr="00E25CB1" w:rsidRDefault="00DC5A43" w:rsidP="00E939EF">
                              <w:pPr>
                                <w:jc w:val="center"/>
                              </w:pPr>
                              <w:r>
                                <w:t>C</w:t>
                              </w:r>
                            </w:p>
                          </w:txbxContent>
                        </wps:txbx>
                        <wps:bodyPr rot="0" vert="horz" wrap="square" lIns="91440" tIns="45720" rIns="91440" bIns="45720" anchor="t" anchorCtr="0" upright="1">
                          <a:noAutofit/>
                        </wps:bodyPr>
                      </wps:wsp>
                      <wps:wsp>
                        <wps:cNvPr id="637" name="Freeform 364"/>
                        <wps:cNvSpPr>
                          <a:spLocks/>
                        </wps:cNvSpPr>
                        <wps:spPr bwMode="auto">
                          <a:xfrm rot="26058157">
                            <a:off x="3562" y="632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28575" cap="flat" cmpd="sng">
                            <a:solidFill>
                              <a:srgbClr val="000000"/>
                            </a:solidFill>
                            <a:prstDash val="solid"/>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 name="Text Box 365"/>
                        <wps:cNvSpPr txBox="1">
                          <a:spLocks noChangeArrowheads="1"/>
                        </wps:cNvSpPr>
                        <wps:spPr bwMode="auto">
                          <a:xfrm>
                            <a:off x="2907" y="578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12EF05" w14:textId="77777777" w:rsidR="00DC5A43" w:rsidRPr="00E25CB1" w:rsidRDefault="00DC5A43" w:rsidP="00E939EF">
                              <w:pPr>
                                <w:jc w:val="center"/>
                              </w:pPr>
                              <w:r>
                                <w:t>D</w:t>
                              </w:r>
                            </w:p>
                          </w:txbxContent>
                        </wps:txbx>
                        <wps:bodyPr rot="0" vert="horz" wrap="square" lIns="91440" tIns="45720" rIns="91440" bIns="45720" anchor="t" anchorCtr="0" upright="1">
                          <a:noAutofit/>
                        </wps:bodyPr>
                      </wps:wsp>
                      <wps:wsp>
                        <wps:cNvPr id="639" name="Freeform 366"/>
                        <wps:cNvSpPr>
                          <a:spLocks/>
                        </wps:cNvSpPr>
                        <wps:spPr bwMode="auto">
                          <a:xfrm rot="26058157">
                            <a:off x="2597" y="578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28575" cap="flat" cmpd="sng">
                            <a:solidFill>
                              <a:srgbClr val="000000"/>
                            </a:solidFill>
                            <a:prstDash val="solid"/>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0" name="Line 367"/>
                        <wps:cNvCnPr/>
                        <wps:spPr bwMode="auto">
                          <a:xfrm flipH="1">
                            <a:off x="1298" y="6687"/>
                            <a:ext cx="1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1" name="Line 368"/>
                        <wps:cNvCnPr/>
                        <wps:spPr bwMode="auto">
                          <a:xfrm flipH="1">
                            <a:off x="1285" y="5787"/>
                            <a:ext cx="18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2" name="Text Box 369"/>
                        <wps:cNvSpPr txBox="1">
                          <a:spLocks noChangeArrowheads="1"/>
                        </wps:cNvSpPr>
                        <wps:spPr bwMode="auto">
                          <a:xfrm>
                            <a:off x="1827" y="5067"/>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CB593D8" w14:textId="77777777" w:rsidR="00DC5A43" w:rsidRPr="00E25CB1" w:rsidRDefault="00DC5A43" w:rsidP="00E939EF">
                              <w:pPr>
                                <w:jc w:val="center"/>
                              </w:pPr>
                              <w:r>
                                <w:t>3</w:t>
                              </w:r>
                            </w:p>
                          </w:txbxContent>
                        </wps:txbx>
                        <wps:bodyPr rot="0" vert="horz" wrap="square" lIns="91440" tIns="45720" rIns="91440" bIns="45720" anchor="t" anchorCtr="0" upright="1">
                          <a:noAutofit/>
                        </wps:bodyPr>
                      </wps:wsp>
                      <wps:wsp>
                        <wps:cNvPr id="643" name="AutoShape 370"/>
                        <wps:cNvSpPr>
                          <a:spLocks noChangeArrowheads="1"/>
                        </wps:cNvSpPr>
                        <wps:spPr bwMode="auto">
                          <a:xfrm>
                            <a:off x="708" y="4887"/>
                            <a:ext cx="4860" cy="306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7" o:spid="_x0000_s1070" style="position:absolute;left:0;text-align:left;margin-left:11.8pt;margin-top:18.05pt;width:243pt;height:153pt;z-index:251687936" coordorigin="708,4887" coordsize="48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">
                <v:line id="Line 355" o:spid="_x0000_s1071" style="position:absolute;flip:y;visibility:visible;mso-wrap-style:square" from="1402,5247" to="1402,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cK2sUAAADcAAAADwAAAGRycy9kb3ducmV2LnhtbESPTWvCQBCG74X+h2UKvQTdVEFqdJV+&#10;CYXiQevB45Adk9DsbMhONf33nYPgcXjnfeaZ5XoIrTlTn5rIDp7GORjiMvqGKweH783oGUwSZI9t&#10;ZHLwRwnWq/u7JRY+XnhH571URiGcCnRQi3SFtamsKWAax45Ys1PsA4qOfWV9jxeFh9ZO8nxmAzas&#10;F2rs6K2m8mf/G1Rjs+X36TR7DTbL5vRxlK/cinOPD8PLAozQILfla/vTO5hN1FafUQLY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cK2sUAAADcAAAADwAAAAAAAAAA&#10;AAAAAAChAgAAZHJzL2Rvd25yZXYueG1sUEsFBgAAAAAEAAQA+QAAAJMDAAAAAA==&#10;">
                  <v:stroke endarrow="block"/>
                </v:line>
                <v:line id="Line 356" o:spid="_x0000_s1072" style="position:absolute;visibility:visible;mso-wrap-style:square" from="1402,7587" to="5182,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o0sUAAADcAAAADwAAAGRycy9kb3ducmV2LnhtbESPQWvCQBSE70L/w/IKvelGD2qiq5SG&#10;Qg+tYJSeX7PPbGj2bchu4/bfdwuCx2FmvmG2+2g7MdLgW8cK5rMMBHHtdMuNgvPpdboG4QOyxs4x&#10;KfglD/vdw2SLhXZXPtJYhUYkCPsCFZgQ+kJKXxuy6GeuJ07exQ0WQ5JDI/WA1wS3nVxk2VJabDkt&#10;GOzpxVD9Xf1YBStTHuVKlu+nQzm28zx+xM+vXKmnx/i8AREohnv41n7TCpaLHP7PpCM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To0sUAAADcAAAADwAAAAAAAAAA&#10;AAAAAAChAgAAZHJzL2Rvd25yZXYueG1sUEsFBgAAAAAEAAQA+QAAAJMDAAAAAA==&#10;">
                  <v:stroke endarrow="block"/>
                </v:line>
                <v:shape id="Freeform 357" o:spid="_x0000_s1073" style="position:absolute;left:1402;top:6687;width:3240;height:900;visibility:visible;mso-wrap-style:square;v-text-anchor:top" coordsize="360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1QnsEA&#10;AADcAAAADwAAAGRycy9kb3ducmV2LnhtbERPS08CMRC+m/gfmjHxJl0wrmShEAOaeOCgvM6T7bDd&#10;uJ1utgXqv3cOJB6/fO/5MvtOXWiIbWAD41EBirgOtuXGwH738TQFFROyxS4wGfilCMvF/d0cKxuu&#10;/E2XbWqUhHCs0IBLqa+0jrUjj3EUemLhTmHwmAQOjbYDXiXcd3pSFKX22LI0OOxp5aj+2Z699L5w&#10;+XXoXlfZu/e024zXWR/Xxjw+5LcZqEQ5/Ytv7k9roHyW+XJGjoB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UJ7BAAAA3AAAAA8AAAAAAAAAAAAAAAAAmAIAAGRycy9kb3du&#10;cmV2LnhtbFBLBQYAAAAABAAEAPUAAACGAwAAAAA=&#10;" path="m,1440v330,-90,660,-180,900,-360c1140,900,1260,540,1440,360,1620,180,1800,,1980,v180,,390,180,540,360c2670,540,2700,900,2880,1080v180,180,450,270,720,360e" fillcolor="silver">
                  <v:path arrowok="t" o:connecttype="custom" o:connectlocs="0,900;810,675;1296,225;1782,0;2268,225;2592,675;3240,900" o:connectangles="0,0,0,0,0,0,0"/>
                </v:shape>
                <v:shape id="Freeform 358" o:spid="_x0000_s1074" style="position:absolute;left:1402;top:5787;width:1620;height:1800;visibility:visible;mso-wrap-style:square;v-text-anchor:top" coordsize="360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AI8UA&#10;AADcAAAADwAAAGRycy9kb3ducmV2LnhtbESPzW7CMBCE70h9B2uRuBGHVkJtwCDUH8Gl/D/AEi9x&#10;IF6nsYG0T18jVepxNDPfaMbT1lbiSo0vHSsYJCkI4tzpkgsF+91H/xmED8gaK8ek4Js8TCcPnTFm&#10;2t14Q9dtKESEsM9QgQmhzqT0uSGLPnE1cfSOrrEYomwKqRu8Rbit5GOaDqXFkuOCwZpeDeXn7cUq&#10;+Dl97cyBX2rm5Spdh7N+m79/KtXrtrMRiEBt+A//tRdawfBpAPcz8QjIy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sAjxQAAANwAAAAPAAAAAAAAAAAAAAAAAJgCAABkcnMv&#10;ZG93bnJldi54bWxQSwUGAAAAAAQABAD1AAAAigMAAAAA&#10;" path="m,1440v330,-90,660,-180,900,-360c1140,900,1260,540,1440,360,1620,180,1800,,1980,v180,,390,180,540,360c2670,540,2700,900,2880,1080v180,180,450,270,720,360e" filled="f" strokeweight="3pt">
                  <v:path arrowok="t" o:connecttype="custom" o:connectlocs="0,1800;405,1350;648,450;891,0;1134,450;1296,1350;1620,1800" o:connectangles="0,0,0,0,0,0,0"/>
                </v:shape>
                <v:line id="Line 359" o:spid="_x0000_s1075" style="position:absolute;visibility:visible;mso-wrap-style:square" from="3022,7485" to="3022,7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a68QAAADcAAAADwAAAGRycy9kb3ducmV2LnhtbESPQWvCQBSE74X+h+UJvTUbDUiJWaUt&#10;CB56SVrE42P3mQSzb8PuVlN/vSsIPQ4z8w1TbSY7iDP50DtWMM9yEMTamZ5bBT/f29c3ECEiGxwc&#10;k4I/CrBZPz9VWBp34ZrOTWxFgnAoUUEX41hKGXRHFkPmRuLkHZ23GJP0rTQeLwluB7nI86W02HNa&#10;6HCkz470qfm1CpqdPrpr4U/7w8eX1lv0NfZeqZfZ9L4CEWmK/+FHe2cULIs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2BrrxAAAANwAAAAPAAAAAAAAAAAA&#10;AAAAAKECAABkcnMvZG93bnJldi54bWxQSwUGAAAAAAQABAD5AAAAkgMAAAAA&#10;" strokeweight="3pt"/>
                <v:line id="Line 360" o:spid="_x0000_s1076" style="position:absolute;visibility:visible;mso-wrap-style:square" from="4642,7496" to="4642,7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S/cMIAAADcAAAADwAAAGRycy9kb3ducmV2LnhtbESPQYvCMBSE78L+h/AWvGnqFkSqUXRB&#10;8ODFKuLxkTzbYvNSkqx299dvBMHjMDPfMItVb1txJx8axwom4wwEsXam4UrB6bgdzUCEiGywdUwK&#10;finAavkxWGBh3IMPdC9jJRKEQ4EK6hi7Qsqga7IYxq4jTt7VeYsxSV9J4/GR4LaVX1k2lRYbTgs1&#10;dvRdk76VP1ZBudNX95f72/my2Wu9RX/Axis1/OzXcxCR+vgOv9o7o2Ca5/A8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S/cMIAAADcAAAADwAAAAAAAAAAAAAA&#10;AAChAgAAZHJzL2Rvd25yZXYueG1sUEsFBgAAAAAEAAQA+QAAAJADAAAAAA==&#10;" strokeweight="3pt"/>
                <v:shape id="Text Box 361" o:spid="_x0000_s1077" type="#_x0000_t202" style="position:absolute;left:927;top:50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1n/sYA&#10;AADcAAAADwAAAGRycy9kb3ducmV2LnhtbESPwW7CMBBE70j9B2srcQOnBEFJcaIKisQRUkqv23hJ&#10;osbrKHYh9OtxJaQeR7PzZmeZ9aYRZ+pcbVnB0zgCQVxYXXOp4PC+GT2DcB5ZY2OZFFzJQZY+DJaY&#10;aHvhPZ1zX4oAYZeggsr7NpHSFRUZdGPbEgfvZDuDPsiulLrDS4CbRk6iaCYN1hwaKmxpVVHxnf+Y&#10;8Mbk8xCvdznN5/gVr99+PxanY6PU8LF/fQHhqff/x/f0ViuYxVP4GxMI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1n/sYAAADcAAAADwAAAAAAAAAAAAAAAACYAgAAZHJz&#10;L2Rvd25yZXYueG1sUEsFBgAAAAAEAAQA9QAAAIsDAAAAAA==&#10;" filled="f">
                  <v:textbox>
                    <w:txbxContent>
                      <w:p w:rsidR="00DC5A43" w:rsidRPr="00E25CB1" w:rsidRDefault="00DC5A43" w:rsidP="00E939EF">
                        <w:pPr>
                          <w:jc w:val="center"/>
                        </w:pPr>
                        <w:r w:rsidRPr="00E25CB1">
                          <w:t>A</w:t>
                        </w:r>
                      </w:p>
                    </w:txbxContent>
                  </v:textbox>
                </v:shape>
                <v:shape id="Text Box 362" o:spid="_x0000_s1078" type="#_x0000_t202" style="position:absolute;left:4822;top:71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CZcYA&#10;AADcAAAADwAAAGRycy9kb3ducmV2LnhtbESPwW7CMBBE70j9B2srcQOnREBJcaIKisQRUkqv23hJ&#10;osbrKHYh9OtxJaQeR7PzZmeZ9aYRZ+pcbVnB0zgCQVxYXXOp4PC+GT2DcB5ZY2OZFFzJQZY+DJaY&#10;aHvhPZ1zX4oAYZeggsr7NpHSFRUZdGPbEgfvZDuDPsiulLrDS4CbRk6iaCYN1hwaKmxpVVHxnf+Y&#10;8Mbk8xCvdznN5/gVr99+PxanY6PU8LF/fQHhqff/x/f0ViuYxVP4GxMI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HCZcYAAADcAAAADwAAAAAAAAAAAAAAAACYAgAAZHJz&#10;L2Rvd25yZXYueG1sUEsFBgAAAAAEAAQA9QAAAIsDAAAAAA==&#10;" filled="f">
                  <v:textbox>
                    <w:txbxContent>
                      <w:p w:rsidR="00DC5A43" w:rsidRPr="00E25CB1" w:rsidRDefault="00DC5A43" w:rsidP="00E939EF">
                        <w:pPr>
                          <w:jc w:val="center"/>
                        </w:pPr>
                        <w:r>
                          <w:t>B</w:t>
                        </w:r>
                      </w:p>
                    </w:txbxContent>
                  </v:textbox>
                </v:shape>
                <v:shape id="Text Box 363" o:spid="_x0000_s1079" type="#_x0000_t202" style="position:absolute;left:3922;top:63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cEsYA&#10;AADcAAAADwAAAGRycy9kb3ducmV2LnhtbESPS2/CMBCE75X4D9Yi9VYciBRKiEEIWqnHNuVxXeLN&#10;Q8TrKHYh7a+vKyH1OJqdb3ay9WBacaXeNZYVTCcRCOLC6oYrBfvP16dnEM4ja2wtk4JvcrBejR4y&#10;TLW98Qddc1+JAGGXooLa+y6V0hU1GXQT2xEHr7S9QR9kX0nd4y3ATStnUZRIgw2Hhho72tZUXPIv&#10;E96Ynfbx7j2n+RzP8e7l57Aoj61Sj+NhswThafD/x/f0m1aQxAn8jQkE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NcEsYAAADcAAAADwAAAAAAAAAAAAAAAACYAgAAZHJz&#10;L2Rvd25yZXYueG1sUEsFBgAAAAAEAAQA9QAAAIsDAAAAAA==&#10;" filled="f">
                  <v:textbox>
                    <w:txbxContent>
                      <w:p w:rsidR="00DC5A43" w:rsidRPr="00E25CB1" w:rsidRDefault="00DC5A43" w:rsidP="00E939EF">
                        <w:pPr>
                          <w:jc w:val="center"/>
                        </w:pPr>
                        <w:r>
                          <w:t>C</w:t>
                        </w:r>
                      </w:p>
                    </w:txbxContent>
                  </v:textbox>
                </v:shape>
                <v:shape id="Freeform 364" o:spid="_x0000_s1080" style="position:absolute;left:3562;top:6327;width:180;height:900;rotation:4869496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cY8YA&#10;AADcAAAADwAAAGRycy9kb3ducmV2LnhtbESPQWvCQBSE70L/w/IKXqRuVFBJXaW0KB481Ngf8Jp9&#10;yQazb9PsRuO/d4WCx2FmvmFWm97W4kKtrxwrmIwTEMS50xWXCn5O27clCB+QNdaOScGNPGzWL4MV&#10;ptpd+UiXLJQiQtinqMCE0KRS+tyQRT92DXH0CtdaDFG2pdQtXiPc1nKaJHNpseK4YLChT0P5Oeus&#10;Ans4dMudmfz+nYtFNtp238VXXio1fO0/3kEE6sMz/N/eawXz2QIeZ+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YcY8YAAADcAAAADwAAAAAAAAAAAAAAAACYAgAAZHJz&#10;L2Rvd25yZXYueG1sUEsFBgAAAAAEAAQA9QAAAIsDAAAAAA==&#10;" path="m180,900c90,705,,510,,360,,210,90,105,180,e" filled="f" strokeweight="2.25pt">
                  <v:stroke startarrow="open"/>
                  <v:path arrowok="t" o:connecttype="custom" o:connectlocs="180,900;0,360;180,0" o:connectangles="0,0,0"/>
                </v:shape>
                <v:shape id="Text Box 365" o:spid="_x0000_s1081" type="#_x0000_t202" style="position:absolute;left:2907;top:57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t+8UA&#10;AADcAAAADwAAAGRycy9kb3ducmV2LnhtbESPwW7CMAyG75P2DpEncRvpqASjENA0hsSRdQyupjFt&#10;ReNUTYBuT48Pk3a0fv+fP8+XvWvUlbpQezbwMkxAERfe1lwa2H2tn19BhYhssfFMBn4owHLx+DDH&#10;zPobf9I1j6USCIcMDVQxtpnWoajIYRj6lliyk+8cRhm7UtsObwJ3jR4lyVg7rFkuVNjSe0XFOb84&#10;0Rgddulqm9Nkgsd09fH7PT3tG2MGT/3bDFSkPv4v/7U31sA4FVt5Rgi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8G37xQAAANwAAAAPAAAAAAAAAAAAAAAAAJgCAABkcnMv&#10;ZG93bnJldi54bWxQSwUGAAAAAAQABAD1AAAAigMAAAAA&#10;" filled="f">
                  <v:textbox>
                    <w:txbxContent>
                      <w:p w:rsidR="00DC5A43" w:rsidRPr="00E25CB1" w:rsidRDefault="00DC5A43" w:rsidP="00E939EF">
                        <w:pPr>
                          <w:jc w:val="center"/>
                        </w:pPr>
                        <w:r>
                          <w:t>D</w:t>
                        </w:r>
                      </w:p>
                    </w:txbxContent>
                  </v:textbox>
                </v:shape>
                <v:shape id="Freeform 366" o:spid="_x0000_s1082" style="position:absolute;left:2597;top:5787;width:180;height:900;rotation:4869496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tisYA&#10;AADcAAAADwAAAGRycy9kb3ducmV2LnhtbESPQWvCQBSE70L/w/IKXkrdqKA2dRVRlB48aNof8Jp9&#10;yQazb2N2o+m/7xYKHoeZ+YZZrntbixu1vnKsYDxKQBDnTldcKvj63L8uQPiArLF2TAp+yMN69TRY&#10;Yqrdnc90y0IpIoR9igpMCE0qpc8NWfQj1xBHr3CtxRBlW0rd4j3CbS0nSTKTFiuOCwYb2hrKL1ln&#10;FdjjsVsczPj7einm2cu+OxW7vFRq+Nxv3kEE6sMj/N/+0Apm0zf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tisYAAADcAAAADwAAAAAAAAAAAAAAAACYAgAAZHJz&#10;L2Rvd25yZXYueG1sUEsFBgAAAAAEAAQA9QAAAIsDAAAAAA==&#10;" path="m180,900c90,705,,510,,360,,210,90,105,180,e" filled="f" strokeweight="2.25pt">
                  <v:stroke startarrow="open"/>
                  <v:path arrowok="t" o:connecttype="custom" o:connectlocs="180,900;0,360;180,0" o:connectangles="0,0,0"/>
                </v:shape>
                <v:line id="Line 367" o:spid="_x0000_s1083" style="position:absolute;flip:x;visibility:visible;mso-wrap-style:square" from="1298,6687" to="1478,6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L8cAAADcAAAADwAAAGRycy9kb3ducmV2LnhtbESPTWvCQBCG7wX/wzJCL0U3lmAldRWx&#10;XwpS8OPQ45gdk2B2NmS3Gv995yD0OLzzPvPMdN65Wl2oDZVnA6NhAoo497biwsBh/zGYgAoR2WLt&#10;mQzcKMB81nuYYmb9lbd02cVCCYRDhgbKGJtM65CX5DAMfUMs2cm3DqOMbaFti1eBu1o/J8lYO6xY&#10;LpTY0LKk/Lz7daLxlu7Xt+PX58v3+zLfnNbpU7L6Meax3y1eQUXq4v/yvb2yBsap6MszQgA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mIvxwAAANwAAAAPAAAAAAAA&#10;AAAAAAAAAKECAABkcnMvZG93bnJldi54bWxQSwUGAAAAAAQABAD5AAAAlQMAAAAA&#10;" strokeweight="2.25pt"/>
                <v:line id="Line 368" o:spid="_x0000_s1084" style="position:absolute;flip:x;visibility:visible;mso-wrap-style:square" from="1285,5787" to="1465,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HtMcAAADcAAAADwAAAGRycy9kb3ducmV2LnhtbESPT2vCQBDF74LfYRmhF9GNElSiqxRr&#10;W4Ui+OfgccyOSTA7G7Jbjd++WxA8Pt6835s3WzSmFDeqXWFZwaAfgSBOrS44U3A8fPYmIJxH1lha&#10;JgUPcrCYt1szTLS9845ue5+JAGGXoILc+yqR0qU5GXR9WxEH72Jrgz7IOpO6xnuAm1IOo2gkDRYc&#10;GnKsaJlTet3/mvDGR3zYPM7fX+Ptapn+XDZxN1qflHrrNO9TEJ4a/zp+ptdawSgewP+YQAA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Qse0xwAAANwAAAAPAAAAAAAA&#10;AAAAAAAAAKECAABkcnMvZG93bnJldi54bWxQSwUGAAAAAAQABAD5AAAAlQMAAAAA&#10;" strokeweight="2.25pt"/>
                <v:shape id="Text Box 369" o:spid="_x0000_s1085" type="#_x0000_t202" style="position:absolute;left:1827;top:50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LtwcUA&#10;AADcAAAADwAAAGRycy9kb3ducmV2LnhtbESPQUvDQBSE7wX/w/IEb+2mQYKN2ZSqCCKCmIrY2yP7&#10;mk3Nvo3ZNYn/3hUEj8PMfMMU29l2YqTBt44VrFcJCOLa6ZYbBa/7++UVCB+QNXaOScE3ediWZ4sC&#10;c+0mfqGxCo2IEPY5KjAh9LmUvjZk0a9cTxy9oxsshiiHRuoBpwi3nUyTJJMWW44LBnu6NVR/VF9W&#10;wXjoH9dmc/P8+cTvJ56cvZPZm1IX5/PuGkSgOfyH/9oPWkF2mcLvmXg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8u3BxQAAANwAAAAPAAAAAAAAAAAAAAAAAJgCAABkcnMv&#10;ZG93bnJldi54bWxQSwUGAAAAAAQABAD1AAAAigMAAAAA&#10;" filled="f" strokeweight="6pt">
                  <v:stroke linestyle="thickBetweenThin"/>
                  <v:textbox>
                    <w:txbxContent>
                      <w:p w:rsidR="00DC5A43" w:rsidRPr="00E25CB1" w:rsidRDefault="00DC5A43" w:rsidP="00E939EF">
                        <w:pPr>
                          <w:jc w:val="center"/>
                        </w:pPr>
                        <w:r>
                          <w:t>3</w:t>
                        </w:r>
                      </w:p>
                    </w:txbxContent>
                  </v:textbox>
                </v:shape>
                <v:roundrect id="AutoShape 370" o:spid="_x0000_s1086" style="position:absolute;left:708;top:4887;width:4860;height:30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vMhMIA&#10;AADcAAAADwAAAGRycy9kb3ducmV2LnhtbESPX2vCMBTF3wf7DuEOfJupOmVWo4gguDftCmNvl+ba&#10;FJub0sRav70RBB8P58+Ps1z3thYdtb5yrGA0TEAQF05XXCrIf3ef3yB8QNZYOyYFN/KwXr2/LTHV&#10;7spH6rJQijjCPkUFJoQmldIXhiz6oWuIo3dyrcUQZVtK3eI1jttajpNkJi1WHAkGG9oaKs7ZxUbI&#10;vMv+u2xXzH8uU334Mzk7lys1+Og3CxCB+vAKP9t7rWD2NYHHmXgE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68yEwgAAANwAAAAPAAAAAAAAAAAAAAAAAJgCAABkcnMvZG93&#10;bnJldi54bWxQSwUGAAAAAAQABAD1AAAAhwMAAAAA&#10;" filled="f" strokeweight="4.5pt">
                  <v:stroke linestyle="thinThick"/>
                </v:roundrect>
              </v:group>
            </w:pict>
          </mc:Fallback>
        </mc:AlternateContent>
      </w:r>
    </w:p>
    <w:p w14:paraId="309A653D" w14:textId="77777777" w:rsidR="00E939EF" w:rsidRPr="00215214" w:rsidRDefault="00DE580C" w:rsidP="00E939EF">
      <w:pPr>
        <w:jc w:val="center"/>
        <w:rPr>
          <w:rFonts w:asciiTheme="minorHAnsi" w:hAnsiTheme="minorHAnsi" w:cstheme="minorHAnsi"/>
          <w:b/>
          <w:sz w:val="36"/>
          <w:szCs w:val="36"/>
          <w:u w:val="single"/>
        </w:rPr>
      </w:pPr>
      <w:r>
        <w:rPr>
          <w:rFonts w:asciiTheme="minorHAnsi" w:hAnsiTheme="minorHAnsi" w:cstheme="minorHAnsi"/>
          <w:b/>
          <w:noProof/>
          <w:sz w:val="36"/>
          <w:szCs w:val="36"/>
          <w:u w:val="single"/>
          <w:lang w:val="en-US" w:eastAsia="en-US"/>
        </w:rPr>
        <mc:AlternateContent>
          <mc:Choice Requires="wps">
            <w:drawing>
              <wp:anchor distT="0" distB="0" distL="114300" distR="114300" simplePos="0" relativeHeight="251710464" behindDoc="0" locked="0" layoutInCell="1" allowOverlap="1" wp14:anchorId="56F05940" wp14:editId="5D9CD333">
                <wp:simplePos x="0" y="0"/>
                <wp:positionH relativeFrom="column">
                  <wp:posOffset>3307715</wp:posOffset>
                </wp:positionH>
                <wp:positionV relativeFrom="paragraph">
                  <wp:posOffset>171450</wp:posOffset>
                </wp:positionV>
                <wp:extent cx="2257425" cy="45720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22574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621592" w14:textId="77777777" w:rsidR="00DC5A43" w:rsidRDefault="00DC5A43" w:rsidP="00215214">
                            <w:pPr>
                              <w:pStyle w:val="ListParagraph"/>
                              <w:numPr>
                                <w:ilvl w:val="0"/>
                                <w:numId w:val="10"/>
                              </w:numPr>
                              <w:jc w:val="right"/>
                            </w:pPr>
                            <w:r w:rsidRPr="00215214">
                              <w:rPr>
                                <w:rFonts w:asciiTheme="minorHAnsi" w:hAnsiTheme="minorHAnsi" w:cstheme="minorHAnsi"/>
                              </w:rPr>
                              <w:t>Conservation of momentum and impulse (2 dimensions</w:t>
                            </w:r>
                            <w:r>
                              <w:rPr>
                                <w:rFonts w:asciiTheme="minorHAnsi" w:hAnsiTheme="minorHAnsi" w:cstheme="minorHAnsi"/>
                              </w:rPr>
                              <w:t>)</w:t>
                            </w:r>
                            <w:r w:rsidRPr="00215214">
                              <w:rPr>
                                <w:rFonts w:asciiTheme="minorHAnsi" w:hAnsiTheme="minorHAnsi" w:cstheme="minorHAnsi"/>
                              </w:rPr>
                              <w:t xml:space="preserv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87" type="#_x0000_t202" style="position:absolute;left:0;text-align:left;margin-left:260.45pt;margin-top:13.5pt;width:177.75pt;height:36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" fillcolor="white [3201]" stroked="f" strokeweight=".5pt">
                <v:textbox>
                  <w:txbxContent>
                    <w:p w:rsidR="00DC5A43" w:rsidRDefault="00DC5A43" w:rsidP="00215214">
                      <w:pPr>
                        <w:pStyle w:val="ListParagraph"/>
                        <w:numPr>
                          <w:ilvl w:val="0"/>
                          <w:numId w:val="10"/>
                        </w:numPr>
                        <w:jc w:val="right"/>
                      </w:pPr>
                      <w:r w:rsidRPr="00215214">
                        <w:rPr>
                          <w:rFonts w:asciiTheme="minorHAnsi" w:hAnsiTheme="minorHAnsi" w:cstheme="minorHAnsi"/>
                        </w:rPr>
                        <w:t>Conservation of momentum and impulse (2 dimensions</w:t>
                      </w:r>
                      <w:r>
                        <w:rPr>
                          <w:rFonts w:asciiTheme="minorHAnsi" w:hAnsiTheme="minorHAnsi" w:cstheme="minorHAnsi"/>
                        </w:rPr>
                        <w:t>)</w:t>
                      </w:r>
                      <w:r w:rsidRPr="00215214">
                        <w:rPr>
                          <w:rFonts w:asciiTheme="minorHAnsi" w:hAnsiTheme="minorHAnsi" w:cstheme="minorHAnsi"/>
                        </w:rPr>
                        <w:t xml:space="preserve"> only</w:t>
                      </w:r>
                    </w:p>
                  </w:txbxContent>
                </v:textbox>
              </v:shape>
            </w:pict>
          </mc:Fallback>
        </mc:AlternateContent>
      </w:r>
    </w:p>
    <w:p w14:paraId="2E2A9C0B" w14:textId="77777777" w:rsidR="00E939EF" w:rsidRPr="00215214" w:rsidRDefault="00E939EF" w:rsidP="00E939EF">
      <w:pPr>
        <w:jc w:val="center"/>
        <w:rPr>
          <w:rFonts w:asciiTheme="minorHAnsi" w:hAnsiTheme="minorHAnsi" w:cstheme="minorHAnsi"/>
          <w:b/>
          <w:sz w:val="36"/>
          <w:szCs w:val="36"/>
          <w:u w:val="single"/>
        </w:rPr>
      </w:pPr>
    </w:p>
    <w:p w14:paraId="33B12564" w14:textId="77777777" w:rsidR="00E939EF" w:rsidRPr="00215214" w:rsidRDefault="00E939EF" w:rsidP="00E939EF">
      <w:pPr>
        <w:jc w:val="center"/>
        <w:rPr>
          <w:rFonts w:asciiTheme="minorHAnsi" w:hAnsiTheme="minorHAnsi" w:cstheme="minorHAnsi"/>
          <w:b/>
          <w:sz w:val="36"/>
          <w:szCs w:val="36"/>
          <w:u w:val="single"/>
        </w:rPr>
      </w:pPr>
    </w:p>
    <w:p w14:paraId="2DF44D8A" w14:textId="77777777" w:rsidR="00E939EF" w:rsidRPr="00215214" w:rsidRDefault="00E939EF" w:rsidP="00E939EF">
      <w:pPr>
        <w:jc w:val="center"/>
        <w:rPr>
          <w:rFonts w:asciiTheme="minorHAnsi" w:hAnsiTheme="minorHAnsi" w:cstheme="minorHAnsi"/>
          <w:b/>
          <w:sz w:val="36"/>
          <w:szCs w:val="36"/>
          <w:u w:val="single"/>
        </w:rPr>
      </w:pPr>
    </w:p>
    <w:p w14:paraId="104F634E" w14:textId="77777777" w:rsidR="00E939EF" w:rsidRPr="00215214" w:rsidRDefault="00E939EF" w:rsidP="00E939EF">
      <w:pPr>
        <w:jc w:val="center"/>
        <w:rPr>
          <w:rFonts w:asciiTheme="minorHAnsi" w:hAnsiTheme="minorHAnsi" w:cstheme="minorHAnsi"/>
          <w:b/>
          <w:sz w:val="36"/>
          <w:szCs w:val="36"/>
          <w:u w:val="single"/>
        </w:rPr>
      </w:pPr>
    </w:p>
    <w:p w14:paraId="50A15557" w14:textId="77777777" w:rsidR="00E939EF" w:rsidRPr="00215214" w:rsidRDefault="000B4205" w:rsidP="00E939EF">
      <w:pPr>
        <w:jc w:val="center"/>
        <w:rPr>
          <w:rFonts w:asciiTheme="minorHAnsi" w:hAnsiTheme="minorHAnsi" w:cstheme="minorHAnsi"/>
          <w:b/>
          <w:sz w:val="36"/>
          <w:szCs w:val="36"/>
          <w:u w:val="single"/>
        </w:rPr>
      </w:pPr>
      <w:r w:rsidRPr="00215214">
        <w:rPr>
          <w:rFonts w:asciiTheme="minorHAnsi" w:hAnsiTheme="minorHAnsi" w:cstheme="minorHAnsi"/>
          <w:b/>
          <w:noProof/>
          <w:sz w:val="28"/>
          <w:szCs w:val="28"/>
          <w:u w:val="single"/>
          <w:lang w:val="en-US" w:eastAsia="en-US"/>
        </w:rPr>
        <mc:AlternateContent>
          <mc:Choice Requires="wpg">
            <w:drawing>
              <wp:anchor distT="0" distB="0" distL="114300" distR="114300" simplePos="0" relativeHeight="251684864" behindDoc="0" locked="0" layoutInCell="1" allowOverlap="1" wp14:anchorId="645F3B65" wp14:editId="347672CD">
                <wp:simplePos x="0" y="0"/>
                <wp:positionH relativeFrom="column">
                  <wp:posOffset>3414395</wp:posOffset>
                </wp:positionH>
                <wp:positionV relativeFrom="paragraph">
                  <wp:posOffset>264795</wp:posOffset>
                </wp:positionV>
                <wp:extent cx="3429000" cy="2971800"/>
                <wp:effectExtent l="19050" t="19050" r="38100" b="38100"/>
                <wp:wrapNone/>
                <wp:docPr id="604"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2971800"/>
                          <a:chOff x="5967" y="1467"/>
                          <a:chExt cx="5400" cy="4680"/>
                        </a:xfrm>
                      </wpg:grpSpPr>
                      <wps:wsp>
                        <wps:cNvPr id="605" name="Text Box 292"/>
                        <wps:cNvSpPr txBox="1">
                          <a:spLocks noChangeArrowheads="1"/>
                        </wps:cNvSpPr>
                        <wps:spPr bwMode="auto">
                          <a:xfrm>
                            <a:off x="7587" y="542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9C280AD" w14:textId="77777777" w:rsidR="00DC5A43" w:rsidRPr="00E25CB1" w:rsidRDefault="00DC5A43" w:rsidP="00E939EF">
                              <w:pPr>
                                <w:jc w:val="center"/>
                              </w:pPr>
                              <w:r w:rsidRPr="00E25CB1">
                                <w:t>A</w:t>
                              </w:r>
                            </w:p>
                          </w:txbxContent>
                        </wps:txbx>
                        <wps:bodyPr rot="0" vert="horz" wrap="square" lIns="91440" tIns="45720" rIns="91440" bIns="45720" anchor="t" anchorCtr="0" upright="1">
                          <a:noAutofit/>
                        </wps:bodyPr>
                      </wps:wsp>
                      <wps:wsp>
                        <wps:cNvPr id="606" name="Text Box 293"/>
                        <wps:cNvSpPr txBox="1">
                          <a:spLocks noChangeArrowheads="1"/>
                        </wps:cNvSpPr>
                        <wps:spPr bwMode="auto">
                          <a:xfrm>
                            <a:off x="7767" y="473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44ED662" w14:textId="77777777" w:rsidR="00DC5A43" w:rsidRPr="00E25CB1" w:rsidRDefault="00DC5A43" w:rsidP="00E939EF">
                              <w:pPr>
                                <w:jc w:val="center"/>
                              </w:pPr>
                              <w:r>
                                <w:t>B</w:t>
                              </w:r>
                            </w:p>
                          </w:txbxContent>
                        </wps:txbx>
                        <wps:bodyPr rot="0" vert="horz" wrap="square" lIns="91440" tIns="45720" rIns="91440" bIns="45720" anchor="t" anchorCtr="0" upright="1">
                          <a:noAutofit/>
                        </wps:bodyPr>
                      </wps:wsp>
                      <wps:wsp>
                        <wps:cNvPr id="607" name="Freeform 294"/>
                        <wps:cNvSpPr>
                          <a:spLocks/>
                        </wps:cNvSpPr>
                        <wps:spPr bwMode="auto">
                          <a:xfrm rot="6867610">
                            <a:off x="7266" y="488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8" name="Freeform 295"/>
                        <wps:cNvSpPr>
                          <a:spLocks/>
                        </wps:cNvSpPr>
                        <wps:spPr bwMode="auto">
                          <a:xfrm rot="8395842" flipH="1">
                            <a:off x="7407" y="4425"/>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9" name="Text Box 296"/>
                        <wps:cNvSpPr txBox="1">
                          <a:spLocks noChangeArrowheads="1"/>
                        </wps:cNvSpPr>
                        <wps:spPr bwMode="auto">
                          <a:xfrm>
                            <a:off x="7047" y="1647"/>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7CE522" w14:textId="77777777" w:rsidR="00DC5A43" w:rsidRPr="00E25CB1" w:rsidRDefault="00DC5A43" w:rsidP="00E939EF">
                              <w:pPr>
                                <w:jc w:val="center"/>
                              </w:pPr>
                              <w:r>
                                <w:t>4</w:t>
                              </w:r>
                            </w:p>
                          </w:txbxContent>
                        </wps:txbx>
                        <wps:bodyPr rot="0" vert="horz" wrap="square" lIns="91440" tIns="45720" rIns="91440" bIns="45720" anchor="t" anchorCtr="0" upright="1">
                          <a:noAutofit/>
                        </wps:bodyPr>
                      </wps:wsp>
                      <wps:wsp>
                        <wps:cNvPr id="610" name="AutoShape 297"/>
                        <wps:cNvSpPr>
                          <a:spLocks noChangeArrowheads="1"/>
                        </wps:cNvSpPr>
                        <wps:spPr bwMode="auto">
                          <a:xfrm>
                            <a:off x="6609" y="4104"/>
                            <a:ext cx="540" cy="540"/>
                          </a:xfrm>
                          <a:prstGeom prst="cube">
                            <a:avLst>
                              <a:gd name="adj" fmla="val 2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1" name="Line 298"/>
                        <wps:cNvCnPr/>
                        <wps:spPr bwMode="auto">
                          <a:xfrm flipV="1">
                            <a:off x="6867" y="1827"/>
                            <a:ext cx="144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Line 299"/>
                        <wps:cNvCnPr/>
                        <wps:spPr bwMode="auto">
                          <a:xfrm>
                            <a:off x="8307" y="1827"/>
                            <a:ext cx="0" cy="252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3" name="Line 300"/>
                        <wps:cNvCnPr/>
                        <wps:spPr bwMode="auto">
                          <a:xfrm>
                            <a:off x="6867" y="4373"/>
                            <a:ext cx="720" cy="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4" name="Line 301"/>
                        <wps:cNvCnPr/>
                        <wps:spPr bwMode="auto">
                          <a:xfrm flipV="1">
                            <a:off x="6867" y="2933"/>
                            <a:ext cx="772" cy="126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5" name="Oval 302"/>
                        <wps:cNvSpPr>
                          <a:spLocks noChangeArrowheads="1"/>
                        </wps:cNvSpPr>
                        <wps:spPr bwMode="auto">
                          <a:xfrm>
                            <a:off x="6867" y="4115"/>
                            <a:ext cx="2880" cy="540"/>
                          </a:xfrm>
                          <a:prstGeom prst="ellipse">
                            <a:avLst/>
                          </a:prstGeom>
                          <a:noFill/>
                          <a:ln w="9525" algn="ctr">
                            <a:solidFill>
                              <a:srgbClr val="000000"/>
                            </a:solidFill>
                            <a:prstDash val="lg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6" name="Freeform 303"/>
                        <wps:cNvSpPr>
                          <a:spLocks/>
                        </wps:cNvSpPr>
                        <wps:spPr bwMode="auto">
                          <a:xfrm rot="18241384">
                            <a:off x="6687" y="2881"/>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7" name="Text Box 304"/>
                        <wps:cNvSpPr txBox="1">
                          <a:spLocks noChangeArrowheads="1"/>
                        </wps:cNvSpPr>
                        <wps:spPr bwMode="auto">
                          <a:xfrm>
                            <a:off x="6327" y="254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4D1B80" w14:textId="77777777" w:rsidR="00DC5A43" w:rsidRPr="00E25CB1" w:rsidRDefault="00DC5A43" w:rsidP="00E939EF">
                              <w:pPr>
                                <w:jc w:val="center"/>
                              </w:pPr>
                              <w:r>
                                <w:t>C</w:t>
                              </w:r>
                            </w:p>
                          </w:txbxContent>
                        </wps:txbx>
                        <wps:bodyPr rot="0" vert="horz" wrap="square" lIns="91440" tIns="45720" rIns="91440" bIns="45720" anchor="t" anchorCtr="0" upright="1">
                          <a:noAutofit/>
                        </wps:bodyPr>
                      </wps:wsp>
                      <wps:wsp>
                        <wps:cNvPr id="618" name="Freeform 305"/>
                        <wps:cNvSpPr>
                          <a:spLocks/>
                        </wps:cNvSpPr>
                        <wps:spPr bwMode="auto">
                          <a:xfrm>
                            <a:off x="7832" y="2456"/>
                            <a:ext cx="540" cy="180"/>
                          </a:xfrm>
                          <a:custGeom>
                            <a:avLst/>
                            <a:gdLst>
                              <a:gd name="T0" fmla="*/ 0 w 1440"/>
                              <a:gd name="T1" fmla="*/ 0 h 630"/>
                              <a:gd name="T2" fmla="*/ 540 w 1440"/>
                              <a:gd name="T3" fmla="*/ 540 h 630"/>
                              <a:gd name="T4" fmla="*/ 1440 w 1440"/>
                              <a:gd name="T5" fmla="*/ 540 h 630"/>
                            </a:gdLst>
                            <a:ahLst/>
                            <a:cxnLst>
                              <a:cxn ang="0">
                                <a:pos x="T0" y="T1"/>
                              </a:cxn>
                              <a:cxn ang="0">
                                <a:pos x="T2" y="T3"/>
                              </a:cxn>
                              <a:cxn ang="0">
                                <a:pos x="T4" y="T5"/>
                              </a:cxn>
                            </a:cxnLst>
                            <a:rect l="0" t="0" r="r" b="b"/>
                            <a:pathLst>
                              <a:path w="1440" h="630">
                                <a:moveTo>
                                  <a:pt x="0" y="0"/>
                                </a:moveTo>
                                <a:cubicBezTo>
                                  <a:pt x="150" y="225"/>
                                  <a:pt x="300" y="450"/>
                                  <a:pt x="540" y="540"/>
                                </a:cubicBezTo>
                                <a:cubicBezTo>
                                  <a:pt x="780" y="630"/>
                                  <a:pt x="1110" y="585"/>
                                  <a:pt x="1440" y="54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9" name="Line 306"/>
                        <wps:cNvCnPr/>
                        <wps:spPr bwMode="auto">
                          <a:xfrm flipV="1">
                            <a:off x="10055" y="3087"/>
                            <a:ext cx="772" cy="126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0" name="Line 307"/>
                        <wps:cNvCnPr/>
                        <wps:spPr bwMode="auto">
                          <a:xfrm flipV="1">
                            <a:off x="10866" y="3100"/>
                            <a:ext cx="0" cy="1260"/>
                          </a:xfrm>
                          <a:prstGeom prst="line">
                            <a:avLst/>
                          </a:prstGeom>
                          <a:noFill/>
                          <a:ln w="381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308"/>
                        <wps:cNvCnPr/>
                        <wps:spPr bwMode="auto">
                          <a:xfrm>
                            <a:off x="10107" y="4347"/>
                            <a:ext cx="720" cy="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309"/>
                        <wps:cNvCnPr/>
                        <wps:spPr bwMode="auto">
                          <a:xfrm flipV="1">
                            <a:off x="6841" y="4425"/>
                            <a:ext cx="0" cy="1260"/>
                          </a:xfrm>
                          <a:prstGeom prst="line">
                            <a:avLst/>
                          </a:prstGeom>
                          <a:noFill/>
                          <a:ln w="381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Freeform 310"/>
                        <wps:cNvSpPr>
                          <a:spLocks/>
                        </wps:cNvSpPr>
                        <wps:spPr bwMode="auto">
                          <a:xfrm>
                            <a:off x="10467" y="3447"/>
                            <a:ext cx="540" cy="180"/>
                          </a:xfrm>
                          <a:custGeom>
                            <a:avLst/>
                            <a:gdLst>
                              <a:gd name="T0" fmla="*/ 0 w 1440"/>
                              <a:gd name="T1" fmla="*/ 0 h 630"/>
                              <a:gd name="T2" fmla="*/ 540 w 1440"/>
                              <a:gd name="T3" fmla="*/ 540 h 630"/>
                              <a:gd name="T4" fmla="*/ 1440 w 1440"/>
                              <a:gd name="T5" fmla="*/ 540 h 630"/>
                            </a:gdLst>
                            <a:ahLst/>
                            <a:cxnLst>
                              <a:cxn ang="0">
                                <a:pos x="T0" y="T1"/>
                              </a:cxn>
                              <a:cxn ang="0">
                                <a:pos x="T2" y="T3"/>
                              </a:cxn>
                              <a:cxn ang="0">
                                <a:pos x="T4" y="T5"/>
                              </a:cxn>
                            </a:cxnLst>
                            <a:rect l="0" t="0" r="r" b="b"/>
                            <a:pathLst>
                              <a:path w="1440" h="630">
                                <a:moveTo>
                                  <a:pt x="0" y="0"/>
                                </a:moveTo>
                                <a:cubicBezTo>
                                  <a:pt x="150" y="225"/>
                                  <a:pt x="300" y="450"/>
                                  <a:pt x="540" y="540"/>
                                </a:cubicBezTo>
                                <a:cubicBezTo>
                                  <a:pt x="780" y="630"/>
                                  <a:pt x="1110" y="585"/>
                                  <a:pt x="1440" y="54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4" name="Freeform 311"/>
                        <wps:cNvSpPr>
                          <a:spLocks/>
                        </wps:cNvSpPr>
                        <wps:spPr bwMode="auto">
                          <a:xfrm rot="18241384">
                            <a:off x="9747" y="3087"/>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5" name="Text Box 312"/>
                        <wps:cNvSpPr txBox="1">
                          <a:spLocks noChangeArrowheads="1"/>
                        </wps:cNvSpPr>
                        <wps:spPr bwMode="auto">
                          <a:xfrm>
                            <a:off x="9207" y="278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1ECB92E" w14:textId="77777777" w:rsidR="00DC5A43" w:rsidRPr="00E25CB1" w:rsidRDefault="00DC5A43" w:rsidP="00E939EF">
                              <w:pPr>
                                <w:jc w:val="center"/>
                              </w:pPr>
                              <w:r>
                                <w:t>D</w:t>
                              </w:r>
                            </w:p>
                          </w:txbxContent>
                        </wps:txbx>
                        <wps:bodyPr rot="0" vert="horz" wrap="square" lIns="91440" tIns="45720" rIns="91440" bIns="45720" anchor="t" anchorCtr="0" upright="1">
                          <a:noAutofit/>
                        </wps:bodyPr>
                      </wps:wsp>
                      <wps:wsp>
                        <wps:cNvPr id="626" name="AutoShape 313"/>
                        <wps:cNvSpPr>
                          <a:spLocks noChangeArrowheads="1"/>
                        </wps:cNvSpPr>
                        <wps:spPr bwMode="auto">
                          <a:xfrm>
                            <a:off x="5967" y="1467"/>
                            <a:ext cx="5400" cy="468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4" o:spid="_x0000_s1088" style="position:absolute;left:0;text-align:left;margin-left:268.85pt;margin-top:20.85pt;width:270pt;height:234pt;z-index:251684864" coordorigin="5967,1467" coordsize="540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">
                <v:shape id="Text Box 292" o:spid="_x0000_s1089" type="#_x0000_t202" style="position:absolute;left:7587;top:54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0I2MUA&#10;AADcAAAADwAAAGRycy9kb3ducmV2LnhtbESPwW7CMBBE70j8g7VIvREHUKENGIQKlXqkgZbrEi9J&#10;RLyOYgMpX4+RKnEczc6bndmiNZW4UONKywoGUQyCOLO65FzBbvvZfwPhPLLGyjIp+CMHi3m3M8NE&#10;2yt/0yX1uQgQdgkqKLyvEyldVpBBF9maOHhH2xj0QTa51A1eA9xUchjHY2mw5NBQYE0fBWWn9GzC&#10;G8P9brTapDSZ4GG0Wt9+3o+/lVIvvXY5BeGp9c/j//SXVjCOX+ExJh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QjYxQAAANwAAAAPAAAAAAAAAAAAAAAAAJgCAABkcnMv&#10;ZG93bnJldi54bWxQSwUGAAAAAAQABAD1AAAAigMAAAAA&#10;" filled="f">
                  <v:textbox>
                    <w:txbxContent>
                      <w:p w:rsidR="00DC5A43" w:rsidRPr="00E25CB1" w:rsidRDefault="00DC5A43" w:rsidP="00E939EF">
                        <w:pPr>
                          <w:jc w:val="center"/>
                        </w:pPr>
                        <w:r w:rsidRPr="00E25CB1">
                          <w:t>A</w:t>
                        </w:r>
                      </w:p>
                    </w:txbxContent>
                  </v:textbox>
                </v:shape>
                <v:shape id="Text Box 293" o:spid="_x0000_s1090" type="#_x0000_t202" style="position:absolute;left:7767;top:473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Wr8UA&#10;AADcAAAADwAAAGRycy9kb3ducmV2LnhtbESPzW7CMBCE75V4B2uRegMHkEKb4qCqtBLHkqZw3cab&#10;HxGvo9iF0KfHSEg9jmbnm53VejCtOFHvGssKZtMIBHFhdcOVgvzrY/IEwnlkja1lUnAhB+t09LDC&#10;RNsz7+iU+UoECLsEFdTed4mUrqjJoJvajjh4pe0N+iD7SuoezwFuWjmPolgabDg01NjRW03FMfs1&#10;4Y35IV9sPjNaLvFnsXn/+34u961Sj+Ph9QWEp8H/H9/TW60gjmK4jQkEk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5avxQAAANwAAAAPAAAAAAAAAAAAAAAAAJgCAABkcnMv&#10;ZG93bnJldi54bWxQSwUGAAAAAAQABAD1AAAAigMAAAAA&#10;" filled="f">
                  <v:textbox>
                    <w:txbxContent>
                      <w:p w:rsidR="00DC5A43" w:rsidRPr="00E25CB1" w:rsidRDefault="00DC5A43" w:rsidP="00E939EF">
                        <w:pPr>
                          <w:jc w:val="center"/>
                        </w:pPr>
                        <w:r>
                          <w:t>B</w:t>
                        </w:r>
                      </w:p>
                    </w:txbxContent>
                  </v:textbox>
                </v:shape>
                <v:shape id="Freeform 294" o:spid="_x0000_s1091" style="position:absolute;left:7266;top:4887;width:180;height:900;rotation:7501261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tyksIA&#10;AADcAAAADwAAAGRycy9kb3ducmV2LnhtbESPzWrCQBSF94LvMNyCOzNpCRqio4ggdNNFNQ9wyVyT&#10;tJk7cWby07d3CoUuD+fn4+yPs+nESM63lhW8JikI4srqlmsF5e2yzkH4gKyxs0wKfsjD8bBc7LHQ&#10;duJPGq+hFnGEfYEKmhD6QkpfNWTQJ7Ynjt7dOoMhSldL7XCK46aTb2m6kQZbjoQGezo3VH1fBxO5&#10;bizd16MeyrzX7Uzn7GMcMqVWL/NpByLQHP7Df+13rWCTbuH3TDwC8vA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3KSwgAAANwAAAAPAAAAAAAAAAAAAAAAAJgCAABkcnMvZG93&#10;bnJldi54bWxQSwUGAAAAAAQABAD1AAAAhwMAAAAA&#10;" path="m180,900c90,705,,510,,360,,210,90,105,180,e" filled="f" strokeweight="1.5pt">
                  <v:stroke dashstyle="1 1" startarrow="open"/>
                  <v:path arrowok="t" o:connecttype="custom" o:connectlocs="180,900;0,360;180,0" o:connectangles="0,0,0"/>
                </v:shape>
                <v:shape id="Freeform 295" o:spid="_x0000_s1092" style="position:absolute;left:7407;top:4425;width:180;height:900;rotation:-9170498fd;flip:x;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ImvL8A&#10;AADcAAAADwAAAGRycy9kb3ducmV2LnhtbERP3WrCMBS+H/gO4QjeDE0UVqQaRQRZLzfnAxybY1tt&#10;TkKS2e7tl4vBLj++/+1+tL14UoidYw3LhQJBXDvTcaPh8nWar0HEhGywd0wafijCfjd52WJp3MCf&#10;9DynRuQQjiVqaFPypZSxbsliXDhPnLmbCxZThqGRJuCQw20vV0oV0mLHuaFFT8eW6sf522p4j6ik&#10;kf5tORRV9Xr/uPrCBa1n0/GwAZFoTP/iP3dlNBQqr81n8hGQu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0ia8vwAAANwAAAAPAAAAAAAAAAAAAAAAAJgCAABkcnMvZG93bnJl&#10;di54bWxQSwUGAAAAAAQABAD1AAAAhAMAAAAA&#10;" path="m180,900c90,705,,510,,360,,210,90,105,180,e" filled="f" strokeweight="1.5pt">
                  <v:stroke dashstyle="1 1" startarrow="open"/>
                  <v:path arrowok="t" o:connecttype="custom" o:connectlocs="180,900;0,360;180,0" o:connectangles="0,0,0"/>
                </v:shape>
                <v:shape id="Text Box 296" o:spid="_x0000_s1093" type="#_x0000_t202" style="position:absolute;left:7047;top:16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GcMUA&#10;AADcAAAADwAAAGRycy9kb3ducmV2LnhtbESPQWvCQBSE7wX/w/KE3urGHkKNrtIqgogg2lL09sg+&#10;s2mzb9PsNkn/vSsIPQ4z8w0zW/S2Ei01vnSsYDxKQBDnTpdcKPh4Xz+9gPABWWPlmBT8kYfFfPAw&#10;w0y7jg/UHkMhIoR9hgpMCHUmpc8NWfQjVxNH7+IaiyHKppC6wS7CbSWfkySVFkuOCwZrWhrKv4+/&#10;VkF7rrdjM3nb/+z49MWdsyuZfir1OOxfpyAC9eE/fG9vtII0mcDtTDw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PMZwxQAAANwAAAAPAAAAAAAAAAAAAAAAAJgCAABkcnMv&#10;ZG93bnJldi54bWxQSwUGAAAAAAQABAD1AAAAigMAAAAA&#10;" filled="f" strokeweight="6pt">
                  <v:stroke linestyle="thickBetweenThin"/>
                  <v:textbox>
                    <w:txbxContent>
                      <w:p w:rsidR="00DC5A43" w:rsidRPr="00E25CB1" w:rsidRDefault="00DC5A43" w:rsidP="00E939EF">
                        <w:pPr>
                          <w:jc w:val="center"/>
                        </w:pPr>
                        <w:r>
                          <w:t>4</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97" o:spid="_x0000_s1094" type="#_x0000_t16" style="position:absolute;left:6609;top:4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dBWMAA&#10;AADcAAAADwAAAGRycy9kb3ducmV2LnhtbERPzYrCMBC+L/gOYQRva6qHslajiFLYvciu+gBDMzbV&#10;ZlKSVKtPvzks7PHj+19tBtuKO/nQOFYwm2YgiCunG64VnE/l+weIEJE1to5JwZMCbNajtxUW2j34&#10;h+7HWIsUwqFABSbGrpAyVIYshqnriBN3cd5iTNDXUnt8pHDbynmW5dJiw6nBYEc7Q9Xt2FsF36/D&#10;sNguur37upZYetPnLvRKTcbDdgki0hD/xX/uT60gn6X56Uw6An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5dBWMAAAADcAAAADwAAAAAAAAAAAAAAAACYAgAAZHJzL2Rvd25y&#10;ZXYueG1sUEsFBgAAAAAEAAQA9QAAAIUDAAAAAA==&#10;"/>
                <v:line id="Line 298" o:spid="_x0000_s1095" style="position:absolute;flip:y;visibility:visible;mso-wrap-style:square" from="6867,1827" to="8307,4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gsYAAADcAAAADwAAAGRycy9kb3ducmV2LnhtbESPQWsCMRSE74L/ITyhF9HsliJ2NYoU&#10;Cj14qZaV3p6b52bZzcs2SXX775uC0OMwM98w6+1gO3ElHxrHCvJ5BoK4crrhWsHH8XW2BBEissbO&#10;MSn4oQDbzXi0xkK7G7/T9RBrkSAcClRgYuwLKUNlyGKYu544eRfnLcYkfS21x1uC204+ZtlCWmw4&#10;LRjs6cVQ1R6+rQK53E+//O781Jbt6fRsyqrsP/dKPUyG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if4LGAAAA3AAAAA8AAAAAAAAA&#10;AAAAAAAAoQIAAGRycy9kb3ducmV2LnhtbFBLBQYAAAAABAAEAPkAAACUAwAAAAA=&#10;"/>
                <v:line id="Line 299" o:spid="_x0000_s1096" style="position:absolute;visibility:visible;mso-wrap-style:square" from="8307,1827" to="8307,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6snsYAAADcAAAADwAAAGRycy9kb3ducmV2LnhtbESPQWvCQBSE7wX/w/KE3nSjtEGiq9gW&#10;wd6qtqi31+xrEpp9G3dXk/57VxB6HGbmG2a26EwtLuR8ZVnBaJiAIM6trrhQ8LlbDSYgfEDWWFsm&#10;BX/kYTHvPcww07blDV22oRARwj5DBWUITSalz0sy6Ie2IY7ej3UGQ5SukNphG+GmluMkSaXBiuNC&#10;iQ29lpT/bs9GQX5ol09ur1fpx/fXy8m9HU/t87tSj/1uOQURqAv/4Xt7rRWkozHczs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rJ7GAAAA3AAAAA8AAAAAAAAA&#10;AAAAAAAAoQIAAGRycy9kb3ducmV2LnhtbFBLBQYAAAAABAAEAPkAAACUAwAAAAA=&#10;">
                  <v:stroke dashstyle="dashDot"/>
                </v:line>
                <v:line id="Line 300" o:spid="_x0000_s1097" style="position:absolute;visibility:visible;mso-wrap-style:square" from="6867,4373" to="7587,4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7A9MYAAADcAAAADwAAAGRycy9kb3ducmV2LnhtbESPT2vCQBTE74V+h+UVeim60UKQ6CpN&#10;sVAPovXP/Zl9ZoPZtzG71dRP3y0IPQ4z8xtmMutsLS7U+sqxgkE/AUFcOF1xqWC3/eiNQPiArLF2&#10;TAp+yMNs+vgwwUy7K3/RZRNKESHsM1RgQmgyKX1hyKLvu4Y4ekfXWgxRtqXULV4j3NZymCSptFhx&#10;XDDY0Luh4rT5tgqG+Tpd3A4vq7PEYPdmlC/ni1yp56fubQwiUBf+w/f2p1aQDl7h70w8AnL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uwPTGAAAA3AAAAA8AAAAAAAAA&#10;AAAAAAAAoQIAAGRycy9kb3ducmV2LnhtbFBLBQYAAAAABAAEAPkAAACUAwAAAAA=&#10;" strokeweight="3pt">
                  <v:stroke endarrow="open"/>
                </v:line>
                <v:line id="Line 301" o:spid="_x0000_s1098" style="position:absolute;flip:y;visibility:visible;mso-wrap-style:square" from="6867,2933" to="7639,4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W08QAAADcAAAADwAAAGRycy9kb3ducmV2LnhtbESPQWvCQBSE7wX/w/IEb3UTkdSmriKW&#10;Qo5t7KHH1+wzic2+DbtrEv+9Wyj0OMzMN8x2P5lODOR8a1lBukxAEFdWt1wr+Dy9PW5A+ICssbNM&#10;Cm7kYb+bPWwx13bkDxrKUIsIYZ+jgiaEPpfSVw0Z9EvbE0fvbJ3BEKWrpXY4Rrjp5CpJMmmw5bjQ&#10;YE/Hhqqf8moUFF/f+LSh6T27eLcK1+fLOT29KrWYT4cXEIGm8B/+axdaQZau4fdMPAJyd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hFbTxAAAANwAAAAPAAAAAAAAAAAA&#10;AAAAAKECAABkcnMvZG93bnJldi54bWxQSwUGAAAAAAQABAD5AAAAkgMAAAAA&#10;" strokeweight="3pt">
                  <v:stroke endarrow="open"/>
                </v:line>
                <v:oval id="Oval 302" o:spid="_x0000_s1099" style="position:absolute;left:6867;top:4115;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grO8QA&#10;AADcAAAADwAAAGRycy9kb3ducmV2LnhtbESPQWsCMRSE70L/Q3iF3jRrqSKrUURa6K3UFezxdfNM&#10;Fjcv6ybV6K9vCgWPw8x8wyxWybXiTH1oPCsYjwoQxLXXDRsFu+ptOAMRIrLG1jMpuFKA1fJhsMBS&#10;+wt/0nkbjcgQDiUqsDF2pZShtuQwjHxHnL2D7x3GLHsjdY+XDHetfC6KqXTYcF6w2NHGUn3c/jgF&#10;+LFPcmbM14vdV5PTt69eU3tT6ukxrecgIqV4D/+337WC6XgCf2fy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oKzvEAAAA3AAAAA8AAAAAAAAAAAAAAAAAmAIAAGRycy9k&#10;b3ducmV2LnhtbFBLBQYAAAAABAAEAPUAAACJAwAAAAA=&#10;" filled="f">
                  <v:stroke dashstyle="longDash"/>
                </v:oval>
                <v:shape id="Freeform 303" o:spid="_x0000_s1100" style="position:absolute;left:6687;top:2881;width:180;height:900;rotation:-3668504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Bc8MA&#10;AADcAAAADwAAAGRycy9kb3ducmV2LnhtbESPQWvCQBSE74X+h+UVvNVNPARJXUWkRS8BjW3Pr9nX&#10;bDD7NmTXJP57t1DwOMzMN8xqM9lWDNT7xrGCdJ6AIK6cbrhW8Hn+eF2C8AFZY+uYFNzIw2b9/LTC&#10;XLuRTzSUoRYRwj5HBSaELpfSV4Ys+rnriKP363qLIcq+lrrHMcJtKxdJkkmLDccFgx3tDFWX8moV&#10;TPhT7d+3+suZSxdMc9wV30Wp1Oxl2r6BCDSFR/i/fdAKsjSDvzPx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zBc8MAAADcAAAADwAAAAAAAAAAAAAAAACYAgAAZHJzL2Rv&#10;d25yZXYueG1sUEsFBgAAAAAEAAQA9QAAAIgDAAAAAA==&#10;" path="m180,900c90,705,,510,,360,,210,90,105,180,e" filled="f" strokeweight="1.5pt">
                  <v:stroke dashstyle="1 1" startarrow="open"/>
                  <v:path arrowok="t" o:connecttype="custom" o:connectlocs="180,900;0,360;180,0" o:connectangles="0,0,0"/>
                </v:shape>
                <v:shape id="Text Box 304" o:spid="_x0000_s1101" type="#_x0000_t202" style="position:absolute;left:6327;top:25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l6cYA&#10;AADcAAAADwAAAGRycy9kb3ducmV2LnhtbESPzW7CMBCE70h9B2srcQMHkEib4qCqUKnHEtJyXeLN&#10;jxqvo9iFtE+PkZA4jmbnm53VejCtOFHvGssKZtMIBHFhdcOVgnz/PnkC4TyyxtYyKfgjB+v0YbTC&#10;RNsz7+iU+UoECLsEFdTed4mUrqjJoJvajjh4pe0N+iD7SuoezwFuWjmPoqU02HBoqLGjt5qKn+zX&#10;hDfmh3yx+cwojvG42Gz/v57L71ap8ePw+gLC0+Dvx7f0h1awnMVwHRMIIN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ql6cYAAADcAAAADwAAAAAAAAAAAAAAAACYAgAAZHJz&#10;L2Rvd25yZXYueG1sUEsFBgAAAAAEAAQA9QAAAIsDAAAAAA==&#10;" filled="f">
                  <v:textbox>
                    <w:txbxContent>
                      <w:p w:rsidR="00DC5A43" w:rsidRPr="00E25CB1" w:rsidRDefault="00DC5A43" w:rsidP="00E939EF">
                        <w:pPr>
                          <w:jc w:val="center"/>
                        </w:pPr>
                        <w:r>
                          <w:t>C</w:t>
                        </w:r>
                      </w:p>
                    </w:txbxContent>
                  </v:textbox>
                </v:shape>
                <v:shape id="Freeform 305" o:spid="_x0000_s1102" style="position:absolute;left:7832;top:2456;width:540;height:180;visibility:visible;mso-wrap-style:square;v-text-anchor:top" coordsize="1440,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hiMAA&#10;AADcAAAADwAAAGRycy9kb3ducmV2LnhtbERPz2vCMBS+C/4P4QneNFGkc51RRNjYTWYd7Phonk1p&#10;81KaaLv/3hwGO358v3eH0bXiQX2oPWtYLRUI4tKbmisN1+J9sQURIrLB1jNp+KUAh/10ssPc+IG/&#10;6HGJlUghHHLUYGPscilDaclhWPqOOHE33zuMCfaVND0OKdy1cq1UJh3WnBosdnSyVDaXu9Pw/ROH&#10;zFnXfWzvzat6KZrNeVRaz2fj8Q1EpDH+i//cn0ZDtkpr05l0BOT+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MIhiMAAAADcAAAADwAAAAAAAAAAAAAAAACYAgAAZHJzL2Rvd25y&#10;ZXYueG1sUEsFBgAAAAAEAAQA9QAAAIUDAAAAAA==&#10;" path="m,c150,225,300,450,540,540v240,90,570,45,900,e" filled="f">
                  <v:path arrowok="t" o:connecttype="custom" o:connectlocs="0,0;203,154;540,154" o:connectangles="0,0,0"/>
                </v:shape>
                <v:line id="Line 306" o:spid="_x0000_s1103" style="position:absolute;flip:y;visibility:visible;mso-wrap-style:square" from="10055,3087" to="10827,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X5TcIAAADcAAAADwAAAGRycy9kb3ducmV2LnhtbESPQYvCMBSE74L/ITxhb5rWQ7XVKIuy&#10;4NHVPezx2Tzbus1LSaLWf78RBI/DzHzDLNe9acWNnG8sK0gnCQji0uqGKwU/x6/xHIQPyBpby6Tg&#10;QR7Wq+FgiYW2d/6m2yFUIkLYF6igDqErpPRlTQb9xHbE0TtbZzBE6SqpHd4j3LRymiSZNNhwXKix&#10;o01N5d/hahTsfk84m1O/zy7eTcM1v5zT41apj1H/uQARqA/v8Ku90wqyNIf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X5TcIAAADcAAAADwAAAAAAAAAAAAAA&#10;AAChAgAAZHJzL2Rvd25yZXYueG1sUEsFBgAAAAAEAAQA+QAAAJADAAAAAA==&#10;" strokeweight="3pt">
                  <v:stroke endarrow="open"/>
                </v:line>
                <v:line id="Line 307" o:spid="_x0000_s1104" style="position:absolute;flip:y;visibility:visible;mso-wrap-style:square" from="10866,3100" to="10866,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qmhcIAAADcAAAADwAAAGRycy9kb3ducmV2LnhtbERPyWrDMBC9F/IPYgK9NXJ8MMa1HEIg&#10;C6FQmrbQ42BNLSfWyFiK4/x9dCj0+Hh7uZpsJ0YafOtYwXKRgCCunW65UfD1uX3JQfiArLFzTAru&#10;5GFVzZ5KLLS78QeNp9CIGMK+QAUmhL6Q0teGLPqF64kj9+sGiyHCoZF6wFsMt51MkySTFluODQZ7&#10;2hiqL6erVRC279/79fF42Hd4xp+3NM1NvlPqeT6tX0EEmsK/+M990AqyNM6PZ+IRk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qmhcIAAADcAAAADwAAAAAAAAAAAAAA&#10;AAChAgAAZHJzL2Rvd25yZXYueG1sUEsFBgAAAAAEAAQA+QAAAJADAAAAAA==&#10;" strokeweight="3pt">
                  <v:stroke startarrow="open"/>
                </v:line>
                <v:line id="Line 308" o:spid="_x0000_s1105" style="position:absolute;visibility:visible;mso-wrap-style:square" from="10107,4347" to="10827,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xpcYAAADcAAAADwAAAGRycy9kb3ducmV2LnhtbESPT2vCQBTE70K/w/IKvYhuzCFIdJWm&#10;KOihWP/0/pp9zYZm38bsVlM/fbdQ8DjMzG+Y+bK3jbhQ52vHCibjBARx6XTNlYLTcT2agvABWWPj&#10;mBT8kIfl4mEwx1y7K+/pcgiViBD2OSowIbS5lL40ZNGPXUscvU/XWQxRdpXUHV4j3DYyTZJMWqw5&#10;Lhhs6cVQ+XX4tgrS4i3b3j6Gu7PEYN/NtHhdbQulnh775xmIQH24h//bG60gSy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MaXGAAAA3AAAAA8AAAAAAAAA&#10;AAAAAAAAoQIAAGRycy9kb3ducmV2LnhtbFBLBQYAAAAABAAEAPkAAACUAwAAAAA=&#10;" strokeweight="3pt">
                  <v:stroke endarrow="open"/>
                </v:line>
                <v:line id="Line 309" o:spid="_x0000_s1106" style="position:absolute;flip:y;visibility:visible;mso-wrap-style:square" from="6841,4425" to="6841,5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SdacUAAADcAAAADwAAAGRycy9kb3ducmV2LnhtbESPW2sCMRSE3wv+h3CEvtWseZBlNYoI&#10;XhCheCn08bA53WzdnCybVNd/3wiFPg4z8w0zW/SuETfqQu1Zw3iUgSAuvam50nA5r99yECEiG2w8&#10;k4YHBVjMBy8zLIy/85Fup1iJBOFQoAYbY1tIGUpLDsPIt8TJ+/Kdw5hkV0nT4T3BXSNVlk2kw5rT&#10;gsWWVpbK6+nHaYjr94/tcr/fbRv8xs+DUrnNN1q/DvvlFESkPv6H/9o7o2GiFDzPp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SdacUAAADcAAAADwAAAAAAAAAA&#10;AAAAAAChAgAAZHJzL2Rvd25yZXYueG1sUEsFBgAAAAAEAAQA+QAAAJMDAAAAAA==&#10;" strokeweight="3pt">
                  <v:stroke startarrow="open"/>
                </v:line>
                <v:shape id="Freeform 310" o:spid="_x0000_s1107" style="position:absolute;left:10467;top:3447;width:540;height:180;visibility:visible;mso-wrap-style:square;v-text-anchor:top" coordsize="1440,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p5RMQA&#10;AADcAAAADwAAAGRycy9kb3ducmV2LnhtbESPS2vDMBCE74X8B7GB3BopD5zUjRJCoaW30Dygx8Xa&#10;WsbWylhK7P77KhDocZiZb5jNbnCNuFEXKs8aZlMFgrjwpuJSw/n0/rwGESKywcYzafilALvt6GmD&#10;ufE9f9HtGEuRIBxy1GBjbHMpQ2HJYZj6ljh5P75zGJPsSmk67BPcNXKuVCYdVpwWLLb0Zqmoj1en&#10;4fId+8xZ136sr/WLWp3q5WFQWk/Gw/4VRKQh/ocf7U+jIZsv4H4mH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KeUTEAAAA3AAAAA8AAAAAAAAAAAAAAAAAmAIAAGRycy9k&#10;b3ducmV2LnhtbFBLBQYAAAAABAAEAPUAAACJAwAAAAA=&#10;" path="m,c150,225,300,450,540,540v240,90,570,45,900,e" filled="f">
                  <v:path arrowok="t" o:connecttype="custom" o:connectlocs="0,0;203,154;540,154" o:connectangles="0,0,0"/>
                </v:shape>
                <v:shape id="Freeform 311" o:spid="_x0000_s1108" style="position:absolute;left:9747;top:3087;width:180;height:900;rotation:-3668504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wIsQA&#10;AADcAAAADwAAAGRycy9kb3ducmV2LnhtbESPzWrDMBCE74W8g9hCbo3cEEJxogRjUpqLoXV+zltr&#10;a5lYK2MpsfP2UaHQ4zAz3zDr7WhbcaPeN44VvM4SEMSV0w3XCo6H95c3ED4ga2wdk4I7edhuJk9r&#10;TLUb+ItuZahFhLBPUYEJoUul9JUhi37mOuLo/bjeYoiyr6XucYhw28p5kiylxYbjgsGOckPVpbxa&#10;BSN+Vx+7TJ+cuXTBNJ95cS5KpabPY7YCEWgM/+G/9l4rWM4X8HsmHg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uMCLEAAAA3AAAAA8AAAAAAAAAAAAAAAAAmAIAAGRycy9k&#10;b3ducmV2LnhtbFBLBQYAAAAABAAEAPUAAACJAwAAAAA=&#10;" path="m180,900c90,705,,510,,360,,210,90,105,180,e" filled="f" strokeweight="1.5pt">
                  <v:stroke dashstyle="1 1" startarrow="open"/>
                  <v:path arrowok="t" o:connecttype="custom" o:connectlocs="180,900;0,360;180,0" o:connectangles="0,0,0"/>
                </v:shape>
                <v:shape id="Text Box 312" o:spid="_x0000_s1109" type="#_x0000_t202" style="position:absolute;left:9207;top:27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uMYA&#10;AADcAAAADwAAAGRycy9kb3ducmV2LnhtbESPS2vDMBCE74X+B7GF3hq5Dnm5kU1oEugxdR69bq2N&#10;bWKtjKUkbn99VCjkOMzONzvzrDeNuFDnassKXgcRCOLC6ppLBbvt+mUKwnlkjY1lUvBDDrL08WGO&#10;ibZX/qRL7ksRIOwSVFB53yZSuqIig25gW+LgHW1n0AfZlVJ3eA1w08g4isbSYM2hocKW3isqTvnZ&#10;hDfir91wuclpMsHv4XL1u58dD41Sz0/94g2Ep97fj//TH1rBOB7B35hAAJ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UuMYAAADcAAAADwAAAAAAAAAAAAAAAACYAgAAZHJz&#10;L2Rvd25yZXYueG1sUEsFBgAAAAAEAAQA9QAAAIsDAAAAAA==&#10;" filled="f">
                  <v:textbox>
                    <w:txbxContent>
                      <w:p w:rsidR="00DC5A43" w:rsidRPr="00E25CB1" w:rsidRDefault="00DC5A43" w:rsidP="00E939EF">
                        <w:pPr>
                          <w:jc w:val="center"/>
                        </w:pPr>
                        <w:r>
                          <w:t>D</w:t>
                        </w:r>
                      </w:p>
                    </w:txbxContent>
                  </v:textbox>
                </v:shape>
                <v:roundrect id="AutoShape 313" o:spid="_x0000_s1110" style="position:absolute;left:5967;top:1467;width:5400;height:46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OKvMMA&#10;AADcAAAADwAAAGRycy9kb3ducmV2LnhtbESPX2uDMBTF3wf9DuEW9jbjCpVpm5ZRENq3zQmlbxdz&#10;Z2TmRky07tsvg8EeD+fPj7M/LrYXM42+c6zgOUlBEDdOd9wqqD/KpxcQPiBr7B2Tgm/ycDysHvZY&#10;aHfnd5qr0Io4wr5ABSaEoZDSN4Ys+sQNxNH7dKPFEOXYSj3iPY7bXm7SNJMWO44EgwOdDDVf1WQj&#10;JJ+r21yVTX6Ztvrtamp2rlbqcb287kAEWsJ/+K991gqyTQa/Z+IR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OKvMMAAADcAAAADwAAAAAAAAAAAAAAAACYAgAAZHJzL2Rv&#10;d25yZXYueG1sUEsFBgAAAAAEAAQA9QAAAIgDAAAAAA==&#10;" filled="f" strokeweight="4.5pt">
                  <v:stroke linestyle="thinThick"/>
                </v:roundrect>
              </v:group>
            </w:pict>
          </mc:Fallback>
        </mc:AlternateContent>
      </w:r>
    </w:p>
    <w:p w14:paraId="5853D8AD" w14:textId="77777777" w:rsidR="00E939EF" w:rsidRPr="00215214" w:rsidRDefault="00E939EF" w:rsidP="00E939EF">
      <w:pPr>
        <w:jc w:val="center"/>
        <w:rPr>
          <w:rFonts w:asciiTheme="minorHAnsi" w:hAnsiTheme="minorHAnsi" w:cstheme="minorHAnsi"/>
          <w:b/>
          <w:sz w:val="36"/>
          <w:szCs w:val="36"/>
          <w:u w:val="single"/>
        </w:rPr>
      </w:pPr>
    </w:p>
    <w:p w14:paraId="23AC382C" w14:textId="77777777" w:rsidR="00E939EF" w:rsidRPr="00215214" w:rsidRDefault="000B4205" w:rsidP="00E939EF">
      <w:pPr>
        <w:jc w:val="center"/>
        <w:rPr>
          <w:rFonts w:asciiTheme="minorHAnsi" w:hAnsiTheme="minorHAnsi" w:cstheme="minorHAnsi"/>
          <w:b/>
          <w:sz w:val="36"/>
          <w:szCs w:val="36"/>
          <w:u w:val="single"/>
        </w:rPr>
      </w:pPr>
      <w:r>
        <w:rPr>
          <w:rFonts w:asciiTheme="minorHAnsi" w:hAnsiTheme="minorHAnsi" w:cstheme="minorHAnsi"/>
          <w:b/>
          <w:noProof/>
          <w:sz w:val="36"/>
          <w:szCs w:val="36"/>
          <w:u w:val="single"/>
          <w:lang w:val="en-US" w:eastAsia="en-US"/>
        </w:rPr>
        <mc:AlternateContent>
          <mc:Choice Requires="wps">
            <w:drawing>
              <wp:anchor distT="0" distB="0" distL="114300" distR="114300" simplePos="0" relativeHeight="251712512" behindDoc="0" locked="0" layoutInCell="1" allowOverlap="1" wp14:anchorId="3F1EE589" wp14:editId="1F58820D">
                <wp:simplePos x="0" y="0"/>
                <wp:positionH relativeFrom="column">
                  <wp:posOffset>1052195</wp:posOffset>
                </wp:positionH>
                <wp:positionV relativeFrom="paragraph">
                  <wp:posOffset>110490</wp:posOffset>
                </wp:positionV>
                <wp:extent cx="2257425" cy="971550"/>
                <wp:effectExtent l="0" t="0" r="9525" b="0"/>
                <wp:wrapNone/>
                <wp:docPr id="6" name="Text Box 6"/>
                <wp:cNvGraphicFramePr/>
                <a:graphic xmlns:a="http://schemas.openxmlformats.org/drawingml/2006/main">
                  <a:graphicData uri="http://schemas.microsoft.com/office/word/2010/wordprocessingShape">
                    <wps:wsp>
                      <wps:cNvSpPr txBox="1"/>
                      <wps:spPr>
                        <a:xfrm>
                          <a:off x="0" y="0"/>
                          <a:ext cx="2257425" cy="971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CE8E5EC" w14:textId="77777777" w:rsidR="00DC5A43" w:rsidRDefault="00DC5A43" w:rsidP="000B4205">
                            <w:pPr>
                              <w:pStyle w:val="ListParagraph"/>
                              <w:numPr>
                                <w:ilvl w:val="0"/>
                                <w:numId w:val="10"/>
                              </w:numPr>
                              <w:jc w:val="right"/>
                            </w:pPr>
                            <w:r w:rsidRPr="00215214">
                              <w:rPr>
                                <w:rFonts w:asciiTheme="minorHAnsi" w:hAnsiTheme="minorHAnsi" w:cstheme="minorHAnsi"/>
                              </w:rPr>
                              <w:t xml:space="preserve">objects moving in a circle under the influence </w:t>
                            </w:r>
                            <w:r>
                              <w:rPr>
                                <w:rFonts w:asciiTheme="minorHAnsi" w:hAnsiTheme="minorHAnsi" w:cstheme="minorHAnsi"/>
                              </w:rPr>
                              <w:t xml:space="preserve">of 2 or </w:t>
                            </w:r>
                            <w:r w:rsidRPr="00215214">
                              <w:rPr>
                                <w:rFonts w:asciiTheme="minorHAnsi" w:hAnsiTheme="minorHAnsi" w:cstheme="minorHAnsi"/>
                              </w:rPr>
                              <w:t>more forces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 o:spid="_x0000_s1111" type="#_x0000_t202" style="position:absolute;left:0;text-align:left;margin-left:82.85pt;margin-top:8.7pt;width:177.75pt;height:76.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" fillcolor="white [3201]" stroked="f" strokeweight=".5pt">
                <v:textbox>
                  <w:txbxContent>
                    <w:p w:rsidR="00DC5A43" w:rsidRDefault="00DC5A43" w:rsidP="000B4205">
                      <w:pPr>
                        <w:pStyle w:val="ListParagraph"/>
                        <w:numPr>
                          <w:ilvl w:val="0"/>
                          <w:numId w:val="10"/>
                        </w:numPr>
                        <w:jc w:val="right"/>
                      </w:pPr>
                      <w:r w:rsidRPr="00215214">
                        <w:rPr>
                          <w:rFonts w:asciiTheme="minorHAnsi" w:hAnsiTheme="minorHAnsi" w:cstheme="minorHAnsi"/>
                        </w:rPr>
                        <w:t xml:space="preserve">objects moving in a circle under the influence </w:t>
                      </w:r>
                      <w:r>
                        <w:rPr>
                          <w:rFonts w:asciiTheme="minorHAnsi" w:hAnsiTheme="minorHAnsi" w:cstheme="minorHAnsi"/>
                        </w:rPr>
                        <w:t xml:space="preserve">of 2 or </w:t>
                      </w:r>
                      <w:r w:rsidRPr="00215214">
                        <w:rPr>
                          <w:rFonts w:asciiTheme="minorHAnsi" w:hAnsiTheme="minorHAnsi" w:cstheme="minorHAnsi"/>
                        </w:rPr>
                        <w:t>more forces only</w:t>
                      </w:r>
                    </w:p>
                  </w:txbxContent>
                </v:textbox>
              </v:shape>
            </w:pict>
          </mc:Fallback>
        </mc:AlternateContent>
      </w:r>
    </w:p>
    <w:p w14:paraId="20F3A2DD" w14:textId="77777777" w:rsidR="00E939EF" w:rsidRPr="00215214" w:rsidRDefault="00E939EF" w:rsidP="00E939EF">
      <w:pPr>
        <w:jc w:val="center"/>
        <w:rPr>
          <w:rFonts w:asciiTheme="minorHAnsi" w:hAnsiTheme="minorHAnsi" w:cstheme="minorHAnsi"/>
          <w:b/>
          <w:sz w:val="36"/>
          <w:szCs w:val="36"/>
          <w:u w:val="single"/>
        </w:rPr>
      </w:pPr>
    </w:p>
    <w:p w14:paraId="3DBBB893" w14:textId="77777777" w:rsidR="00E939EF" w:rsidRPr="00215214" w:rsidRDefault="00E939EF" w:rsidP="00E939EF">
      <w:pPr>
        <w:jc w:val="center"/>
        <w:rPr>
          <w:rFonts w:asciiTheme="minorHAnsi" w:hAnsiTheme="minorHAnsi" w:cstheme="minorHAnsi"/>
          <w:b/>
          <w:sz w:val="36"/>
          <w:szCs w:val="36"/>
          <w:u w:val="single"/>
        </w:rPr>
      </w:pPr>
    </w:p>
    <w:p w14:paraId="65A4B365" w14:textId="77777777" w:rsidR="00E939EF" w:rsidRPr="00215214" w:rsidRDefault="00E939EF" w:rsidP="00E939EF">
      <w:pPr>
        <w:jc w:val="center"/>
        <w:rPr>
          <w:rFonts w:asciiTheme="minorHAnsi" w:hAnsiTheme="minorHAnsi" w:cstheme="minorHAnsi"/>
          <w:b/>
          <w:sz w:val="36"/>
          <w:szCs w:val="36"/>
          <w:u w:val="single"/>
        </w:rPr>
      </w:pPr>
    </w:p>
    <w:p w14:paraId="7A831B48" w14:textId="77777777" w:rsidR="00E939EF" w:rsidRPr="00215214" w:rsidRDefault="00E939EF" w:rsidP="00E939EF">
      <w:pPr>
        <w:jc w:val="center"/>
        <w:rPr>
          <w:rFonts w:asciiTheme="minorHAnsi" w:hAnsiTheme="minorHAnsi" w:cstheme="minorHAnsi"/>
          <w:b/>
          <w:sz w:val="36"/>
          <w:szCs w:val="36"/>
          <w:u w:val="single"/>
        </w:rPr>
      </w:pPr>
    </w:p>
    <w:p w14:paraId="12BA8116" w14:textId="77777777" w:rsidR="00E939EF" w:rsidRPr="00215214" w:rsidRDefault="00E939EF" w:rsidP="00E939EF">
      <w:pPr>
        <w:jc w:val="center"/>
        <w:rPr>
          <w:rFonts w:asciiTheme="minorHAnsi" w:hAnsiTheme="minorHAnsi" w:cstheme="minorHAnsi"/>
          <w:b/>
          <w:sz w:val="36"/>
          <w:szCs w:val="36"/>
          <w:u w:val="single"/>
        </w:rPr>
      </w:pPr>
    </w:p>
    <w:p w14:paraId="17F6DA13" w14:textId="77777777" w:rsidR="00E939EF" w:rsidRPr="00215214" w:rsidRDefault="00E939EF" w:rsidP="00E939EF">
      <w:pPr>
        <w:jc w:val="center"/>
        <w:rPr>
          <w:rFonts w:asciiTheme="minorHAnsi" w:hAnsiTheme="minorHAnsi" w:cstheme="minorHAnsi"/>
          <w:b/>
          <w:sz w:val="36"/>
          <w:szCs w:val="36"/>
          <w:u w:val="single"/>
        </w:rPr>
      </w:pPr>
    </w:p>
    <w:p w14:paraId="7418BD67" w14:textId="77777777" w:rsidR="00E939EF" w:rsidRPr="00215214" w:rsidRDefault="000B4205" w:rsidP="00E939EF">
      <w:pPr>
        <w:jc w:val="center"/>
        <w:rPr>
          <w:rFonts w:asciiTheme="minorHAnsi" w:hAnsiTheme="minorHAnsi" w:cstheme="minorHAnsi"/>
          <w:b/>
          <w:sz w:val="36"/>
          <w:szCs w:val="36"/>
          <w:u w:val="single"/>
        </w:rPr>
      </w:pPr>
      <w:r w:rsidRPr="00215214">
        <w:rPr>
          <w:rFonts w:asciiTheme="minorHAnsi" w:hAnsiTheme="minorHAnsi" w:cstheme="minorHAnsi"/>
          <w:b/>
          <w:noProof/>
          <w:sz w:val="28"/>
          <w:szCs w:val="28"/>
          <w:u w:val="single"/>
          <w:lang w:val="en-US" w:eastAsia="en-US"/>
        </w:rPr>
        <mc:AlternateContent>
          <mc:Choice Requires="wpg">
            <w:drawing>
              <wp:anchor distT="0" distB="0" distL="114300" distR="114300" simplePos="0" relativeHeight="251683840" behindDoc="0" locked="0" layoutInCell="1" allowOverlap="1" wp14:anchorId="2181F8ED" wp14:editId="12376B86">
                <wp:simplePos x="0" y="0"/>
                <wp:positionH relativeFrom="column">
                  <wp:posOffset>137160</wp:posOffset>
                </wp:positionH>
                <wp:positionV relativeFrom="paragraph">
                  <wp:posOffset>3810</wp:posOffset>
                </wp:positionV>
                <wp:extent cx="2857500" cy="2171700"/>
                <wp:effectExtent l="19050" t="19050" r="38100" b="38100"/>
                <wp:wrapNone/>
                <wp:docPr id="579" name="Group 5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171700"/>
                          <a:chOff x="927" y="8036"/>
                          <a:chExt cx="4500" cy="3420"/>
                        </a:xfrm>
                      </wpg:grpSpPr>
                      <wps:wsp>
                        <wps:cNvPr id="580" name="Text Box 267"/>
                        <wps:cNvSpPr txBox="1">
                          <a:spLocks noChangeArrowheads="1"/>
                        </wps:cNvSpPr>
                        <wps:spPr bwMode="auto">
                          <a:xfrm>
                            <a:off x="1287" y="8255"/>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29E027F" w14:textId="77777777" w:rsidR="00DC5A43" w:rsidRPr="00E25CB1" w:rsidRDefault="00DC5A43" w:rsidP="00E939EF">
                              <w:pPr>
                                <w:jc w:val="center"/>
                              </w:pPr>
                              <w:r>
                                <w:t>5</w:t>
                              </w:r>
                            </w:p>
                          </w:txbxContent>
                        </wps:txbx>
                        <wps:bodyPr rot="0" vert="horz" wrap="square" lIns="91440" tIns="45720" rIns="91440" bIns="45720" anchor="t" anchorCtr="0" upright="1">
                          <a:noAutofit/>
                        </wps:bodyPr>
                      </wps:wsp>
                      <wps:wsp>
                        <wps:cNvPr id="581" name="Freeform 268"/>
                        <wps:cNvSpPr>
                          <a:spLocks/>
                        </wps:cNvSpPr>
                        <wps:spPr bwMode="auto">
                          <a:xfrm>
                            <a:off x="2367" y="9390"/>
                            <a:ext cx="2520" cy="914"/>
                          </a:xfrm>
                          <a:custGeom>
                            <a:avLst/>
                            <a:gdLst>
                              <a:gd name="T0" fmla="*/ 0 w 3600"/>
                              <a:gd name="T1" fmla="*/ 1440 h 1440"/>
                              <a:gd name="T2" fmla="*/ 3600 w 3600"/>
                              <a:gd name="T3" fmla="*/ 0 h 1440"/>
                              <a:gd name="T4" fmla="*/ 3600 w 3600"/>
                              <a:gd name="T5" fmla="*/ 1440 h 1440"/>
                              <a:gd name="T6" fmla="*/ 0 w 3600"/>
                              <a:gd name="T7" fmla="*/ 1440 h 1440"/>
                            </a:gdLst>
                            <a:ahLst/>
                            <a:cxnLst>
                              <a:cxn ang="0">
                                <a:pos x="T0" y="T1"/>
                              </a:cxn>
                              <a:cxn ang="0">
                                <a:pos x="T2" y="T3"/>
                              </a:cxn>
                              <a:cxn ang="0">
                                <a:pos x="T4" y="T5"/>
                              </a:cxn>
                              <a:cxn ang="0">
                                <a:pos x="T6" y="T7"/>
                              </a:cxn>
                            </a:cxnLst>
                            <a:rect l="0" t="0" r="r" b="b"/>
                            <a:pathLst>
                              <a:path w="3600" h="1440">
                                <a:moveTo>
                                  <a:pt x="0" y="1440"/>
                                </a:moveTo>
                                <a:lnTo>
                                  <a:pt x="3600" y="0"/>
                                </a:lnTo>
                                <a:lnTo>
                                  <a:pt x="3600" y="1440"/>
                                </a:lnTo>
                                <a:lnTo>
                                  <a:pt x="0" y="1440"/>
                                </a:lnTo>
                                <a:close/>
                              </a:path>
                            </a:pathLst>
                          </a:custGeom>
                          <a:solidFill>
                            <a:srgbClr val="C0C0C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582" name="Group 269"/>
                        <wpg:cNvGrpSpPr>
                          <a:grpSpLocks/>
                        </wpg:cNvGrpSpPr>
                        <wpg:grpSpPr bwMode="auto">
                          <a:xfrm rot="-1265541">
                            <a:off x="3258" y="9251"/>
                            <a:ext cx="756" cy="571"/>
                            <a:chOff x="1827" y="2907"/>
                            <a:chExt cx="1080" cy="900"/>
                          </a:xfrm>
                        </wpg:grpSpPr>
                        <wps:wsp>
                          <wps:cNvPr id="583" name="Oval 270"/>
                          <wps:cNvSpPr>
                            <a:spLocks noChangeArrowheads="1"/>
                          </wps:cNvSpPr>
                          <wps:spPr bwMode="auto">
                            <a:xfrm>
                              <a:off x="2007" y="3267"/>
                              <a:ext cx="180" cy="54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4" name="Oval 271"/>
                          <wps:cNvSpPr>
                            <a:spLocks noChangeArrowheads="1"/>
                          </wps:cNvSpPr>
                          <wps:spPr bwMode="auto">
                            <a:xfrm>
                              <a:off x="2547" y="3267"/>
                              <a:ext cx="180" cy="54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5" name="Oval 272"/>
                          <wps:cNvSpPr>
                            <a:spLocks noChangeArrowheads="1"/>
                          </wps:cNvSpPr>
                          <wps:spPr bwMode="auto">
                            <a:xfrm>
                              <a:off x="1827" y="3087"/>
                              <a:ext cx="1080" cy="54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6" name="Oval 273"/>
                          <wps:cNvSpPr>
                            <a:spLocks noChangeArrowheads="1"/>
                          </wps:cNvSpPr>
                          <wps:spPr bwMode="auto">
                            <a:xfrm>
                              <a:off x="2007" y="2907"/>
                              <a:ext cx="72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87" name="Line 274"/>
                        <wps:cNvCnPr/>
                        <wps:spPr bwMode="auto">
                          <a:xfrm>
                            <a:off x="3123" y="9586"/>
                            <a:ext cx="504" cy="0"/>
                          </a:xfrm>
                          <a:prstGeom prst="line">
                            <a:avLst/>
                          </a:prstGeom>
                          <a:noFill/>
                          <a:ln w="381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 name="Line 275"/>
                        <wps:cNvCnPr/>
                        <wps:spPr bwMode="auto">
                          <a:xfrm flipH="1" flipV="1">
                            <a:off x="3159" y="8435"/>
                            <a:ext cx="504" cy="1142"/>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 name="Line 276"/>
                        <wps:cNvCnPr/>
                        <wps:spPr bwMode="auto">
                          <a:xfrm>
                            <a:off x="3682" y="9594"/>
                            <a:ext cx="0" cy="1142"/>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 name="Line 277"/>
                        <wps:cNvCnPr/>
                        <wps:spPr bwMode="auto">
                          <a:xfrm>
                            <a:off x="1287" y="9695"/>
                            <a:ext cx="504" cy="0"/>
                          </a:xfrm>
                          <a:prstGeom prst="line">
                            <a:avLst/>
                          </a:prstGeom>
                          <a:noFill/>
                          <a:ln w="3810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1" name="Line 278"/>
                        <wps:cNvCnPr/>
                        <wps:spPr bwMode="auto">
                          <a:xfrm>
                            <a:off x="1827" y="9695"/>
                            <a:ext cx="0" cy="1142"/>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279"/>
                        <wps:cNvCnPr/>
                        <wps:spPr bwMode="auto">
                          <a:xfrm flipH="1" flipV="1">
                            <a:off x="1245" y="9683"/>
                            <a:ext cx="504" cy="1142"/>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Freeform 280"/>
                        <wps:cNvSpPr>
                          <a:spLocks/>
                        </wps:cNvSpPr>
                        <wps:spPr bwMode="auto">
                          <a:xfrm>
                            <a:off x="2907" y="10055"/>
                            <a:ext cx="180" cy="308"/>
                          </a:xfrm>
                          <a:custGeom>
                            <a:avLst/>
                            <a:gdLst>
                              <a:gd name="T0" fmla="*/ 0 w 210"/>
                              <a:gd name="T1" fmla="*/ 0 h 1080"/>
                              <a:gd name="T2" fmla="*/ 180 w 210"/>
                              <a:gd name="T3" fmla="*/ 540 h 1080"/>
                              <a:gd name="T4" fmla="*/ 180 w 210"/>
                              <a:gd name="T5" fmla="*/ 1080 h 1080"/>
                            </a:gdLst>
                            <a:ahLst/>
                            <a:cxnLst>
                              <a:cxn ang="0">
                                <a:pos x="T0" y="T1"/>
                              </a:cxn>
                              <a:cxn ang="0">
                                <a:pos x="T2" y="T3"/>
                              </a:cxn>
                              <a:cxn ang="0">
                                <a:pos x="T4" y="T5"/>
                              </a:cxn>
                            </a:cxnLst>
                            <a:rect l="0" t="0" r="r" b="b"/>
                            <a:pathLst>
                              <a:path w="210" h="1080">
                                <a:moveTo>
                                  <a:pt x="0" y="0"/>
                                </a:moveTo>
                                <a:cubicBezTo>
                                  <a:pt x="75" y="180"/>
                                  <a:pt x="150" y="360"/>
                                  <a:pt x="180" y="540"/>
                                </a:cubicBezTo>
                                <a:cubicBezTo>
                                  <a:pt x="210" y="720"/>
                                  <a:pt x="195" y="900"/>
                                  <a:pt x="180" y="108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4" name="Freeform 281"/>
                        <wps:cNvSpPr>
                          <a:spLocks/>
                        </wps:cNvSpPr>
                        <wps:spPr bwMode="auto">
                          <a:xfrm rot="-5011753">
                            <a:off x="1635" y="10295"/>
                            <a:ext cx="180" cy="308"/>
                          </a:xfrm>
                          <a:custGeom>
                            <a:avLst/>
                            <a:gdLst>
                              <a:gd name="T0" fmla="*/ 0 w 210"/>
                              <a:gd name="T1" fmla="*/ 0 h 1080"/>
                              <a:gd name="T2" fmla="*/ 180 w 210"/>
                              <a:gd name="T3" fmla="*/ 540 h 1080"/>
                              <a:gd name="T4" fmla="*/ 180 w 210"/>
                              <a:gd name="T5" fmla="*/ 1080 h 1080"/>
                            </a:gdLst>
                            <a:ahLst/>
                            <a:cxnLst>
                              <a:cxn ang="0">
                                <a:pos x="T0" y="T1"/>
                              </a:cxn>
                              <a:cxn ang="0">
                                <a:pos x="T2" y="T3"/>
                              </a:cxn>
                              <a:cxn ang="0">
                                <a:pos x="T4" y="T5"/>
                              </a:cxn>
                            </a:cxnLst>
                            <a:rect l="0" t="0" r="r" b="b"/>
                            <a:pathLst>
                              <a:path w="210" h="1080">
                                <a:moveTo>
                                  <a:pt x="0" y="0"/>
                                </a:moveTo>
                                <a:cubicBezTo>
                                  <a:pt x="75" y="180"/>
                                  <a:pt x="150" y="360"/>
                                  <a:pt x="180" y="540"/>
                                </a:cubicBezTo>
                                <a:cubicBezTo>
                                  <a:pt x="210" y="720"/>
                                  <a:pt x="195" y="900"/>
                                  <a:pt x="180" y="1080"/>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5" name="Freeform 282"/>
                        <wps:cNvSpPr>
                          <a:spLocks/>
                        </wps:cNvSpPr>
                        <wps:spPr bwMode="auto">
                          <a:xfrm rot="6867610">
                            <a:off x="4167" y="10235"/>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6" name="Text Box 283"/>
                        <wps:cNvSpPr txBox="1">
                          <a:spLocks noChangeArrowheads="1"/>
                        </wps:cNvSpPr>
                        <wps:spPr bwMode="auto">
                          <a:xfrm>
                            <a:off x="4527" y="10775"/>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B0AC3E" w14:textId="77777777" w:rsidR="00DC5A43" w:rsidRPr="00E25CB1" w:rsidRDefault="00DC5A43" w:rsidP="00E939EF">
                              <w:pPr>
                                <w:jc w:val="center"/>
                              </w:pPr>
                              <w:r w:rsidRPr="00E25CB1">
                                <w:t>A</w:t>
                              </w:r>
                            </w:p>
                          </w:txbxContent>
                        </wps:txbx>
                        <wps:bodyPr rot="0" vert="horz" wrap="square" lIns="91440" tIns="45720" rIns="91440" bIns="45720" anchor="t" anchorCtr="0" upright="1">
                          <a:noAutofit/>
                        </wps:bodyPr>
                      </wps:wsp>
                      <wps:wsp>
                        <wps:cNvPr id="597" name="Text Box 284"/>
                        <wps:cNvSpPr txBox="1">
                          <a:spLocks noChangeArrowheads="1"/>
                        </wps:cNvSpPr>
                        <wps:spPr bwMode="auto">
                          <a:xfrm>
                            <a:off x="2007" y="874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422D920" w14:textId="77777777" w:rsidR="00DC5A43" w:rsidRPr="00E25CB1" w:rsidRDefault="00DC5A43" w:rsidP="00E939EF">
                              <w:pPr>
                                <w:jc w:val="center"/>
                              </w:pPr>
                              <w:r>
                                <w:t>B</w:t>
                              </w:r>
                            </w:p>
                          </w:txbxContent>
                        </wps:txbx>
                        <wps:bodyPr rot="0" vert="horz" wrap="square" lIns="91440" tIns="45720" rIns="91440" bIns="45720" anchor="t" anchorCtr="0" upright="1">
                          <a:noAutofit/>
                        </wps:bodyPr>
                      </wps:wsp>
                      <wps:wsp>
                        <wps:cNvPr id="598" name="Freeform 285"/>
                        <wps:cNvSpPr>
                          <a:spLocks/>
                        </wps:cNvSpPr>
                        <wps:spPr bwMode="auto">
                          <a:xfrm rot="6867610">
                            <a:off x="2727" y="8795"/>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9" name="Freeform 286"/>
                        <wps:cNvSpPr>
                          <a:spLocks/>
                        </wps:cNvSpPr>
                        <wps:spPr bwMode="auto">
                          <a:xfrm rot="26058157">
                            <a:off x="3807" y="8255"/>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0" name="Text Box 287"/>
                        <wps:cNvSpPr txBox="1">
                          <a:spLocks noChangeArrowheads="1"/>
                        </wps:cNvSpPr>
                        <wps:spPr bwMode="auto">
                          <a:xfrm>
                            <a:off x="4167" y="856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D8EB050" w14:textId="77777777" w:rsidR="00DC5A43" w:rsidRPr="00E25CB1" w:rsidRDefault="00DC5A43" w:rsidP="00E939EF">
                              <w:pPr>
                                <w:jc w:val="center"/>
                              </w:pPr>
                              <w:r>
                                <w:t>C</w:t>
                              </w:r>
                            </w:p>
                          </w:txbxContent>
                        </wps:txbx>
                        <wps:bodyPr rot="0" vert="horz" wrap="square" lIns="91440" tIns="45720" rIns="91440" bIns="45720" anchor="t" anchorCtr="0" upright="1">
                          <a:noAutofit/>
                        </wps:bodyPr>
                      </wps:wsp>
                      <wps:wsp>
                        <wps:cNvPr id="601" name="Freeform 288"/>
                        <wps:cNvSpPr>
                          <a:spLocks/>
                        </wps:cNvSpPr>
                        <wps:spPr bwMode="auto">
                          <a:xfrm rot="29081517">
                            <a:off x="2187" y="10235"/>
                            <a:ext cx="180" cy="900"/>
                          </a:xfrm>
                          <a:custGeom>
                            <a:avLst/>
                            <a:gdLst>
                              <a:gd name="T0" fmla="*/ 180 w 180"/>
                              <a:gd name="T1" fmla="*/ 900 h 900"/>
                              <a:gd name="T2" fmla="*/ 0 w 180"/>
                              <a:gd name="T3" fmla="*/ 360 h 900"/>
                              <a:gd name="T4" fmla="*/ 180 w 180"/>
                              <a:gd name="T5" fmla="*/ 0 h 900"/>
                            </a:gdLst>
                            <a:ahLst/>
                            <a:cxnLst>
                              <a:cxn ang="0">
                                <a:pos x="T0" y="T1"/>
                              </a:cxn>
                              <a:cxn ang="0">
                                <a:pos x="T2" y="T3"/>
                              </a:cxn>
                              <a:cxn ang="0">
                                <a:pos x="T4" y="T5"/>
                              </a:cxn>
                            </a:cxnLst>
                            <a:rect l="0" t="0" r="r" b="b"/>
                            <a:pathLst>
                              <a:path w="180" h="900">
                                <a:moveTo>
                                  <a:pt x="180" y="900"/>
                                </a:moveTo>
                                <a:cubicBezTo>
                                  <a:pt x="90" y="705"/>
                                  <a:pt x="0" y="510"/>
                                  <a:pt x="0" y="360"/>
                                </a:cubicBezTo>
                                <a:cubicBezTo>
                                  <a:pt x="0" y="210"/>
                                  <a:pt x="90" y="105"/>
                                  <a:pt x="180" y="0"/>
                                </a:cubicBezTo>
                              </a:path>
                            </a:pathLst>
                          </a:custGeom>
                          <a:noFill/>
                          <a:ln w="19050" cap="flat" cmpd="sng">
                            <a:solidFill>
                              <a:srgbClr val="000000"/>
                            </a:solidFill>
                            <a:prstDash val="sysDot"/>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2" name="Text Box 289"/>
                        <wps:cNvSpPr txBox="1">
                          <a:spLocks noChangeArrowheads="1"/>
                        </wps:cNvSpPr>
                        <wps:spPr bwMode="auto">
                          <a:xfrm>
                            <a:off x="2547" y="10775"/>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ACE339" w14:textId="77777777" w:rsidR="00DC5A43" w:rsidRPr="00E25CB1" w:rsidRDefault="00DC5A43" w:rsidP="00E939EF">
                              <w:pPr>
                                <w:jc w:val="center"/>
                              </w:pPr>
                              <w:r>
                                <w:t>D</w:t>
                              </w:r>
                            </w:p>
                          </w:txbxContent>
                        </wps:txbx>
                        <wps:bodyPr rot="0" vert="horz" wrap="square" lIns="91440" tIns="45720" rIns="91440" bIns="45720" anchor="t" anchorCtr="0" upright="1">
                          <a:noAutofit/>
                        </wps:bodyPr>
                      </wps:wsp>
                      <wps:wsp>
                        <wps:cNvPr id="603" name="AutoShape 290"/>
                        <wps:cNvSpPr>
                          <a:spLocks noChangeArrowheads="1"/>
                        </wps:cNvSpPr>
                        <wps:spPr bwMode="auto">
                          <a:xfrm>
                            <a:off x="927" y="8036"/>
                            <a:ext cx="4500" cy="342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9" o:spid="_x0000_s1112" style="position:absolute;left:0;text-align:left;margin-left:10.8pt;margin-top:.3pt;width:225pt;height:171pt;z-index:251683840" coordorigin="927,8036" coordsize="450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">
                <v:shape id="Text Box 267" o:spid="_x0000_s1113" type="#_x0000_t202" style="position:absolute;left:1287;top:82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Ny8MA&#10;AADcAAAADwAAAGRycy9kb3ducmV2LnhtbERPW2vCMBR+H+w/hDPwbaYKiqtG2SaCjIF4QfTt0Jw1&#10;3ZqT2sS2/nvzIOzx47vPFp0tRUO1LxwrGPQTEMSZ0wXnCg771esEhA/IGkvHpOBGHhbz56cZptq1&#10;vKVmF3IRQ9inqMCEUKVS+syQRd93FXHkflxtMURY51LX2MZwW8phkoylxYJjg8GKPg1lf7urVdCc&#10;q6+BefvYXL759Muts0s5PirVe+nepyACdeFf/HCvtYLRJM6PZ+IR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Ny8MAAADcAAAADwAAAAAAAAAAAAAAAACYAgAAZHJzL2Rv&#10;d25yZXYueG1sUEsFBgAAAAAEAAQA9QAAAIgDAAAAAA==&#10;" filled="f" strokeweight="6pt">
                  <v:stroke linestyle="thickBetweenThin"/>
                  <v:textbox>
                    <w:txbxContent>
                      <w:p w:rsidR="00DC5A43" w:rsidRPr="00E25CB1" w:rsidRDefault="00DC5A43" w:rsidP="00E939EF">
                        <w:pPr>
                          <w:jc w:val="center"/>
                        </w:pPr>
                        <w:r>
                          <w:t>5</w:t>
                        </w:r>
                      </w:p>
                    </w:txbxContent>
                  </v:textbox>
                </v:shape>
                <v:shape id="Freeform 268" o:spid="_x0000_s1114" style="position:absolute;left:2367;top:9390;width:2520;height:914;visibility:visible;mso-wrap-style:square;v-text-anchor:top" coordsize="360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BLm8UA&#10;AADcAAAADwAAAGRycy9kb3ducmV2LnhtbESPQWsCMRSE74X+h/AKXkSzW2iR1ShFKFgRpVY8PzbP&#10;zermZUmiu/77plDwOMzMN8xs0dtG3MiH2rGCfJyBIC6drrlScPj5HE1AhIissXFMCu4UYDF/fpph&#10;oV3H33Tbx0okCIcCFZgY20LKUBqyGMauJU7eyXmLMUlfSe2xS3DbyNcse5cWa04LBltaGiov+6tV&#10;sP4abi/Lo+mu21278dV5tcuHTqnBS/8xBRGpj4/wf3ulFbxNcvg7k46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YEubxQAAANwAAAAPAAAAAAAAAAAAAAAAAJgCAABkcnMv&#10;ZG93bnJldi54bWxQSwUGAAAAAAQABAD1AAAAigMAAAAA&#10;" path="m,1440l3600,r,1440l,1440xe" fillcolor="silver">
                  <v:path arrowok="t" o:connecttype="custom" o:connectlocs="0,914;2520,0;2520,914;0,914" o:connectangles="0,0,0,0"/>
                </v:shape>
                <v:group id="Group 269" o:spid="_x0000_s1115" style="position:absolute;left:3258;top:9251;width:756;height:571;rotation:-1382308fd" coordorigin="1827,2907" coordsize="10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rTM/FAAAA3AAA&#10;AA8AAAAAAAAAAAAAAAAAqgIAAGRycy9kb3ducmV2LnhtbFBLBQYAAAAABAAEAPoAAACcAwAAAAA=&#10;">
                  <v:oval id="Oval 270" o:spid="_x0000_s1116" style="position:absolute;left:2007;top:3267;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Y2sQA&#10;AADcAAAADwAAAGRycy9kb3ducmV2LnhtbESPwWrDMBBE74X8g9hAb42cGofgRA4hoZAeeqjT3hdr&#10;YxtbK2NtHffvq0Khx2Fm3jD7w+x6NdEYWs8G1qsEFHHlbcu1gY/ry9MWVBBki71nMvBNAQ7F4mGP&#10;ufV3fqeplFpFCIccDTQiQ651qBpyGFZ+II7ezY8OJcqx1nbEe4S7Xj8nyUY7bDkuNDjQqaGqK7+c&#10;gXN9LDeTTiVLb+eLZN3n22u6NuZxOR93oIRm+Q//tS/WQLZN4fdMPA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WNrEAAAA3AAAAA8AAAAAAAAAAAAAAAAAmAIAAGRycy9k&#10;b3ducmV2LnhtbFBLBQYAAAAABAAEAPUAAACJAwAAAAA=&#10;"/>
                  <v:oval id="Oval 271" o:spid="_x0000_s1117" style="position:absolute;left:2547;top:3267;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ArsQA&#10;AADcAAAADwAAAGRycy9kb3ducmV2LnhtbESPQWvCQBSE70L/w/IKvenGpgmSuopUCvbgwbS9P7LP&#10;JJh9G7KvMf333YLgcZiZb5j1dnKdGmkIrWcDy0UCirjytuXawNfn+3wFKgiyxc4zGfilANvNw2yN&#10;hfVXPtFYSq0ihEOBBhqRvtA6VA05DAvfE0fv7AeHEuVQazvgNcJdp5+TJNcOW44LDfb01lB1KX+c&#10;gX29K/NRp5Kl5/1Bssv38SNdGvP0OO1eQQlNcg/f2gdrIFu9wP+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wK7EAAAA3AAAAA8AAAAAAAAAAAAAAAAAmAIAAGRycy9k&#10;b3ducmV2LnhtbFBLBQYAAAAABAAEAPUAAACJAwAAAAA=&#10;"/>
                  <v:oval id="Oval 272" o:spid="_x0000_s1118" style="position:absolute;left:1827;top:308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lNcMA&#10;AADcAAAADwAAAGRycy9kb3ducmV2LnhtbESPQWvCQBSE7wX/w/KE3upGQ0Siq4hS0EMPje39kX0m&#10;wezbkH3G9N93hUKPw8x8w2x2o2vVQH1oPBuYzxJQxKW3DVcGvi7vbytQQZAttp7JwA8F2G0nLxvM&#10;rX/wJw2FVCpCOORooBbpcq1DWZPDMPMdcfSuvncoUfaVtj0+Ity1epEkS+2w4bhQY0eHmspbcXcG&#10;jtW+WA46lSy9Hk+S3b4/zuncmNfpuF+DEhrlP/zXPlkD2SqD55l4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plNcMAAADcAAAADwAAAAAAAAAAAAAAAACYAgAAZHJzL2Rv&#10;d25yZXYueG1sUEsFBgAAAAAEAAQA9QAAAIgDAAAAAA==&#10;"/>
                  <v:oval id="Oval 273" o:spid="_x0000_s1119" style="position:absolute;left:2007;top:290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j7QsQA&#10;AADcAAAADwAAAGRycy9kb3ducmV2LnhtbESPQWvCQBSE7wX/w/IK3urGhgRJXUUUwR56aGzvj+wz&#10;CWbfhuxrjP/eLRR6HGbmG2a9nVynRhpC69nAcpGAIq68bbk28HU+vqxABUG22HkmA3cKsN3MntZY&#10;WH/jTxpLqVWEcCjQQCPSF1qHqiGHYeF74uhd/OBQohxqbQe8Rbjr9GuS5Nphy3GhwZ72DVXX8scZ&#10;ONS7Mh91Kll6OZwku35/vKdLY+bP0+4NlNAk/+G/9sk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Y+0LEAAAA3AAAAA8AAAAAAAAAAAAAAAAAmAIAAGRycy9k&#10;b3ducmV2LnhtbFBLBQYAAAAABAAEAPUAAACJAwAAAAA=&#10;"/>
                </v:group>
                <v:line id="Line 274" o:spid="_x0000_s1120" style="position:absolute;visibility:visible;mso-wrap-style:square" from="3123,9586" to="3627,9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r30sUAAADcAAAADwAAAGRycy9kb3ducmV2LnhtbESP3WoCMRSE74W+QziCN1Kztbjdbo3i&#10;D6XSO20f4JCc7q5uTpYk6vbtm4Lg5TAz3zDzZW9bcSEfGscKniYZCGLtTMOVgu+v98cCRIjIBlvH&#10;pOCXAiwXD4M5lsZdeU+XQ6xEgnAoUUEdY1dKGXRNFsPEdcTJ+3HeYkzSV9J4vCa4beU0y3JpseG0&#10;UGNHm5r06XC2CrIdxvxDF9szjn3+qp/3x9PnWqnRsF+9gYjUx3v41t4ZBbPiBf7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r30sUAAADcAAAADwAAAAAAAAAA&#10;AAAAAAChAgAAZHJzL2Rvd25yZXYueG1sUEsFBgAAAAAEAAQA+QAAAJMDAAAAAA==&#10;" strokeweight="3pt">
                  <v:stroke startarrow="open"/>
                </v:line>
                <v:line id="Line 275" o:spid="_x0000_s1121" style="position:absolute;flip:x y;visibility:visible;mso-wrap-style:square" from="3159,8435" to="3663,9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B3KcEAAADcAAAADwAAAGRycy9kb3ducmV2LnhtbERPy4rCMBTdC/5DuII7TR2wo9UoMiKI&#10;IGrnsb4017ba3JQmav17sxhweTjv+bI1lbhT40rLCkbDCARxZnXJuYKf781gAsJ5ZI2VZVLwJAfL&#10;Rbczx0TbB5/onvpchBB2CSoovK8TKV1WkEE3tDVx4M62MegDbHKpG3yEcFPJjyiKpcGSQ0OBNX0V&#10;lF3Tm1FwOaS/Ovqj9ekzfmJ8uU53x/1UqX6vXc1AeGr9W/zv3moF40lYG86EI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UHcpwQAAANwAAAAPAAAAAAAAAAAAAAAA&#10;AKECAABkcnMvZG93bnJldi54bWxQSwUGAAAAAAQABAD5AAAAjwMAAAAA&#10;" strokeweight="3pt">
                  <v:stroke endarrow="open"/>
                </v:line>
                <v:line id="Line 276" o:spid="_x0000_s1122" style="position:absolute;visibility:visible;mso-wrap-style:square" from="3682,9594" to="3682,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2BPsYAAADcAAAADwAAAGRycy9kb3ducmV2LnhtbESPQWvCQBSE74X+h+UVvBSzqdgaY1Yp&#10;BUEvhabV8yP7TNJk34bsauK/d4VCj8PMfMNkm9G04kK9qy0reIliEMSF1TWXCn6+t9MEhPPIGlvL&#10;pOBKDjbrx4cMU20H/qJL7ksRIOxSVFB536VSuqIigy6yHXHwTrY36IPsS6l7HALctHIWx2/SYM1h&#10;ocKOPioqmvxsFCwSM+zz+edpV+Jxbrrn7e+1OSg1eRrfVyA8jf4//NfeaQWvyRLuZ8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NgT7GAAAA3AAAAA8AAAAAAAAA&#10;AAAAAAAAoQIAAGRycy9kb3ducmV2LnhtbFBLBQYAAAAABAAEAPkAAACUAwAAAAA=&#10;" strokeweight="2.25pt">
                  <v:stroke endarrow="open"/>
                </v:line>
                <v:line id="Line 277" o:spid="_x0000_s1123" style="position:absolute;visibility:visible;mso-wrap-style:square" from="1287,9695" to="1791,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r5e8EAAADcAAAADwAAAGRycy9kb3ducmV2LnhtbERP3WrCMBS+H+wdwhl4MzR1YtFqlDkZ&#10;yu7qfIBDcmw7m5OSRO3e3lwIXn58/8t1b1txJR8axwrGowwEsXam4UrB8fd7OAMRIrLB1jEp+KcA&#10;69XryxIL425c0vUQK5FCOBSooI6xK6QMuiaLYeQ64sSdnLcYE/SVNB5vKdy28iPLcmmx4dRQY0df&#10;Nenz4WIVZHuM+U7Pthd89/lcT8q/889GqcFb/7kAEamPT/HDvTcKpvM0P51JR0C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evl7wQAAANwAAAAPAAAAAAAAAAAAAAAA&#10;AKECAABkcnMvZG93bnJldi54bWxQSwUGAAAAAAQABAD5AAAAjwMAAAAA&#10;" strokeweight="3pt">
                  <v:stroke startarrow="open"/>
                </v:line>
                <v:line id="Line 278" o:spid="_x0000_s1124" style="position:absolute;visibility:visible;mso-wrap-style:square" from="1827,9695" to="1827,10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b5cQAAADcAAAADwAAAGRycy9kb3ducmV2LnhtbESPQYvCMBSE78L+h/AWvIimiq7aNcqy&#10;IOhFsKueH82z7dq8lCba+u+NIHgcZuYbZrFqTSluVLvCsoLhIAJBnFpdcKbg8Lfuz0A4j6yxtEwK&#10;7uRgtfzoLDDWtuE93RKfiQBhF6OC3PsqltKlORl0A1sRB+9sa4M+yDqTusYmwE0pR1H0JQ0WHBZy&#10;rOg3p/SSXI2C6cw022S8O28yPI1N1Vv/3y9Hpbqf7c83CE+tf4df7Y1WMJkP4XkmHA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hvlxAAAANwAAAAPAAAAAAAAAAAA&#10;AAAAAKECAABkcnMvZG93bnJldi54bWxQSwUGAAAAAAQABAD5AAAAkgMAAAAA&#10;" strokeweight="2.25pt">
                  <v:stroke endarrow="open"/>
                </v:line>
                <v:line id="Line 279" o:spid="_x0000_s1125" style="position:absolute;flip:x y;visibility:visible;mso-wrap-style:square" from="1245,9683" to="1749,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HWHsUAAADcAAAADwAAAGRycy9kb3ducmV2LnhtbESPW2vCQBSE3wv+h+UIfasbhUYT3Ygo&#10;hVIo1fTyfMgeczF7NmS3Gv99tyD4OMzMN8xqPZhWnKl3tWUF00kEgriwuuZSwdfny9MChPPIGlvL&#10;pOBKDtbZ6GGFqbYXPtA596UIEHYpKqi871IpXVGRQTexHXHwjrY36IPsS6l7vAS4aeUsimJpsOaw&#10;UGFH24qKU/5rFDQf+beOfmh3mMdXjJtT8rZ/T5R6HA+bJQhPg7+Hb+1XreA5mcH/mXA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HWHsUAAADcAAAADwAAAAAAAAAA&#10;AAAAAAChAgAAZHJzL2Rvd25yZXYueG1sUEsFBgAAAAAEAAQA+QAAAJMDAAAAAA==&#10;" strokeweight="3pt">
                  <v:stroke endarrow="open"/>
                </v:line>
                <v:shape id="Freeform 280" o:spid="_x0000_s1126" style="position:absolute;left:2907;top:10055;width:180;height:308;visibility:visible;mso-wrap-style:square;v-text-anchor:top" coordsize="21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5TscQA&#10;AADcAAAADwAAAGRycy9kb3ducmV2LnhtbESPQWvCQBSE7wX/w/IEb81GS6XGbETEgtBLY0vx+Mg+&#10;s2mzb0N2Nem/7xYEj8PMfMPkm9G24kq9bxwrmCcpCOLK6YZrBZ8fr48vIHxA1tg6JgW/5GFTTB5y&#10;zLQbuKTrMdQiQthnqMCE0GVS+sqQRZ+4jjh6Z9dbDFH2tdQ9DhFuW7lI06W02HBcMNjRzlD1c7xY&#10;Bdu5se9fpmzfTnr4TvejcSaUSs2m43YNItAY7uFb+6AVPK+e4P9MPAK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uU7HEAAAA3AAAAA8AAAAAAAAAAAAAAAAAmAIAAGRycy9k&#10;b3ducmV2LnhtbFBLBQYAAAAABAAEAPUAAACJAwAAAAA=&#10;" path="m,c75,180,150,360,180,540v30,180,15,360,,540e" filled="f" strokeweight="1.5pt">
                  <v:path arrowok="t" o:connecttype="custom" o:connectlocs="0,0;154,154;154,308" o:connectangles="0,0,0"/>
                </v:shape>
                <v:shape id="Freeform 281" o:spid="_x0000_s1127" style="position:absolute;left:1635;top:10295;width:180;height:308;rotation:-5474171fd;visibility:visible;mso-wrap-style:square;v-text-anchor:top" coordsize="21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pWZsQA&#10;AADcAAAADwAAAGRycy9kb3ducmV2LnhtbESPQWsCMRSE7wX/Q3iCt5pVqtWtUaRQFC+ltgePj81z&#10;s3Tzsiapu/vvjSD0OMzMN8xq09laXMmHyrGCyTgDQVw4XXGp4Of743kBIkRkjbVjUtBTgM168LTC&#10;XLuWv+h6jKVIEA45KjAxNrmUoTBkMYxdQ5y8s/MWY5K+lNpjm+C2ltMsm0uLFacFgw29Gyp+j39W&#10;wanYtae6x8n887I9aHN+7U3llRoNu+0biEhd/A8/2nutYLZ8gfuZdAT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6VmbEAAAA3AAAAA8AAAAAAAAAAAAAAAAAmAIAAGRycy9k&#10;b3ducmV2LnhtbFBLBQYAAAAABAAEAPUAAACJAwAAAAA=&#10;" path="m,c75,180,150,360,180,540v30,180,15,360,,540e" filled="f" strokeweight="1.5pt">
                  <v:path arrowok="t" o:connecttype="custom" o:connectlocs="0,0;154,154;154,308" o:connectangles="0,0,0"/>
                </v:shape>
                <v:shape id="Freeform 282" o:spid="_x0000_s1128" style="position:absolute;left:4167;top:10235;width:180;height:900;rotation:7501261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9hcMA&#10;AADcAAAADwAAAGRycy9kb3ducmV2LnhtbESPy2rDMBBF94X8g5hAdo2cYpfEiRKKodBNF039AYM1&#10;sZ1YI0eSH/n7qlDo8nIfh3s4zaYTIznfWlawWScgiCurW64VlN/vz1sQPiBr7CyTggd5OB0XTwfM&#10;tZ34i8ZzqEUcYZ+jgiaEPpfSVw0Z9GvbE0fvYp3BEKWrpXY4xXHTyZckeZUGW46EBnsqGqpu58FE&#10;rhtLd73XQ7ntdTtTkX6OQ6rUajm/7UEEmsN/+K/9oRVkuwx+z8QjII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q9hcMAAADcAAAADwAAAAAAAAAAAAAAAACYAgAAZHJzL2Rv&#10;d25yZXYueG1sUEsFBgAAAAAEAAQA9QAAAIgDAAAAAA==&#10;" path="m180,900c90,705,,510,,360,,210,90,105,180,e" filled="f" strokeweight="1.5pt">
                  <v:stroke dashstyle="1 1" startarrow="open"/>
                  <v:path arrowok="t" o:connecttype="custom" o:connectlocs="180,900;0,360;180,0" o:connectangles="0,0,0"/>
                </v:shape>
                <v:shape id="Text Box 283" o:spid="_x0000_s1129" type="#_x0000_t202" style="position:absolute;left:4527;top:107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iVMYA&#10;AADcAAAADwAAAGRycy9kb3ducmV2LnhtbESPzW7CMBCE70h9B2srcSNOQUBJY1AFReIIKdDrNt78&#10;qPE6il0IfXpcqVKPo9n5Zidd9aYRF+pcbVnBUxSDIM6trrlUcHzfjp5BOI+ssbFMCm7kYLV8GKSY&#10;aHvlA10yX4oAYZeggsr7NpHS5RUZdJFtiYNX2M6gD7Irpe7wGuCmkeM4nkmDNYeGCltaV5R/Zd8m&#10;vDH+OE42+4zmc/ycbN5+Tovi3Cg1fOxfX0B46v3/8V96pxVMFzP4HRMI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BiVMYAAADcAAAADwAAAAAAAAAAAAAAAACYAgAAZHJz&#10;L2Rvd25yZXYueG1sUEsFBgAAAAAEAAQA9QAAAIsDAAAAAA==&#10;" filled="f">
                  <v:textbox>
                    <w:txbxContent>
                      <w:p w:rsidR="00DC5A43" w:rsidRPr="00E25CB1" w:rsidRDefault="00DC5A43" w:rsidP="00E939EF">
                        <w:pPr>
                          <w:jc w:val="center"/>
                        </w:pPr>
                        <w:r w:rsidRPr="00E25CB1">
                          <w:t>A</w:t>
                        </w:r>
                      </w:p>
                    </w:txbxContent>
                  </v:textbox>
                </v:shape>
                <v:shape id="Text Box 284" o:spid="_x0000_s1130" type="#_x0000_t202" style="position:absolute;left:2007;top:87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zHz8YA&#10;AADcAAAADwAAAGRycy9kb3ducmV2LnhtbESPwW7CMBBE75X4B2uRuBUHUJuSYlBVQOLYBgrXbbwk&#10;EfE6ik2S8vV1pUocR7PzZmex6k0lWmpcaVnBZByBIM6sLjlXcNhvH19AOI+ssbJMCn7IwWo5eFhg&#10;om3Hn9SmPhcBwi5BBYX3dSKlywoy6Ma2Jg7e2TYGfZBNLnWDXYCbSk6j6FkaLDk0FFjTe0HZJb2a&#10;8Mb0dJitP1KKY/yerTe3r/n5WCk1GvZvryA89f5+/J/eaQVP8xj+xgQC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zHz8YAAADcAAAADwAAAAAAAAAAAAAAAACYAgAAZHJz&#10;L2Rvd25yZXYueG1sUEsFBgAAAAAEAAQA9QAAAIsDAAAAAA==&#10;" filled="f">
                  <v:textbox>
                    <w:txbxContent>
                      <w:p w:rsidR="00DC5A43" w:rsidRPr="00E25CB1" w:rsidRDefault="00DC5A43" w:rsidP="00E939EF">
                        <w:pPr>
                          <w:jc w:val="center"/>
                        </w:pPr>
                        <w:r>
                          <w:t>B</w:t>
                        </w:r>
                      </w:p>
                    </w:txbxContent>
                  </v:textbox>
                </v:shape>
                <v:shape id="Freeform 285" o:spid="_x0000_s1131" style="position:absolute;left:2727;top:8795;width:180;height:900;rotation:7501261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hyfsIA&#10;AADcAAAADwAAAGRycy9kb3ducmV2LnhtbERPy2oCMRTdF/yHcAV3NeOTdjSKiAXBRX100911ck0G&#10;JzfDJHWmf98shC4P571cd64SD2pC6VnBaJiBIC68Ltko+Lp8vL6BCBFZY+WZFPxSgPWq97LEXPuW&#10;T/Q4RyNSCIccFdgY61zKUFhyGIa+Jk7czTcOY4KNkbrBNoW7So6zbC4dlpwaLNa0tVTczz9OwaSd&#10;+nr2uTeX+G309VBsdnZ6VGrQ7zYLEJG6+C9+uvdawew9rU1n0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aHJ+wgAAANwAAAAPAAAAAAAAAAAAAAAAAJgCAABkcnMvZG93&#10;bnJldi54bWxQSwUGAAAAAAQABAD1AAAAhwMAAAAA&#10;" path="m180,900c90,705,,510,,360,,210,90,105,180,e" filled="f" strokeweight="1.5pt">
                  <v:stroke dashstyle="1 1" endarrow="open"/>
                  <v:path arrowok="t" o:connecttype="custom" o:connectlocs="180,900;0,360;180,0" o:connectangles="0,0,0"/>
                </v:shape>
                <v:shape id="Freeform 286" o:spid="_x0000_s1132" style="position:absolute;left:3807;top:8255;width:180;height:900;rotation:4869496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jLMIA&#10;AADcAAAADwAAAGRycy9kb3ducmV2LnhtbESPT4vCMBTE78J+h/AW9qbpCop2jaKCEPDkv/ujedsW&#10;m5duE9uun94IgsdhZn7DLFa9rURLjS8dK/geJSCIM2dKzhWcT7vhDIQPyAYrx6Tgnzyslh+DBabG&#10;dXyg9hhyESHsU1RQhFCnUvqsIIt+5Gri6P26xmKIssmlabCLcFvJcZJMpcWS40KBNW0Lyq7Hm1Vw&#10;0brv7InMpGr1/W9vZzu98Up9ffbrHxCB+vAOv9raKJjM5/A8E4+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KMswgAAANwAAAAPAAAAAAAAAAAAAAAAAJgCAABkcnMvZG93&#10;bnJldi54bWxQSwUGAAAAAAQABAD1AAAAhwMAAAAA&#10;" path="m180,900c90,705,,510,,360,,210,90,105,180,e" filled="f" strokeweight="1.5pt">
                  <v:stroke dashstyle="1 1" startarrow="open"/>
                  <v:path arrowok="t" o:connecttype="custom" o:connectlocs="180,900;0,360;180,0" o:connectangles="0,0,0"/>
                </v:shape>
                <v:shape id="Text Box 287" o:spid="_x0000_s1133" type="#_x0000_t202" style="position:absolute;left:4167;top:856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qrQMUA&#10;AADcAAAADwAAAGRycy9kb3ducmV2LnhtbESPy27CQAxF90j9h5ErdQeTgsQjMKAKqNRlm/LYmoxJ&#10;IjKeKDOFwNfXi0pdWtf3+Hix6lytrtSGyrOB10ECijj3tuLCwO77vT8FFSKyxdozGbhTgNXyqbfA&#10;1Pobf9E1i4USCIcUDZQxNqnWIS/JYRj4hliys28dRhnbQtsWbwJ3tR4myVg7rFgulNjQuqT8kv04&#10;0Rged6PNZ0aTCZ5Gm+1jPzsfamNenru3OahIXfxf/mt/WAPjRPTlGSG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qtAxQAAANwAAAAPAAAAAAAAAAAAAAAAAJgCAABkcnMv&#10;ZG93bnJldi54bWxQSwUGAAAAAAQABAD1AAAAigMAAAAA&#10;" filled="f">
                  <v:textbox>
                    <w:txbxContent>
                      <w:p w:rsidR="00DC5A43" w:rsidRPr="00E25CB1" w:rsidRDefault="00DC5A43" w:rsidP="00E939EF">
                        <w:pPr>
                          <w:jc w:val="center"/>
                        </w:pPr>
                        <w:r>
                          <w:t>C</w:t>
                        </w:r>
                      </w:p>
                    </w:txbxContent>
                  </v:textbox>
                </v:shape>
                <v:shape id="Freeform 288" o:spid="_x0000_s1134" style="position:absolute;left:2187;top:10235;width:180;height:900;rotation:8171812fd;visibility:visible;mso-wrap-style:square;v-text-anchor:top" coordsize="1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0Q2MUA&#10;AADcAAAADwAAAGRycy9kb3ducmV2LnhtbESPUWvCMBSF3wX/Q7jCXmQm7qFsnVGm4nAMBLv9gLvm&#10;ri02NyWJtfv3iyD4eDjnfIezWA22FT350DjWMJ8pEMSlMw1XGr6/do/PIEJENtg6Jg1/FGC1HI8W&#10;mBt34SP1RaxEgnDIUUMdY5dLGcqaLIaZ64iT9+u8xZikr6TxeElw28onpTJpseG0UGNHm5rKU3G2&#10;Gj7O1VrtPb43fSiyn+1pevh8mWr9MBneXkFEGuI9fGvvjYZMzeF6Jh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RDYxQAAANwAAAAPAAAAAAAAAAAAAAAAAJgCAABkcnMv&#10;ZG93bnJldi54bWxQSwUGAAAAAAQABAD1AAAAigMAAAAA&#10;" path="m180,900c90,705,,510,,360,,210,90,105,180,e" filled="f" strokeweight="1.5pt">
                  <v:stroke dashstyle="1 1" startarrow="open"/>
                  <v:path arrowok="t" o:connecttype="custom" o:connectlocs="180,900;0,360;180,0" o:connectangles="0,0,0"/>
                </v:shape>
                <v:shape id="Text Box 289" o:spid="_x0000_s1135" type="#_x0000_t202" style="position:absolute;left:2547;top:107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QrMUA&#10;AADcAAAADwAAAGRycy9kb3ducmV2LnhtbESPS2/CMBCE75X4D9Yi9QZOg8QjYBCCIvVYwuu6xEsS&#10;NV5HsYG0vx4jIfU4mp1vdmaL1lTiRo0rLSv46EcgiDOrS84V7Heb3hiE88gaK8uk4JccLOadtxkm&#10;2t55S7fU5yJA2CWooPC+TqR0WUEGXd/WxMG72MagD7LJpW7wHuCmknEUDaXBkkNDgTWtCsp+0qsJ&#10;b8Sn/WD9ndJohOfB+vPvMLkcK6Xeu+1yCsJT6/+PX+kvrWAYxfAcEwg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JCsxQAAANwAAAAPAAAAAAAAAAAAAAAAAJgCAABkcnMv&#10;ZG93bnJldi54bWxQSwUGAAAAAAQABAD1AAAAigMAAAAA&#10;" filled="f">
                  <v:textbox>
                    <w:txbxContent>
                      <w:p w:rsidR="00DC5A43" w:rsidRPr="00E25CB1" w:rsidRDefault="00DC5A43" w:rsidP="00E939EF">
                        <w:pPr>
                          <w:jc w:val="center"/>
                        </w:pPr>
                        <w:r>
                          <w:t>D</w:t>
                        </w:r>
                      </w:p>
                    </w:txbxContent>
                  </v:textbox>
                </v:shape>
                <v:roundrect id="AutoShape 290" o:spid="_x0000_s1136" style="position:absolute;left:927;top:8036;width:4500;height:3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F1RMMA&#10;AADcAAAADwAAAGRycy9kb3ducmV2LnhtbESPzWrDMBCE74G+g9hCb7HclIbajRJKwNDcWsdQelus&#10;jWVirYyl2O7bR4FAj8P8fMxmN9tOjDT41rGC5yQFQVw73XKjoDoWyzcQPiBr7ByTgj/ysNs+LDaY&#10;azfxN41laEQcYZ+jAhNCn0vpa0MWfeJ64uid3GAxRDk0Ug84xXHbyVWarqXFliPBYE97Q/W5vNgI&#10;ycbydyyLOjtcXvXXj6nYuUqpp8f54x1EoDn8h+/tT61gnb7A7Uw8AnJ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F1RMMAAADcAAAADwAAAAAAAAAAAAAAAACYAgAAZHJzL2Rv&#10;d25yZXYueG1sUEsFBgAAAAAEAAQA9QAAAIgDAAAAAA==&#10;" filled="f" strokeweight="4.5pt">
                  <v:stroke linestyle="thinThick"/>
                </v:roundrect>
              </v:group>
            </w:pict>
          </mc:Fallback>
        </mc:AlternateContent>
      </w:r>
    </w:p>
    <w:p w14:paraId="74270297" w14:textId="77777777" w:rsidR="00E939EF" w:rsidRPr="00215214" w:rsidRDefault="00E939EF" w:rsidP="00E939EF">
      <w:pPr>
        <w:jc w:val="center"/>
        <w:rPr>
          <w:rFonts w:asciiTheme="minorHAnsi" w:hAnsiTheme="minorHAnsi" w:cstheme="minorHAnsi"/>
          <w:b/>
          <w:sz w:val="36"/>
          <w:szCs w:val="36"/>
          <w:u w:val="single"/>
        </w:rPr>
      </w:pPr>
    </w:p>
    <w:p w14:paraId="179B4388" w14:textId="77777777" w:rsidR="00E939EF" w:rsidRPr="00215214" w:rsidRDefault="00E939EF" w:rsidP="00E939EF">
      <w:pPr>
        <w:jc w:val="center"/>
        <w:rPr>
          <w:rFonts w:asciiTheme="minorHAnsi" w:hAnsiTheme="minorHAnsi" w:cstheme="minorHAnsi"/>
          <w:b/>
          <w:sz w:val="36"/>
          <w:szCs w:val="36"/>
          <w:u w:val="single"/>
        </w:rPr>
      </w:pPr>
    </w:p>
    <w:p w14:paraId="3A7A88CE" w14:textId="77777777" w:rsidR="00E939EF" w:rsidRPr="00215214" w:rsidRDefault="00E939EF" w:rsidP="00E939EF">
      <w:pPr>
        <w:jc w:val="center"/>
        <w:rPr>
          <w:rFonts w:asciiTheme="minorHAnsi" w:hAnsiTheme="minorHAnsi" w:cstheme="minorHAnsi"/>
          <w:b/>
          <w:sz w:val="36"/>
          <w:szCs w:val="36"/>
          <w:u w:val="single"/>
        </w:rPr>
      </w:pPr>
    </w:p>
    <w:p w14:paraId="09DF1CDB" w14:textId="77777777" w:rsidR="00E939EF" w:rsidRPr="00215214" w:rsidRDefault="000B4205" w:rsidP="00E939EF">
      <w:pPr>
        <w:jc w:val="center"/>
        <w:rPr>
          <w:rFonts w:asciiTheme="minorHAnsi" w:hAnsiTheme="minorHAnsi" w:cstheme="minorHAnsi"/>
          <w:b/>
          <w:sz w:val="36"/>
          <w:szCs w:val="36"/>
          <w:u w:val="single"/>
        </w:rPr>
      </w:pPr>
      <w:r>
        <w:rPr>
          <w:rFonts w:asciiTheme="minorHAnsi" w:hAnsiTheme="minorHAnsi" w:cstheme="minorHAnsi"/>
          <w:b/>
          <w:noProof/>
          <w:sz w:val="36"/>
          <w:szCs w:val="36"/>
          <w:u w:val="single"/>
          <w:lang w:val="en-US" w:eastAsia="en-US"/>
        </w:rPr>
        <mc:AlternateContent>
          <mc:Choice Requires="wps">
            <w:drawing>
              <wp:anchor distT="0" distB="0" distL="114300" distR="114300" simplePos="0" relativeHeight="251716608" behindDoc="0" locked="0" layoutInCell="1" allowOverlap="1" wp14:anchorId="7324BBD5" wp14:editId="6346D782">
                <wp:simplePos x="0" y="0"/>
                <wp:positionH relativeFrom="column">
                  <wp:posOffset>3237865</wp:posOffset>
                </wp:positionH>
                <wp:positionV relativeFrom="paragraph">
                  <wp:posOffset>262890</wp:posOffset>
                </wp:positionV>
                <wp:extent cx="2257425" cy="457200"/>
                <wp:effectExtent l="0" t="0" r="9525" b="0"/>
                <wp:wrapNone/>
                <wp:docPr id="7" name="Text Box 7"/>
                <wp:cNvGraphicFramePr/>
                <a:graphic xmlns:a="http://schemas.openxmlformats.org/drawingml/2006/main">
                  <a:graphicData uri="http://schemas.microsoft.com/office/word/2010/wordprocessingShape">
                    <wps:wsp>
                      <wps:cNvSpPr txBox="1"/>
                      <wps:spPr>
                        <a:xfrm>
                          <a:off x="0" y="0"/>
                          <a:ext cx="225742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4816B41" w14:textId="77777777" w:rsidR="00DC5A43" w:rsidRDefault="00DC5A43" w:rsidP="000B4205">
                            <w:pPr>
                              <w:pStyle w:val="ListParagraph"/>
                              <w:numPr>
                                <w:ilvl w:val="0"/>
                                <w:numId w:val="10"/>
                              </w:numPr>
                            </w:pPr>
                            <w:r w:rsidRPr="00215214">
                              <w:rPr>
                                <w:rFonts w:asciiTheme="minorHAnsi" w:hAnsiTheme="minorHAnsi" w:cstheme="minorHAnsi"/>
                              </w:rPr>
                              <w:t xml:space="preserve">banked corners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 o:spid="_x0000_s1137" type="#_x0000_t202" style="position:absolute;left:0;text-align:left;margin-left:254.95pt;margin-top:20.7pt;width:177.75pt;height:36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" fillcolor="white [3201]" stroked="f" strokeweight=".5pt">
                <v:textbox>
                  <w:txbxContent>
                    <w:p w:rsidR="00DC5A43" w:rsidRDefault="00DC5A43" w:rsidP="000B4205">
                      <w:pPr>
                        <w:pStyle w:val="ListParagraph"/>
                        <w:numPr>
                          <w:ilvl w:val="0"/>
                          <w:numId w:val="10"/>
                        </w:numPr>
                      </w:pPr>
                      <w:r w:rsidRPr="00215214">
                        <w:rPr>
                          <w:rFonts w:asciiTheme="minorHAnsi" w:hAnsiTheme="minorHAnsi" w:cstheme="minorHAnsi"/>
                        </w:rPr>
                        <w:t xml:space="preserve">banked corners </w:t>
                      </w:r>
                    </w:p>
                  </w:txbxContent>
                </v:textbox>
              </v:shape>
            </w:pict>
          </mc:Fallback>
        </mc:AlternateContent>
      </w:r>
    </w:p>
    <w:p w14:paraId="4F62C51D" w14:textId="77777777" w:rsidR="00E939EF" w:rsidRPr="00215214" w:rsidRDefault="00E939EF" w:rsidP="00E939EF">
      <w:pPr>
        <w:jc w:val="center"/>
        <w:rPr>
          <w:rFonts w:asciiTheme="minorHAnsi" w:hAnsiTheme="minorHAnsi" w:cstheme="minorHAnsi"/>
          <w:b/>
          <w:sz w:val="36"/>
          <w:szCs w:val="36"/>
          <w:u w:val="single"/>
        </w:rPr>
      </w:pPr>
    </w:p>
    <w:p w14:paraId="1B30D549" w14:textId="77777777" w:rsidR="00E939EF" w:rsidRPr="00215214" w:rsidRDefault="00E939EF" w:rsidP="00E939EF">
      <w:pPr>
        <w:jc w:val="center"/>
        <w:rPr>
          <w:rFonts w:asciiTheme="minorHAnsi" w:hAnsiTheme="minorHAnsi" w:cstheme="minorHAnsi"/>
          <w:b/>
          <w:sz w:val="36"/>
          <w:szCs w:val="36"/>
          <w:u w:val="single"/>
        </w:rPr>
      </w:pPr>
    </w:p>
    <w:p w14:paraId="3B730CA3" w14:textId="77777777" w:rsidR="00E939EF" w:rsidRPr="00215214" w:rsidRDefault="00E939EF" w:rsidP="00E939EF">
      <w:pPr>
        <w:jc w:val="center"/>
        <w:rPr>
          <w:rFonts w:asciiTheme="minorHAnsi" w:hAnsiTheme="minorHAnsi" w:cstheme="minorHAnsi"/>
          <w:b/>
          <w:sz w:val="36"/>
          <w:szCs w:val="36"/>
          <w:u w:val="single"/>
        </w:rPr>
      </w:pPr>
    </w:p>
    <w:p w14:paraId="47B8AF1E" w14:textId="77777777" w:rsidR="00E939EF" w:rsidRPr="00215214" w:rsidRDefault="00E939EF" w:rsidP="00E939EF">
      <w:pPr>
        <w:jc w:val="center"/>
        <w:rPr>
          <w:rFonts w:asciiTheme="minorHAnsi" w:hAnsiTheme="minorHAnsi" w:cstheme="minorHAnsi"/>
          <w:b/>
          <w:sz w:val="36"/>
          <w:szCs w:val="36"/>
          <w:highlight w:val="yellow"/>
          <w:u w:val="single"/>
        </w:rPr>
      </w:pPr>
    </w:p>
    <w:p w14:paraId="1322ECF0" w14:textId="77777777" w:rsidR="00215214" w:rsidRDefault="000B4205">
      <w:pPr>
        <w:spacing w:after="200" w:line="276" w:lineRule="auto"/>
        <w:rPr>
          <w:rFonts w:asciiTheme="minorHAnsi" w:hAnsiTheme="minorHAnsi" w:cstheme="minorHAnsi"/>
          <w:sz w:val="32"/>
          <w:szCs w:val="32"/>
          <w:highlight w:val="yellow"/>
          <w:u w:val="single"/>
        </w:rPr>
      </w:pPr>
      <w:r>
        <w:rPr>
          <w:rFonts w:asciiTheme="minorHAnsi" w:hAnsiTheme="minorHAnsi" w:cstheme="minorHAnsi"/>
          <w:b/>
          <w:noProof/>
          <w:sz w:val="36"/>
          <w:szCs w:val="36"/>
          <w:u w:val="single"/>
          <w:lang w:val="en-US" w:eastAsia="en-US"/>
        </w:rPr>
        <mc:AlternateContent>
          <mc:Choice Requires="wps">
            <w:drawing>
              <wp:anchor distT="0" distB="0" distL="114300" distR="114300" simplePos="0" relativeHeight="251718656" behindDoc="0" locked="0" layoutInCell="1" allowOverlap="1" wp14:anchorId="2FC67D41" wp14:editId="6CBFF715">
                <wp:simplePos x="0" y="0"/>
                <wp:positionH relativeFrom="column">
                  <wp:posOffset>1847491</wp:posOffset>
                </wp:positionH>
                <wp:positionV relativeFrom="paragraph">
                  <wp:posOffset>135724</wp:posOffset>
                </wp:positionV>
                <wp:extent cx="2257425" cy="314325"/>
                <wp:effectExtent l="0" t="0" r="0" b="0"/>
                <wp:wrapNone/>
                <wp:docPr id="8" name="Text Box 8"/>
                <wp:cNvGraphicFramePr/>
                <a:graphic xmlns:a="http://schemas.openxmlformats.org/drawingml/2006/main">
                  <a:graphicData uri="http://schemas.microsoft.com/office/word/2010/wordprocessingShape">
                    <wps:wsp>
                      <wps:cNvSpPr txBox="1"/>
                      <wps:spPr>
                        <a:xfrm>
                          <a:off x="0" y="0"/>
                          <a:ext cx="22574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6C8305" w14:textId="77777777" w:rsidR="00DC5A43" w:rsidRDefault="00DE580C" w:rsidP="000B4205">
                            <w:pPr>
                              <w:pStyle w:val="ListParagraph"/>
                              <w:numPr>
                                <w:ilvl w:val="0"/>
                                <w:numId w:val="10"/>
                              </w:numPr>
                            </w:pPr>
                            <w:r>
                              <w:rPr>
                                <w:rFonts w:asciiTheme="minorHAnsi" w:hAnsiTheme="minorHAnsi" w:cstheme="minorHAnsi"/>
                              </w:rPr>
                              <w:t>vertical circle motion</w:t>
                            </w:r>
                            <w:r w:rsidR="00DC5A43" w:rsidRPr="00215214">
                              <w:rPr>
                                <w:rFonts w:asciiTheme="minorHAnsi" w:hAnsiTheme="minorHAnsi" w:cstheme="minorHAns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 o:spid="_x0000_s1138" type="#_x0000_t202" style="position:absolute;margin-left:145.45pt;margin-top:10.7pt;width:177.75pt;height:24.75pt;z-index:2517186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" filled="f" stroked="f" strokeweight=".5pt">
                <v:textbox>
                  <w:txbxContent>
                    <w:p w:rsidR="00DC5A43" w:rsidRDefault="00DE580C" w:rsidP="000B4205">
                      <w:pPr>
                        <w:pStyle w:val="ListParagraph"/>
                        <w:numPr>
                          <w:ilvl w:val="0"/>
                          <w:numId w:val="10"/>
                        </w:numPr>
                      </w:pPr>
                      <w:r>
                        <w:rPr>
                          <w:rFonts w:asciiTheme="minorHAnsi" w:hAnsiTheme="minorHAnsi" w:cstheme="minorHAnsi"/>
                        </w:rPr>
                        <w:t>vertical circle motion</w:t>
                      </w:r>
                      <w:r w:rsidR="00DC5A43" w:rsidRPr="00215214">
                        <w:rPr>
                          <w:rFonts w:asciiTheme="minorHAnsi" w:hAnsiTheme="minorHAnsi" w:cstheme="minorHAnsi"/>
                        </w:rPr>
                        <w:t xml:space="preserve"> </w:t>
                      </w:r>
                    </w:p>
                  </w:txbxContent>
                </v:textbox>
              </v:shape>
            </w:pict>
          </mc:Fallback>
        </mc:AlternateContent>
      </w:r>
      <w:r w:rsidRPr="00215214">
        <w:rPr>
          <w:rFonts w:asciiTheme="minorHAnsi" w:hAnsiTheme="minorHAnsi" w:cstheme="minorHAnsi"/>
          <w:b/>
          <w:noProof/>
          <w:sz w:val="36"/>
          <w:szCs w:val="36"/>
          <w:u w:val="single"/>
          <w:lang w:val="en-US" w:eastAsia="en-US"/>
        </w:rPr>
        <mc:AlternateContent>
          <mc:Choice Requires="wpg">
            <w:drawing>
              <wp:anchor distT="0" distB="0" distL="114300" distR="114300" simplePos="0" relativeHeight="251714560" behindDoc="0" locked="0" layoutInCell="1" allowOverlap="1" wp14:anchorId="1B76E3FB" wp14:editId="3B14D7B2">
                <wp:simplePos x="0" y="0"/>
                <wp:positionH relativeFrom="column">
                  <wp:posOffset>3463290</wp:posOffset>
                </wp:positionH>
                <wp:positionV relativeFrom="paragraph">
                  <wp:posOffset>447675</wp:posOffset>
                </wp:positionV>
                <wp:extent cx="2971800" cy="2286000"/>
                <wp:effectExtent l="19050" t="19050" r="38100" b="38100"/>
                <wp:wrapNone/>
                <wp:docPr id="559" name="Group 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2286000"/>
                          <a:chOff x="6327" y="11367"/>
                          <a:chExt cx="4680" cy="3600"/>
                        </a:xfrm>
                      </wpg:grpSpPr>
                      <wps:wsp>
                        <wps:cNvPr id="560" name="Oval 392"/>
                        <wps:cNvSpPr>
                          <a:spLocks noChangeArrowheads="1"/>
                        </wps:cNvSpPr>
                        <wps:spPr bwMode="auto">
                          <a:xfrm>
                            <a:off x="7587" y="11894"/>
                            <a:ext cx="2340" cy="216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1" name="Line 393"/>
                        <wps:cNvCnPr/>
                        <wps:spPr bwMode="auto">
                          <a:xfrm>
                            <a:off x="8719" y="14067"/>
                            <a:ext cx="1312" cy="0"/>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2" name="Line 394"/>
                        <wps:cNvCnPr/>
                        <wps:spPr bwMode="auto">
                          <a:xfrm flipV="1">
                            <a:off x="8756" y="12911"/>
                            <a:ext cx="0" cy="108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3" name="Line 395"/>
                        <wps:cNvCnPr/>
                        <wps:spPr bwMode="auto">
                          <a:xfrm flipV="1">
                            <a:off x="8743" y="14093"/>
                            <a:ext cx="0" cy="54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396"/>
                        <wps:cNvCnPr/>
                        <wps:spPr bwMode="auto">
                          <a:xfrm flipV="1">
                            <a:off x="8719" y="11944"/>
                            <a:ext cx="0" cy="54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397"/>
                        <wps:cNvCnPr/>
                        <wps:spPr bwMode="auto">
                          <a:xfrm flipV="1">
                            <a:off x="8847" y="11933"/>
                            <a:ext cx="0" cy="108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66" name="Group 398"/>
                        <wpg:cNvGrpSpPr>
                          <a:grpSpLocks/>
                        </wpg:cNvGrpSpPr>
                        <wpg:grpSpPr bwMode="auto">
                          <a:xfrm>
                            <a:off x="6507" y="13848"/>
                            <a:ext cx="861" cy="438"/>
                            <a:chOff x="5607" y="12447"/>
                            <a:chExt cx="3240" cy="2160"/>
                          </a:xfrm>
                        </wpg:grpSpPr>
                        <wps:wsp>
                          <wps:cNvPr id="567" name="Freeform 399"/>
                          <wps:cNvSpPr>
                            <a:spLocks/>
                          </wps:cNvSpPr>
                          <wps:spPr bwMode="auto">
                            <a:xfrm rot="525011" flipV="1">
                              <a:off x="6505" y="12460"/>
                              <a:ext cx="1800" cy="900"/>
                            </a:xfrm>
                            <a:custGeom>
                              <a:avLst/>
                              <a:gdLst>
                                <a:gd name="T0" fmla="*/ 1080 w 3600"/>
                                <a:gd name="T1" fmla="*/ 0 h 900"/>
                                <a:gd name="T2" fmla="*/ 0 w 3600"/>
                                <a:gd name="T3" fmla="*/ 720 h 900"/>
                                <a:gd name="T4" fmla="*/ 540 w 3600"/>
                                <a:gd name="T5" fmla="*/ 900 h 900"/>
                                <a:gd name="T6" fmla="*/ 1440 w 3600"/>
                                <a:gd name="T7" fmla="*/ 900 h 900"/>
                                <a:gd name="T8" fmla="*/ 3600 w 3600"/>
                                <a:gd name="T9" fmla="*/ 0 h 900"/>
                                <a:gd name="T10" fmla="*/ 1080 w 3600"/>
                                <a:gd name="T11" fmla="*/ 0 h 900"/>
                              </a:gdLst>
                              <a:ahLst/>
                              <a:cxnLst>
                                <a:cxn ang="0">
                                  <a:pos x="T0" y="T1"/>
                                </a:cxn>
                                <a:cxn ang="0">
                                  <a:pos x="T2" y="T3"/>
                                </a:cxn>
                                <a:cxn ang="0">
                                  <a:pos x="T4" y="T5"/>
                                </a:cxn>
                                <a:cxn ang="0">
                                  <a:pos x="T6" y="T7"/>
                                </a:cxn>
                                <a:cxn ang="0">
                                  <a:pos x="T8" y="T9"/>
                                </a:cxn>
                                <a:cxn ang="0">
                                  <a:pos x="T10" y="T11"/>
                                </a:cxn>
                              </a:cxnLst>
                              <a:rect l="0" t="0" r="r" b="b"/>
                              <a:pathLst>
                                <a:path w="3600" h="900">
                                  <a:moveTo>
                                    <a:pt x="1080" y="0"/>
                                  </a:moveTo>
                                  <a:lnTo>
                                    <a:pt x="0" y="720"/>
                                  </a:lnTo>
                                  <a:lnTo>
                                    <a:pt x="540" y="900"/>
                                  </a:lnTo>
                                  <a:lnTo>
                                    <a:pt x="1440" y="900"/>
                                  </a:lnTo>
                                  <a:lnTo>
                                    <a:pt x="3600" y="0"/>
                                  </a:lnTo>
                                  <a:lnTo>
                                    <a:pt x="108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8" name="Freeform 400"/>
                          <wps:cNvSpPr>
                            <a:spLocks/>
                          </wps:cNvSpPr>
                          <wps:spPr bwMode="auto">
                            <a:xfrm>
                              <a:off x="5607" y="12447"/>
                              <a:ext cx="3240" cy="1260"/>
                            </a:xfrm>
                            <a:custGeom>
                              <a:avLst/>
                              <a:gdLst>
                                <a:gd name="T0" fmla="*/ 0 w 3240"/>
                                <a:gd name="T1" fmla="*/ 720 h 900"/>
                                <a:gd name="T2" fmla="*/ 0 w 3240"/>
                                <a:gd name="T3" fmla="*/ 0 h 900"/>
                                <a:gd name="T4" fmla="*/ 360 w 3240"/>
                                <a:gd name="T5" fmla="*/ 0 h 900"/>
                                <a:gd name="T6" fmla="*/ 720 w 3240"/>
                                <a:gd name="T7" fmla="*/ 540 h 900"/>
                                <a:gd name="T8" fmla="*/ 2700 w 3240"/>
                                <a:gd name="T9" fmla="*/ 540 h 900"/>
                                <a:gd name="T10" fmla="*/ 3240 w 3240"/>
                                <a:gd name="T11" fmla="*/ 720 h 900"/>
                                <a:gd name="T12" fmla="*/ 3240 w 3240"/>
                                <a:gd name="T13" fmla="*/ 900 h 900"/>
                                <a:gd name="T14" fmla="*/ 0 w 3240"/>
                                <a:gd name="T15" fmla="*/ 900 h 900"/>
                                <a:gd name="T16" fmla="*/ 0 w 3240"/>
                                <a:gd name="T17" fmla="*/ 720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0" h="900">
                                  <a:moveTo>
                                    <a:pt x="0" y="720"/>
                                  </a:moveTo>
                                  <a:lnTo>
                                    <a:pt x="0" y="0"/>
                                  </a:lnTo>
                                  <a:lnTo>
                                    <a:pt x="360" y="0"/>
                                  </a:lnTo>
                                  <a:lnTo>
                                    <a:pt x="720" y="540"/>
                                  </a:lnTo>
                                  <a:lnTo>
                                    <a:pt x="2700" y="540"/>
                                  </a:lnTo>
                                  <a:lnTo>
                                    <a:pt x="3240" y="720"/>
                                  </a:lnTo>
                                  <a:lnTo>
                                    <a:pt x="3240" y="900"/>
                                  </a:lnTo>
                                  <a:lnTo>
                                    <a:pt x="0" y="900"/>
                                  </a:lnTo>
                                  <a:lnTo>
                                    <a:pt x="0" y="72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9" name="Freeform 401"/>
                          <wps:cNvSpPr>
                            <a:spLocks/>
                          </wps:cNvSpPr>
                          <wps:spPr bwMode="auto">
                            <a:xfrm>
                              <a:off x="6327" y="13527"/>
                              <a:ext cx="1800" cy="1080"/>
                            </a:xfrm>
                            <a:custGeom>
                              <a:avLst/>
                              <a:gdLst>
                                <a:gd name="T0" fmla="*/ 1080 w 3600"/>
                                <a:gd name="T1" fmla="*/ 0 h 900"/>
                                <a:gd name="T2" fmla="*/ 0 w 3600"/>
                                <a:gd name="T3" fmla="*/ 720 h 900"/>
                                <a:gd name="T4" fmla="*/ 540 w 3600"/>
                                <a:gd name="T5" fmla="*/ 900 h 900"/>
                                <a:gd name="T6" fmla="*/ 1440 w 3600"/>
                                <a:gd name="T7" fmla="*/ 900 h 900"/>
                                <a:gd name="T8" fmla="*/ 3600 w 3600"/>
                                <a:gd name="T9" fmla="*/ 0 h 900"/>
                                <a:gd name="T10" fmla="*/ 1080 w 3600"/>
                                <a:gd name="T11" fmla="*/ 0 h 900"/>
                              </a:gdLst>
                              <a:ahLst/>
                              <a:cxnLst>
                                <a:cxn ang="0">
                                  <a:pos x="T0" y="T1"/>
                                </a:cxn>
                                <a:cxn ang="0">
                                  <a:pos x="T2" y="T3"/>
                                </a:cxn>
                                <a:cxn ang="0">
                                  <a:pos x="T4" y="T5"/>
                                </a:cxn>
                                <a:cxn ang="0">
                                  <a:pos x="T6" y="T7"/>
                                </a:cxn>
                                <a:cxn ang="0">
                                  <a:pos x="T8" y="T9"/>
                                </a:cxn>
                                <a:cxn ang="0">
                                  <a:pos x="T10" y="T11"/>
                                </a:cxn>
                              </a:cxnLst>
                              <a:rect l="0" t="0" r="r" b="b"/>
                              <a:pathLst>
                                <a:path w="3600" h="900">
                                  <a:moveTo>
                                    <a:pt x="1080" y="0"/>
                                  </a:moveTo>
                                  <a:lnTo>
                                    <a:pt x="0" y="720"/>
                                  </a:lnTo>
                                  <a:lnTo>
                                    <a:pt x="540" y="900"/>
                                  </a:lnTo>
                                  <a:lnTo>
                                    <a:pt x="1440" y="900"/>
                                  </a:lnTo>
                                  <a:lnTo>
                                    <a:pt x="3600" y="0"/>
                                  </a:lnTo>
                                  <a:lnTo>
                                    <a:pt x="108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70" name="Text Box 402"/>
                        <wps:cNvSpPr txBox="1">
                          <a:spLocks noChangeArrowheads="1"/>
                        </wps:cNvSpPr>
                        <wps:spPr bwMode="auto">
                          <a:xfrm>
                            <a:off x="8307" y="1319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204B940" w14:textId="77777777" w:rsidR="00DC5A43" w:rsidRPr="00E25CB1" w:rsidRDefault="00DC5A43" w:rsidP="000B4205">
                              <w:pPr>
                                <w:jc w:val="center"/>
                              </w:pPr>
                              <w:r w:rsidRPr="00E25CB1">
                                <w:t>A</w:t>
                              </w:r>
                            </w:p>
                          </w:txbxContent>
                        </wps:txbx>
                        <wps:bodyPr rot="0" vert="horz" wrap="square" lIns="91440" tIns="45720" rIns="91440" bIns="45720" anchor="t" anchorCtr="0" upright="1">
                          <a:noAutofit/>
                        </wps:bodyPr>
                      </wps:wsp>
                      <wps:wsp>
                        <wps:cNvPr id="571" name="Text Box 403"/>
                        <wps:cNvSpPr txBox="1">
                          <a:spLocks noChangeArrowheads="1"/>
                        </wps:cNvSpPr>
                        <wps:spPr bwMode="auto">
                          <a:xfrm>
                            <a:off x="8307" y="1427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303C0B" w14:textId="77777777" w:rsidR="00DC5A43" w:rsidRPr="00E25CB1" w:rsidRDefault="00DC5A43" w:rsidP="000B4205">
                              <w:pPr>
                                <w:jc w:val="center"/>
                              </w:pPr>
                              <w:r>
                                <w:t>B</w:t>
                              </w:r>
                            </w:p>
                          </w:txbxContent>
                        </wps:txbx>
                        <wps:bodyPr rot="0" vert="horz" wrap="square" lIns="91440" tIns="45720" rIns="91440" bIns="45720" anchor="t" anchorCtr="0" upright="1">
                          <a:noAutofit/>
                        </wps:bodyPr>
                      </wps:wsp>
                      <wps:wsp>
                        <wps:cNvPr id="572" name="Text Box 404"/>
                        <wps:cNvSpPr txBox="1">
                          <a:spLocks noChangeArrowheads="1"/>
                        </wps:cNvSpPr>
                        <wps:spPr bwMode="auto">
                          <a:xfrm>
                            <a:off x="8526" y="11547"/>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E3B484" w14:textId="77777777" w:rsidR="00DC5A43" w:rsidRPr="00E25CB1" w:rsidRDefault="00DC5A43" w:rsidP="000B4205">
                              <w:pPr>
                                <w:jc w:val="center"/>
                              </w:pPr>
                              <w:r>
                                <w:t>C</w:t>
                              </w:r>
                            </w:p>
                          </w:txbxContent>
                        </wps:txbx>
                        <wps:bodyPr rot="0" vert="horz" wrap="square" lIns="91440" tIns="45720" rIns="91440" bIns="45720" anchor="t" anchorCtr="0" upright="1">
                          <a:noAutofit/>
                        </wps:bodyPr>
                      </wps:wsp>
                      <wps:wsp>
                        <wps:cNvPr id="573" name="Text Box 405"/>
                        <wps:cNvSpPr txBox="1">
                          <a:spLocks noChangeArrowheads="1"/>
                        </wps:cNvSpPr>
                        <wps:spPr bwMode="auto">
                          <a:xfrm>
                            <a:off x="7175" y="1157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A800A78" w14:textId="77777777" w:rsidR="00DC5A43" w:rsidRPr="00E25CB1" w:rsidRDefault="00DC5A43" w:rsidP="000B4205">
                              <w:pPr>
                                <w:jc w:val="center"/>
                              </w:pPr>
                              <w:r>
                                <w:t>D</w:t>
                              </w:r>
                            </w:p>
                          </w:txbxContent>
                        </wps:txbx>
                        <wps:bodyPr rot="0" vert="horz" wrap="square" lIns="91440" tIns="45720" rIns="91440" bIns="45720" anchor="t" anchorCtr="0" upright="1">
                          <a:noAutofit/>
                        </wps:bodyPr>
                      </wps:wsp>
                      <wps:wsp>
                        <wps:cNvPr id="574" name="Text Box 406"/>
                        <wps:cNvSpPr txBox="1">
                          <a:spLocks noChangeArrowheads="1"/>
                        </wps:cNvSpPr>
                        <wps:spPr bwMode="auto">
                          <a:xfrm>
                            <a:off x="9773" y="13668"/>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2F004FB" w14:textId="77777777" w:rsidR="00DC5A43" w:rsidRPr="00E25CB1" w:rsidRDefault="00DC5A43" w:rsidP="000B4205">
                              <w:pPr>
                                <w:jc w:val="center"/>
                              </w:pPr>
                              <w:r>
                                <w:t>E</w:t>
                              </w:r>
                            </w:p>
                          </w:txbxContent>
                        </wps:txbx>
                        <wps:bodyPr rot="0" vert="horz" wrap="square" lIns="91440" tIns="45720" rIns="91440" bIns="45720" anchor="t" anchorCtr="0" upright="1">
                          <a:noAutofit/>
                        </wps:bodyPr>
                      </wps:wsp>
                      <wps:wsp>
                        <wps:cNvPr id="575" name="Text Box 407"/>
                        <wps:cNvSpPr txBox="1">
                          <a:spLocks noChangeArrowheads="1"/>
                        </wps:cNvSpPr>
                        <wps:spPr bwMode="auto">
                          <a:xfrm>
                            <a:off x="6687" y="12447"/>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E4065F" w14:textId="77777777" w:rsidR="00DC5A43" w:rsidRPr="00E25CB1" w:rsidRDefault="00DC5A43" w:rsidP="000B4205">
                              <w:pPr>
                                <w:jc w:val="center"/>
                              </w:pPr>
                              <w:r>
                                <w:t>7</w:t>
                              </w:r>
                            </w:p>
                          </w:txbxContent>
                        </wps:txbx>
                        <wps:bodyPr rot="0" vert="horz" wrap="square" lIns="91440" tIns="45720" rIns="91440" bIns="45720" anchor="t" anchorCtr="0" upright="1">
                          <a:noAutofit/>
                        </wps:bodyPr>
                      </wps:wsp>
                      <wps:wsp>
                        <wps:cNvPr id="576" name="AutoShape 408"/>
                        <wps:cNvSpPr>
                          <a:spLocks noChangeArrowheads="1"/>
                        </wps:cNvSpPr>
                        <wps:spPr bwMode="auto">
                          <a:xfrm>
                            <a:off x="6327" y="11367"/>
                            <a:ext cx="4680" cy="360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7" name="Line 409"/>
                        <wps:cNvCnPr/>
                        <wps:spPr bwMode="auto">
                          <a:xfrm>
                            <a:off x="7446" y="14067"/>
                            <a:ext cx="1312" cy="0"/>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Line 410"/>
                        <wps:cNvCnPr/>
                        <wps:spPr bwMode="auto">
                          <a:xfrm>
                            <a:off x="7472" y="11907"/>
                            <a:ext cx="1312" cy="0"/>
                          </a:xfrm>
                          <a:prstGeom prst="line">
                            <a:avLst/>
                          </a:prstGeom>
                          <a:noFill/>
                          <a:ln w="1905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9" o:spid="_x0000_s1139" style="position:absolute;margin-left:272.7pt;margin-top:35.25pt;width:234pt;height:180pt;z-index:251714560" coordorigin="6327,11367" coordsize="46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">
                <v:oval id="Oval 392" o:spid="_x0000_s1140" style="position:absolute;left:7587;top:11894;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aB3MIA&#10;AADcAAAADwAAAGRycy9kb3ducmV2LnhtbERPz2vCMBS+D/Y/hDfYZWi6ycrojEVkYq/W4fnRPJu6&#10;5qVtotb+9cthsOPH93uZj7YVVxp841jB6zwBQVw53XCt4PuwnX2A8AFZY+uYFNzJQ756fFhipt2N&#10;93QtQy1iCPsMFZgQukxKXxmy6OeuI47cyQ0WQ4RDLfWAtxhuW/mWJKm02HBsMNjRxlD1U16sgvR8&#10;2JmkPX4dp5dzKBb7vpx2vVLPT+P6E0SgMfyL/9yFVvCexvnxTDwC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oHcwgAAANwAAAAPAAAAAAAAAAAAAAAAAJgCAABkcnMvZG93&#10;bnJldi54bWxQSwUGAAAAAAQABAD1AAAAhwMAAAAA&#10;" strokeweight="1.5pt"/>
                <v:line id="Line 393" o:spid="_x0000_s1141" style="position:absolute;visibility:visible;mso-wrap-style:square" from="8719,14067" to="10031,14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wYDcQAAADcAAAADwAAAGRycy9kb3ducmV2LnhtbESPUWvCQBCE3wX/w7FC3/SiRZHoKSII&#10;LS0UTSn4tuTWJJjbC3dbTf99r1DwcZiZb5j1tnetulGIjWcD00kGirj0tuHKwGdxGC9BRUG22Hom&#10;Az8UYbsZDtaYW3/nI91OUqkE4ZijgVqky7WOZU0O48R3xMm7+OBQkgyVtgHvCe5aPcuyhXbYcFqo&#10;saN9TeX19O0M9B+idVHMXpfv5fP8S9rzWyjOxjyN+t0KlFAvj/B/+8UamC+m8HcmHQG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BgNxAAAANwAAAAPAAAAAAAAAAAA&#10;AAAAAKECAABkcnMvZG93bnJldi54bWxQSwUGAAAAAAQABAD5AAAAkgMAAAAA&#10;" strokeweight="1.5pt">
                  <v:stroke endarrow="open"/>
                </v:line>
                <v:line id="Line 394" o:spid="_x0000_s1142" style="position:absolute;flip:y;visibility:visible;mso-wrap-style:square" from="8756,12911" to="8756,1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7nMUAAADcAAAADwAAAGRycy9kb3ducmV2LnhtbESPT4vCMBTE74LfITzBm6ZbXZGuUWRB&#10;EDyIf8Hb2+ZtW2xeSpOt1U9vFgSPw8z8hpktWlOKhmpXWFbwMYxAEKdWF5wpOB5WgykI55E1lpZJ&#10;wZ0cLObdzgwTbW+8o2bvMxEg7BJUkHtfJVK6NCeDbmgr4uD92tqgD7LOpK7xFuCmlHEUTaTBgsNC&#10;jhV955Re939GwWnZPC7x9ee+3Yyz7W51HhWjiJXq99rlFwhPrX+HX+21VvA5ieH/TDg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7nMUAAADcAAAADwAAAAAAAAAA&#10;AAAAAAChAgAAZHJzL2Rvd25yZXYueG1sUEsFBgAAAAAEAAQA+QAAAJMDAAAAAA==&#10;" strokeweight="2.25pt">
                  <v:stroke endarrow="open"/>
                </v:line>
                <v:line id="Line 395" o:spid="_x0000_s1143" style="position:absolute;flip:y;visibility:visible;mso-wrap-style:square" from="8743,14093" to="8743,1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5cjsQAAADcAAAADwAAAGRycy9kb3ducmV2LnhtbESP3WrCQBSE7wu+w3IK3kjdaDRIdBUR&#10;Le2dpj7AMXvyQ7NnQ3Y18e27hUIvh5n5htnsBtOIB3WutqxgNo1AEOdW11wquH6d3lYgnEfW2Fgm&#10;BU9ysNuOXjaYatvzhR6ZL0WAsEtRQeV9m0rp8ooMuqltiYNX2M6gD7Irpe6wD3DTyHkUJdJgzWGh&#10;wpYOFeXf2d0ouJ1jefp8T4rJ4pjHZREf+r7NlBq/Dvs1CE+D/w//tT+0gmUSw++Zc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lyOxAAAANwAAAAPAAAAAAAAAAAA&#10;AAAAAKECAABkcnMvZG93bnJldi54bWxQSwUGAAAAAAQABAD5AAAAkgMAAAAA&#10;" strokeweight="2.25pt">
                  <v:stroke startarrow="open"/>
                </v:line>
                <v:line id="Line 396" o:spid="_x0000_s1144" style="position:absolute;flip:y;visibility:visible;mso-wrap-style:square" from="8719,11944" to="8719,1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fE+sUAAADcAAAADwAAAGRycy9kb3ducmV2LnhtbESP3WrCQBSE7wu+w3IEb4puNBokdRUR&#10;lfaujT7AMXvyQ7NnQ3Y18e27hUIvh5n5htnsBtOIB3WutqxgPotAEOdW11wquF5O0zUI55E1NpZJ&#10;wZMc7Lajlw2m2vb8RY/MlyJA2KWooPK+TaV0eUUG3cy2xMErbGfQB9mVUnfYB7hp5CKKEmmw5rBQ&#10;YUuHivLv7G4U3D5jefo4J8Xr8pjHZREf+r7NlJqMh/0bCE+D/w//td+1glWyhN8z4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fE+sUAAADcAAAADwAAAAAAAAAA&#10;AAAAAAChAgAAZHJzL2Rvd25yZXYueG1sUEsFBgAAAAAEAAQA+QAAAJMDAAAAAA==&#10;" strokeweight="2.25pt">
                  <v:stroke startarrow="open"/>
                </v:line>
                <v:line id="Line 397" o:spid="_x0000_s1145" style="position:absolute;flip:y;visibility:visible;mso-wrap-style:square" from="8847,11933" to="8847,1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thYcUAAADcAAAADwAAAGRycy9kb3ducmV2LnhtbESP3WrCQBSE7wXfYTmF3kjdaDSU1FVE&#10;tOidpn2A0+zJD82eDdnVpG/fFQQvh5n5hlltBtOIG3WutqxgNo1AEOdW11wq+P46vL2DcB5ZY2OZ&#10;FPyRg816PFphqm3PF7plvhQBwi5FBZX3bSqlyysy6Ka2JQ5eYTuDPsiulLrDPsBNI+dRlEiDNYeF&#10;ClvaVZT/Zlej4Occy8PpMykmi30el0W86/s2U+r1Zdh+gPA0+Gf40T5qBctkCfcz4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thYcUAAADcAAAADwAAAAAAAAAA&#10;AAAAAAChAgAAZHJzL2Rvd25yZXYueG1sUEsFBgAAAAAEAAQA+QAAAJMDAAAAAA==&#10;" strokeweight="2.25pt">
                  <v:stroke startarrow="open"/>
                </v:line>
                <v:group id="Group 398" o:spid="_x0000_s1146" style="position:absolute;left:6507;top:13848;width:861;height:438" coordorigin="5607,12447" coordsize="32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shape id="Freeform 399" o:spid="_x0000_s1147" style="position:absolute;left:6505;top:12460;width:1800;height:900;rotation:-573452fd;flip:y;visibility:visible;mso-wrap-style:square;v-text-anchor:top" coordsize="36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2Kt8cA&#10;AADcAAAADwAAAGRycy9kb3ducmV2LnhtbESPQWvCQBSE7wX/w/IKvdWNhWpMXaUVKi0oaBTs8ZF9&#10;TWKzb9PsNon/3i0IHoeZ+YaZLXpTiZYaV1pWMBpGIIgzq0vOFRz2748xCOeRNVaWScGZHCzmg7sZ&#10;Jtp2vKM29bkIEHYJKii8rxMpXVaQQTe0NXHwvm1j0AfZ5FI32AW4qeRTFI2lwZLDQoE1LQvKftI/&#10;o+D4ua2/3k6j9W+Z4nTVbuJ42a2VerjvX19AeOr9LXxtf2gFz+MJ/J8JR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NirfHAAAA3AAAAA8AAAAAAAAAAAAAAAAAmAIAAGRy&#10;cy9kb3ducmV2LnhtbFBLBQYAAAAABAAEAPUAAACMAwAAAAA=&#10;" path="m1080,l,720,540,900r900,l3600,,1080,xe">
                    <v:path arrowok="t" o:connecttype="custom" o:connectlocs="540,0;0,720;270,900;720,900;1800,0;540,0" o:connectangles="0,0,0,0,0,0"/>
                  </v:shape>
                  <v:shape id="Freeform 400" o:spid="_x0000_s1148" style="position:absolute;left:5607;top:12447;width:3240;height:1260;visibility:visible;mso-wrap-style:square;v-text-anchor:top" coordsize="324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5ga7wA&#10;AADcAAAADwAAAGRycy9kb3ducmV2LnhtbERPTYvCMBC9C/sfwix4EU1XUKQaRYQFr6l6H5qxLdtM&#10;SpJtq7/eHASPj/e9O4y2FT350DhW8LPIQBCXzjRcKbhefucbECEiG2wdk4IHBTjsvyY7zI0bWFNf&#10;xEqkEA45Kqhj7HIpQ1mTxbBwHXHi7s5bjAn6ShqPQwq3rVxm2VpabDg11NjRqabyr/i3Co53Q568&#10;RB1ObvYsBq1vvVZq+j0etyAijfEjfrvPRsFqndamM+kIyP0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HPmBrvAAAANwAAAAPAAAAAAAAAAAAAAAAAJgCAABkcnMvZG93bnJldi54&#10;bWxQSwUGAAAAAAQABAD1AAAAgQMAAAAA&#10;" path="m,720l,,360,,720,540r1980,l3240,720r,180l,900,,720xe">
                    <v:path arrowok="t" o:connecttype="custom" o:connectlocs="0,1008;0,0;360,0;720,756;2700,756;3240,1008;3240,1260;0,1260;0,1008" o:connectangles="0,0,0,0,0,0,0,0,0"/>
                  </v:shape>
                  <v:shape id="Freeform 401" o:spid="_x0000_s1149" style="position:absolute;left:6327;top:13527;width:1800;height:1080;visibility:visible;mso-wrap-style:square;v-text-anchor:top" coordsize="36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sWMscA&#10;AADcAAAADwAAAGRycy9kb3ducmV2LnhtbESP0WrCQBRE3wX/YbmFvtWNgqZNXUXFgiKUNu0HXLLX&#10;ZG32bsxuY+rXdwsFH4eZOcPMl72tRUetN44VjEcJCOLCacOlgs+Pl4dHED4ga6wdk4If8rBcDAdz&#10;zLS78Dt1eShFhLDPUEEVQpNJ6YuKLPqRa4ijd3StxRBlW0rd4iXCbS0nSTKTFg3HhQob2lRUfOXf&#10;VsHeH8z67dCZ9HWbnvNxet2fdlel7u/61TOIQH24hf/bO61gOnuCvzPx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LFjLHAAAA3AAAAA8AAAAAAAAAAAAAAAAAmAIAAGRy&#10;cy9kb3ducmV2LnhtbFBLBQYAAAAABAAEAPUAAACMAwAAAAA=&#10;" path="m1080,l,720,540,900r900,l3600,,1080,xe">
                    <v:path arrowok="t" o:connecttype="custom" o:connectlocs="540,0;0,864;270,1080;720,1080;1800,0;540,0" o:connectangles="0,0,0,0,0,0"/>
                  </v:shape>
                </v:group>
                <v:shape id="Text Box 402" o:spid="_x0000_s1150" type="#_x0000_t202" style="position:absolute;left:8307;top:131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5QcUA&#10;AADcAAAADwAAAGRycy9kb3ducmV2LnhtbESPTU/CQBCG7yb8h82QeJMtEKxUFmJEE45a+biO3aFt&#10;6M423RUKv945mHicvPM+88xi1btGnakLtWcD41ECirjwtubSwPbr/eEJVIjIFhvPZOBKAVbLwd0C&#10;M+sv/EnnPJZKIBwyNFDF2GZah6Iih2HkW2LJjr5zGGXsSm07vAjcNXqSJI/aYc1yocKWXisqTvmP&#10;E43JYTtdf+SUpvg9Xb/ddvPjvjHmfti/PIOK1Mf/5b/2xhqYpaIvzwgB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blBxQAAANwAAAAPAAAAAAAAAAAAAAAAAJgCAABkcnMv&#10;ZG93bnJldi54bWxQSwUGAAAAAAQABAD1AAAAigMAAAAA&#10;" filled="f">
                  <v:textbox>
                    <w:txbxContent>
                      <w:p w:rsidR="00DC5A43" w:rsidRPr="00E25CB1" w:rsidRDefault="00DC5A43" w:rsidP="000B4205">
                        <w:pPr>
                          <w:jc w:val="center"/>
                        </w:pPr>
                        <w:r w:rsidRPr="00E25CB1">
                          <w:t>A</w:t>
                        </w:r>
                      </w:p>
                    </w:txbxContent>
                  </v:textbox>
                </v:shape>
                <v:shape id="Text Box 403" o:spid="_x0000_s1151" type="#_x0000_t202" style="position:absolute;left:8307;top:142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c2sYA&#10;AADcAAAADwAAAGRycy9kb3ducmV2LnhtbESPwW7CMBBE75X4B2uRuBUHUJsSMKgqIHFsUwrXJV6S&#10;iHgdxSZJ+fq6UqUeR7PzZme57k0lWmpcaVnBZByBIM6sLjlXcPjcPb6AcB5ZY2WZFHyTg/Vq8LDE&#10;RNuOP6hNfS4ChF2CCgrv60RKlxVk0I1tTRy8i20M+iCbXOoGuwA3lZxG0bM0WHJoKLCmt4Kya3oz&#10;4Y3p6TDbvKcUx3iebbb3r/nlWCk1GvavCxCeev9//JfeawVP8QR+xwQC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Uc2sYAAADcAAAADwAAAAAAAAAAAAAAAACYAgAAZHJz&#10;L2Rvd25yZXYueG1sUEsFBgAAAAAEAAQA9QAAAIsDAAAAAA==&#10;" filled="f">
                  <v:textbox>
                    <w:txbxContent>
                      <w:p w:rsidR="00DC5A43" w:rsidRPr="00E25CB1" w:rsidRDefault="00DC5A43" w:rsidP="000B4205">
                        <w:pPr>
                          <w:jc w:val="center"/>
                        </w:pPr>
                        <w:r>
                          <w:t>B</w:t>
                        </w:r>
                      </w:p>
                    </w:txbxContent>
                  </v:textbox>
                </v:shape>
                <v:shape id="Text Box 404" o:spid="_x0000_s1152" type="#_x0000_t202" style="position:absolute;left:8526;top:115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CrcYA&#10;AADcAAAADwAAAGRycy9kb3ducmV2LnhtbESPzW7CMBCE70h9B2sr9UacBkFoikEIWqlHCD+9buMl&#10;iRqvo9iF0KfHSJV6HM3ONzuzRW8acabO1ZYVPEcxCOLC6ppLBfvd+3AKwnlkjY1lUnAlB4v5w2CG&#10;mbYX3tI596UIEHYZKqi8bzMpXVGRQRfZljh4J9sZ9EF2pdQdXgLcNDKJ44k0WHNoqLClVUXFd/5j&#10;whvJ53603uSUpvg1Wr/9Hl5Ox0app8d++QrCU+//j//SH1rBOE3gPiYQ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eCrcYAAADcAAAADwAAAAAAAAAAAAAAAACYAgAAZHJz&#10;L2Rvd25yZXYueG1sUEsFBgAAAAAEAAQA9QAAAIsDAAAAAA==&#10;" filled="f">
                  <v:textbox>
                    <w:txbxContent>
                      <w:p w:rsidR="00DC5A43" w:rsidRPr="00E25CB1" w:rsidRDefault="00DC5A43" w:rsidP="000B4205">
                        <w:pPr>
                          <w:jc w:val="center"/>
                        </w:pPr>
                        <w:r>
                          <w:t>C</w:t>
                        </w:r>
                      </w:p>
                    </w:txbxContent>
                  </v:textbox>
                </v:shape>
                <v:shape id="Text Box 405" o:spid="_x0000_s1153" type="#_x0000_t202" style="position:absolute;left:7175;top:115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snNsYA&#10;AADcAAAADwAAAGRycy9kb3ducmV2LnhtbESPzW7CMBCE70h9B2sr9UacEpXQFIOqAhJHCD+9buMl&#10;iRqvo9iFlKfHSJV6HM3ONzvTeW8acabO1ZYVPEcxCOLC6ppLBfvdajgB4TyyxsYyKfglB/PZw2CK&#10;mbYX3tI596UIEHYZKqi8bzMpXVGRQRfZljh4J9sZ9EF2pdQdXgLcNHIUx2NpsObQUGFLHxUV3/mP&#10;CW+MPvfJYpNTmuJXslheD6+nY6PU02P//gbCU+//j//Sa63gJU3gPiYQ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snNsYAAADcAAAADwAAAAAAAAAAAAAAAACYAgAAZHJz&#10;L2Rvd25yZXYueG1sUEsFBgAAAAAEAAQA9QAAAIsDAAAAAA==&#10;" filled="f">
                  <v:textbox>
                    <w:txbxContent>
                      <w:p w:rsidR="00DC5A43" w:rsidRPr="00E25CB1" w:rsidRDefault="00DC5A43" w:rsidP="000B4205">
                        <w:pPr>
                          <w:jc w:val="center"/>
                        </w:pPr>
                        <w:r>
                          <w:t>D</w:t>
                        </w:r>
                      </w:p>
                    </w:txbxContent>
                  </v:textbox>
                </v:shape>
                <v:shape id="Text Box 406" o:spid="_x0000_s1154" type="#_x0000_t202" style="position:absolute;left:9773;top:1366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K/QsYA&#10;AADcAAAADwAAAGRycy9kb3ducmV2LnhtbESPzW7CMBCE70i8g7WVeiNOoW1owKCqtBJHCD+9LvGS&#10;RMTrKHYh8PQ1UqUeR7Pzzc503planKl1lWUFT1EMgji3uuJCwXbzNRiDcB5ZY22ZFFzJwXzW700x&#10;1fbCazpnvhABwi5FBaX3TSqly0sy6CLbEAfvaFuDPsi2kLrFS4CbWg7j+FUarDg0lNjQR0n5Kfsx&#10;4Y3h93a0WGWUJHgYLT5vu7fjvlbq8aF7n4Dw1Pn/47/0Uit4SZ7hPiYQ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K/QsYAAADcAAAADwAAAAAAAAAAAAAAAACYAgAAZHJz&#10;L2Rvd25yZXYueG1sUEsFBgAAAAAEAAQA9QAAAIsDAAAAAA==&#10;" filled="f">
                  <v:textbox>
                    <w:txbxContent>
                      <w:p w:rsidR="00DC5A43" w:rsidRPr="00E25CB1" w:rsidRDefault="00DC5A43" w:rsidP="000B4205">
                        <w:pPr>
                          <w:jc w:val="center"/>
                        </w:pPr>
                        <w:r>
                          <w:t>E</w:t>
                        </w:r>
                      </w:p>
                    </w:txbxContent>
                  </v:textbox>
                </v:shape>
                <v:shape id="Text Box 407" o:spid="_x0000_s1155" type="#_x0000_t202" style="position:absolute;left:6687;top:124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LedMYA&#10;AADcAAAADwAAAGRycy9kb3ducmV2LnhtbESPQWvCQBSE74X+h+UVvDUbBa1NXaUqghRBtKW0t0f2&#10;NZs2+zZm1yT9965Q6HGYmW+Y2aK3lWip8aVjBcMkBUGcO11yoeDtdXM/BeEDssbKMSn4JQ+L+e3N&#10;DDPtOj5QewyFiBD2GSowIdSZlD43ZNEnriaO3pdrLIYom0LqBrsIt5UcpelEWiw5LhisaWUo/zme&#10;rYL2s34Zmsfl/rTjj2/unF3LybtSg7v++QlEoD78h//aW61g/DCG65l4BO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LedMYAAADcAAAADwAAAAAAAAAAAAAAAACYAgAAZHJz&#10;L2Rvd25yZXYueG1sUEsFBgAAAAAEAAQA9QAAAIsDAAAAAA==&#10;" filled="f" strokeweight="6pt">
                  <v:stroke linestyle="thickBetweenThin"/>
                  <v:textbox>
                    <w:txbxContent>
                      <w:p w:rsidR="00DC5A43" w:rsidRPr="00E25CB1" w:rsidRDefault="00DC5A43" w:rsidP="000B4205">
                        <w:pPr>
                          <w:jc w:val="center"/>
                        </w:pPr>
                        <w:r>
                          <w:t>7</w:t>
                        </w:r>
                      </w:p>
                    </w:txbxContent>
                  </v:textbox>
                </v:shape>
                <v:roundrect id="AutoShape 408" o:spid="_x0000_s1156" style="position:absolute;left:6327;top:11367;width:4680;height:36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XE3cIA&#10;AADcAAAADwAAAGRycy9kb3ducmV2LnhtbESPzYrCMBSF9wO+Q7iCuzFV0NFqFBEEZzfWgri7NNem&#10;2NyUJtb69pMBYZaH8/Nx1tve1qKj1leOFUzGCQjiwumKSwX5+fC5AOEDssbaMSl4kYftZvCxxlS7&#10;J5+oy0Ip4gj7FBWYEJpUSl8YsujHriGO3s21FkOUbSl1i884bms5TZK5tFhxJBhsaG+ouGcPGyHL&#10;Lrt22aFYfj9m+udicnYuV2o07HcrEIH68B9+t49awexrDn9n4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cTdwgAAANwAAAAPAAAAAAAAAAAAAAAAAJgCAABkcnMvZG93&#10;bnJldi54bWxQSwUGAAAAAAQABAD1AAAAhwMAAAAA&#10;" filled="f" strokeweight="4.5pt">
                  <v:stroke linestyle="thinThick"/>
                </v:roundrect>
                <v:line id="Line 409" o:spid="_x0000_s1157" style="position:absolute;visibility:visible;mso-wrap-style:square" from="7446,14067" to="8758,14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CzP8UAAADcAAAADwAAAGRycy9kb3ducmV2LnhtbESPUWvCQBCE3wv+h2OFvtVLFaukniJC&#10;wWKh1Ijg25LbJqG5vXC31fjve4LQx2FmvmEWq9616kwhNp4NPI8yUMSltw1XBg7F29McVBRki61n&#10;MnClCKvl4GGBufUX/qLzXiqVIBxzNFCLdLnWsazJYRz5jjh53z44lCRDpW3AS4K7Vo+z7EU7bDgt&#10;1NjRpqbyZ//rDPSfonVRjN/nH+VkepT2tAvFyZjHYb9+BSXUy3/43t5aA9PZDG5n0hH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CzP8UAAADcAAAADwAAAAAAAAAA&#10;AAAAAAChAgAAZHJzL2Rvd25yZXYueG1sUEsFBgAAAAAEAAQA+QAAAJMDAAAAAA==&#10;" strokeweight="1.5pt">
                  <v:stroke endarrow="open"/>
                </v:line>
                <v:line id="Line 410" o:spid="_x0000_s1158" style="position:absolute;visibility:visible;mso-wrap-style:square" from="7472,11907" to="8784,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v43sIAAADcAAAADwAAAGRycy9kb3ducmV2LnhtbERPTU8CMRC9m/gfmjHxJl0xIFkpxBAM&#10;cJAoGs9jO243bqebbWUXfr1zMPH48r7nyyE06khdqiMbuB0VoIhtdDVXBt7fnm5moFJGdthEJgMn&#10;SrBcXF7MsXSx51c6HnKlJIRTiQZ8zm2pdbKeAqZRbImF+4pdwCywq7TrsJfw0OhxUUx1wJqlwWNL&#10;K0/2+/ATDEymH+ET8+75bj9b2/XZ99FuXoy5vhoeH0BlGvK/+M+9deK7l7VyRo6AX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v43sIAAADcAAAADwAAAAAAAAAAAAAA&#10;AAChAgAAZHJzL2Rvd25yZXYueG1sUEsFBgAAAAAEAAQA+QAAAJADAAAAAA==&#10;" strokeweight="1.5pt">
                  <v:stroke startarrow="open"/>
                </v:line>
              </v:group>
            </w:pict>
          </mc:Fallback>
        </mc:AlternateContent>
      </w:r>
      <w:r w:rsidRPr="00215214">
        <w:rPr>
          <w:rFonts w:asciiTheme="minorHAnsi" w:hAnsiTheme="minorHAnsi" w:cstheme="minorHAnsi"/>
          <w:b/>
          <w:noProof/>
          <w:sz w:val="36"/>
          <w:szCs w:val="36"/>
          <w:u w:val="single"/>
          <w:lang w:val="en-US" w:eastAsia="en-US"/>
        </w:rPr>
        <mc:AlternateContent>
          <mc:Choice Requires="wpg">
            <w:drawing>
              <wp:anchor distT="0" distB="0" distL="114300" distR="114300" simplePos="0" relativeHeight="251688960" behindDoc="0" locked="0" layoutInCell="1" allowOverlap="1" wp14:anchorId="29A39464" wp14:editId="03809A2C">
                <wp:simplePos x="0" y="0"/>
                <wp:positionH relativeFrom="column">
                  <wp:posOffset>365125</wp:posOffset>
                </wp:positionH>
                <wp:positionV relativeFrom="paragraph">
                  <wp:posOffset>562610</wp:posOffset>
                </wp:positionV>
                <wp:extent cx="2400300" cy="2171700"/>
                <wp:effectExtent l="19050" t="19050" r="38100" b="38100"/>
                <wp:wrapNone/>
                <wp:docPr id="53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2171700"/>
                          <a:chOff x="1287" y="11727"/>
                          <a:chExt cx="3780" cy="3420"/>
                        </a:xfrm>
                      </wpg:grpSpPr>
                      <wps:wsp>
                        <wps:cNvPr id="540" name="Oval 372"/>
                        <wps:cNvSpPr>
                          <a:spLocks noChangeArrowheads="1"/>
                        </wps:cNvSpPr>
                        <wps:spPr bwMode="auto">
                          <a:xfrm>
                            <a:off x="2187" y="12163"/>
                            <a:ext cx="2340" cy="2160"/>
                          </a:xfrm>
                          <a:prstGeom prst="ellipse">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1" name="Line 373"/>
                        <wps:cNvCnPr/>
                        <wps:spPr bwMode="auto">
                          <a:xfrm>
                            <a:off x="2367" y="14323"/>
                            <a:ext cx="952" cy="0"/>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2" name="Line 374"/>
                        <wps:cNvCnPr/>
                        <wps:spPr bwMode="auto">
                          <a:xfrm>
                            <a:off x="3395" y="14323"/>
                            <a:ext cx="952" cy="0"/>
                          </a:xfrm>
                          <a:prstGeom prst="line">
                            <a:avLst/>
                          </a:prstGeom>
                          <a:noFill/>
                          <a:ln w="190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43" name="Group 375"/>
                        <wpg:cNvGrpSpPr>
                          <a:grpSpLocks/>
                        </wpg:cNvGrpSpPr>
                        <wpg:grpSpPr bwMode="auto">
                          <a:xfrm>
                            <a:off x="1402" y="14117"/>
                            <a:ext cx="861" cy="438"/>
                            <a:chOff x="5607" y="12447"/>
                            <a:chExt cx="3240" cy="2160"/>
                          </a:xfrm>
                        </wpg:grpSpPr>
                        <wps:wsp>
                          <wps:cNvPr id="544" name="Freeform 376"/>
                          <wps:cNvSpPr>
                            <a:spLocks/>
                          </wps:cNvSpPr>
                          <wps:spPr bwMode="auto">
                            <a:xfrm rot="525011" flipV="1">
                              <a:off x="6505" y="12460"/>
                              <a:ext cx="1800" cy="900"/>
                            </a:xfrm>
                            <a:custGeom>
                              <a:avLst/>
                              <a:gdLst>
                                <a:gd name="T0" fmla="*/ 1080 w 3600"/>
                                <a:gd name="T1" fmla="*/ 0 h 900"/>
                                <a:gd name="T2" fmla="*/ 0 w 3600"/>
                                <a:gd name="T3" fmla="*/ 720 h 900"/>
                                <a:gd name="T4" fmla="*/ 540 w 3600"/>
                                <a:gd name="T5" fmla="*/ 900 h 900"/>
                                <a:gd name="T6" fmla="*/ 1440 w 3600"/>
                                <a:gd name="T7" fmla="*/ 900 h 900"/>
                                <a:gd name="T8" fmla="*/ 3600 w 3600"/>
                                <a:gd name="T9" fmla="*/ 0 h 900"/>
                                <a:gd name="T10" fmla="*/ 1080 w 3600"/>
                                <a:gd name="T11" fmla="*/ 0 h 900"/>
                              </a:gdLst>
                              <a:ahLst/>
                              <a:cxnLst>
                                <a:cxn ang="0">
                                  <a:pos x="T0" y="T1"/>
                                </a:cxn>
                                <a:cxn ang="0">
                                  <a:pos x="T2" y="T3"/>
                                </a:cxn>
                                <a:cxn ang="0">
                                  <a:pos x="T4" y="T5"/>
                                </a:cxn>
                                <a:cxn ang="0">
                                  <a:pos x="T6" y="T7"/>
                                </a:cxn>
                                <a:cxn ang="0">
                                  <a:pos x="T8" y="T9"/>
                                </a:cxn>
                                <a:cxn ang="0">
                                  <a:pos x="T10" y="T11"/>
                                </a:cxn>
                              </a:cxnLst>
                              <a:rect l="0" t="0" r="r" b="b"/>
                              <a:pathLst>
                                <a:path w="3600" h="900">
                                  <a:moveTo>
                                    <a:pt x="1080" y="0"/>
                                  </a:moveTo>
                                  <a:lnTo>
                                    <a:pt x="0" y="720"/>
                                  </a:lnTo>
                                  <a:lnTo>
                                    <a:pt x="540" y="900"/>
                                  </a:lnTo>
                                  <a:lnTo>
                                    <a:pt x="1440" y="900"/>
                                  </a:lnTo>
                                  <a:lnTo>
                                    <a:pt x="3600" y="0"/>
                                  </a:lnTo>
                                  <a:lnTo>
                                    <a:pt x="108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5" name="Freeform 377"/>
                          <wps:cNvSpPr>
                            <a:spLocks/>
                          </wps:cNvSpPr>
                          <wps:spPr bwMode="auto">
                            <a:xfrm>
                              <a:off x="5607" y="12447"/>
                              <a:ext cx="3240" cy="1260"/>
                            </a:xfrm>
                            <a:custGeom>
                              <a:avLst/>
                              <a:gdLst>
                                <a:gd name="T0" fmla="*/ 0 w 3240"/>
                                <a:gd name="T1" fmla="*/ 720 h 900"/>
                                <a:gd name="T2" fmla="*/ 0 w 3240"/>
                                <a:gd name="T3" fmla="*/ 0 h 900"/>
                                <a:gd name="T4" fmla="*/ 360 w 3240"/>
                                <a:gd name="T5" fmla="*/ 0 h 900"/>
                                <a:gd name="T6" fmla="*/ 720 w 3240"/>
                                <a:gd name="T7" fmla="*/ 540 h 900"/>
                                <a:gd name="T8" fmla="*/ 2700 w 3240"/>
                                <a:gd name="T9" fmla="*/ 540 h 900"/>
                                <a:gd name="T10" fmla="*/ 3240 w 3240"/>
                                <a:gd name="T11" fmla="*/ 720 h 900"/>
                                <a:gd name="T12" fmla="*/ 3240 w 3240"/>
                                <a:gd name="T13" fmla="*/ 900 h 900"/>
                                <a:gd name="T14" fmla="*/ 0 w 3240"/>
                                <a:gd name="T15" fmla="*/ 900 h 900"/>
                                <a:gd name="T16" fmla="*/ 0 w 3240"/>
                                <a:gd name="T17" fmla="*/ 720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0" h="900">
                                  <a:moveTo>
                                    <a:pt x="0" y="720"/>
                                  </a:moveTo>
                                  <a:lnTo>
                                    <a:pt x="0" y="0"/>
                                  </a:lnTo>
                                  <a:lnTo>
                                    <a:pt x="360" y="0"/>
                                  </a:lnTo>
                                  <a:lnTo>
                                    <a:pt x="720" y="540"/>
                                  </a:lnTo>
                                  <a:lnTo>
                                    <a:pt x="2700" y="540"/>
                                  </a:lnTo>
                                  <a:lnTo>
                                    <a:pt x="3240" y="720"/>
                                  </a:lnTo>
                                  <a:lnTo>
                                    <a:pt x="3240" y="900"/>
                                  </a:lnTo>
                                  <a:lnTo>
                                    <a:pt x="0" y="900"/>
                                  </a:lnTo>
                                  <a:lnTo>
                                    <a:pt x="0" y="72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6" name="Freeform 378"/>
                          <wps:cNvSpPr>
                            <a:spLocks/>
                          </wps:cNvSpPr>
                          <wps:spPr bwMode="auto">
                            <a:xfrm>
                              <a:off x="6327" y="13527"/>
                              <a:ext cx="1800" cy="1080"/>
                            </a:xfrm>
                            <a:custGeom>
                              <a:avLst/>
                              <a:gdLst>
                                <a:gd name="T0" fmla="*/ 1080 w 3600"/>
                                <a:gd name="T1" fmla="*/ 0 h 900"/>
                                <a:gd name="T2" fmla="*/ 0 w 3600"/>
                                <a:gd name="T3" fmla="*/ 720 h 900"/>
                                <a:gd name="T4" fmla="*/ 540 w 3600"/>
                                <a:gd name="T5" fmla="*/ 900 h 900"/>
                                <a:gd name="T6" fmla="*/ 1440 w 3600"/>
                                <a:gd name="T7" fmla="*/ 900 h 900"/>
                                <a:gd name="T8" fmla="*/ 3600 w 3600"/>
                                <a:gd name="T9" fmla="*/ 0 h 900"/>
                                <a:gd name="T10" fmla="*/ 1080 w 3600"/>
                                <a:gd name="T11" fmla="*/ 0 h 900"/>
                              </a:gdLst>
                              <a:ahLst/>
                              <a:cxnLst>
                                <a:cxn ang="0">
                                  <a:pos x="T0" y="T1"/>
                                </a:cxn>
                                <a:cxn ang="0">
                                  <a:pos x="T2" y="T3"/>
                                </a:cxn>
                                <a:cxn ang="0">
                                  <a:pos x="T4" y="T5"/>
                                </a:cxn>
                                <a:cxn ang="0">
                                  <a:pos x="T6" y="T7"/>
                                </a:cxn>
                                <a:cxn ang="0">
                                  <a:pos x="T8" y="T9"/>
                                </a:cxn>
                                <a:cxn ang="0">
                                  <a:pos x="T10" y="T11"/>
                                </a:cxn>
                              </a:cxnLst>
                              <a:rect l="0" t="0" r="r" b="b"/>
                              <a:pathLst>
                                <a:path w="3600" h="900">
                                  <a:moveTo>
                                    <a:pt x="1080" y="0"/>
                                  </a:moveTo>
                                  <a:lnTo>
                                    <a:pt x="0" y="720"/>
                                  </a:lnTo>
                                  <a:lnTo>
                                    <a:pt x="540" y="900"/>
                                  </a:lnTo>
                                  <a:lnTo>
                                    <a:pt x="1440" y="900"/>
                                  </a:lnTo>
                                  <a:lnTo>
                                    <a:pt x="3600" y="0"/>
                                  </a:lnTo>
                                  <a:lnTo>
                                    <a:pt x="108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547" name="Line 379"/>
                        <wps:cNvCnPr/>
                        <wps:spPr bwMode="auto">
                          <a:xfrm flipV="1">
                            <a:off x="3356" y="13744"/>
                            <a:ext cx="0" cy="54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380"/>
                        <wps:cNvCnPr/>
                        <wps:spPr bwMode="auto">
                          <a:xfrm flipV="1">
                            <a:off x="3356" y="14362"/>
                            <a:ext cx="0" cy="54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381"/>
                        <wps:cNvCnPr/>
                        <wps:spPr bwMode="auto">
                          <a:xfrm flipV="1">
                            <a:off x="3267" y="12213"/>
                            <a:ext cx="0" cy="54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382"/>
                        <wps:cNvCnPr/>
                        <wps:spPr bwMode="auto">
                          <a:xfrm flipV="1">
                            <a:off x="3447" y="12219"/>
                            <a:ext cx="0" cy="54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Text Box 383"/>
                        <wps:cNvSpPr txBox="1">
                          <a:spLocks noChangeArrowheads="1"/>
                        </wps:cNvSpPr>
                        <wps:spPr bwMode="auto">
                          <a:xfrm>
                            <a:off x="2920" y="13538"/>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18E66F" w14:textId="77777777" w:rsidR="00DC5A43" w:rsidRPr="00E25CB1" w:rsidRDefault="00DC5A43" w:rsidP="00E939EF">
                              <w:pPr>
                                <w:jc w:val="center"/>
                              </w:pPr>
                              <w:r w:rsidRPr="00E25CB1">
                                <w:t>A</w:t>
                              </w:r>
                            </w:p>
                          </w:txbxContent>
                        </wps:txbx>
                        <wps:bodyPr rot="0" vert="horz" wrap="square" lIns="91440" tIns="45720" rIns="91440" bIns="45720" anchor="t" anchorCtr="0" upright="1">
                          <a:noAutofit/>
                        </wps:bodyPr>
                      </wps:wsp>
                      <wps:wsp>
                        <wps:cNvPr id="552" name="Text Box 384"/>
                        <wps:cNvSpPr txBox="1">
                          <a:spLocks noChangeArrowheads="1"/>
                        </wps:cNvSpPr>
                        <wps:spPr bwMode="auto">
                          <a:xfrm>
                            <a:off x="2907" y="14542"/>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4F8D29" w14:textId="77777777" w:rsidR="00DC5A43" w:rsidRPr="00E25CB1" w:rsidRDefault="00DC5A43" w:rsidP="00E939EF">
                              <w:pPr>
                                <w:jc w:val="center"/>
                              </w:pPr>
                              <w:r>
                                <w:t>B</w:t>
                              </w:r>
                            </w:p>
                          </w:txbxContent>
                        </wps:txbx>
                        <wps:bodyPr rot="0" vert="horz" wrap="square" lIns="91440" tIns="45720" rIns="91440" bIns="45720" anchor="t" anchorCtr="0" upright="1">
                          <a:noAutofit/>
                        </wps:bodyPr>
                      </wps:wsp>
                      <wps:wsp>
                        <wps:cNvPr id="553" name="Text Box 385"/>
                        <wps:cNvSpPr txBox="1">
                          <a:spLocks noChangeArrowheads="1"/>
                        </wps:cNvSpPr>
                        <wps:spPr bwMode="auto">
                          <a:xfrm>
                            <a:off x="3087" y="1180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C72C81E" w14:textId="77777777" w:rsidR="00DC5A43" w:rsidRPr="00E25CB1" w:rsidRDefault="00DC5A43" w:rsidP="00E939EF">
                              <w:pPr>
                                <w:jc w:val="center"/>
                              </w:pPr>
                              <w:r>
                                <w:t>C</w:t>
                              </w:r>
                            </w:p>
                          </w:txbxContent>
                        </wps:txbx>
                        <wps:bodyPr rot="0" vert="horz" wrap="square" lIns="91440" tIns="45720" rIns="91440" bIns="45720" anchor="t" anchorCtr="0" upright="1">
                          <a:noAutofit/>
                        </wps:bodyPr>
                      </wps:wsp>
                      <wps:wsp>
                        <wps:cNvPr id="554" name="Text Box 386"/>
                        <wps:cNvSpPr txBox="1">
                          <a:spLocks noChangeArrowheads="1"/>
                        </wps:cNvSpPr>
                        <wps:spPr bwMode="auto">
                          <a:xfrm>
                            <a:off x="4167" y="1414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DC0762E" w14:textId="77777777" w:rsidR="00DC5A43" w:rsidRPr="00E25CB1" w:rsidRDefault="00DC5A43" w:rsidP="00E939EF">
                              <w:pPr>
                                <w:jc w:val="center"/>
                              </w:pPr>
                              <w:r>
                                <w:t>E</w:t>
                              </w:r>
                            </w:p>
                          </w:txbxContent>
                        </wps:txbx>
                        <wps:bodyPr rot="0" vert="horz" wrap="square" lIns="91440" tIns="45720" rIns="91440" bIns="45720" anchor="t" anchorCtr="0" upright="1">
                          <a:noAutofit/>
                        </wps:bodyPr>
                      </wps:wsp>
                      <wps:wsp>
                        <wps:cNvPr id="555" name="Line 387"/>
                        <wps:cNvCnPr/>
                        <wps:spPr bwMode="auto">
                          <a:xfrm>
                            <a:off x="2417" y="12163"/>
                            <a:ext cx="952" cy="0"/>
                          </a:xfrm>
                          <a:prstGeom prst="line">
                            <a:avLst/>
                          </a:prstGeom>
                          <a:noFill/>
                          <a:ln w="1905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6" name="Text Box 388"/>
                        <wps:cNvSpPr txBox="1">
                          <a:spLocks noChangeArrowheads="1"/>
                        </wps:cNvSpPr>
                        <wps:spPr bwMode="auto">
                          <a:xfrm>
                            <a:off x="2072" y="11803"/>
                            <a:ext cx="54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BA8AB50" w14:textId="77777777" w:rsidR="00DC5A43" w:rsidRPr="00E25CB1" w:rsidRDefault="00DC5A43" w:rsidP="00E939EF">
                              <w:pPr>
                                <w:jc w:val="center"/>
                              </w:pPr>
                              <w:r>
                                <w:t>D</w:t>
                              </w:r>
                            </w:p>
                          </w:txbxContent>
                        </wps:txbx>
                        <wps:bodyPr rot="0" vert="horz" wrap="square" lIns="91440" tIns="45720" rIns="91440" bIns="45720" anchor="t" anchorCtr="0" upright="1">
                          <a:noAutofit/>
                        </wps:bodyPr>
                      </wps:wsp>
                      <wps:wsp>
                        <wps:cNvPr id="557" name="Text Box 389"/>
                        <wps:cNvSpPr txBox="1">
                          <a:spLocks noChangeArrowheads="1"/>
                        </wps:cNvSpPr>
                        <wps:spPr bwMode="auto">
                          <a:xfrm>
                            <a:off x="1467" y="12523"/>
                            <a:ext cx="540" cy="540"/>
                          </a:xfrm>
                          <a:prstGeom prst="rect">
                            <a:avLst/>
                          </a:prstGeom>
                          <a:noFill/>
                          <a:ln w="76200" cmpd="tri"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1A71EA1" w14:textId="77777777" w:rsidR="00DC5A43" w:rsidRPr="00E25CB1" w:rsidRDefault="00DC5A43" w:rsidP="00E939EF">
                              <w:pPr>
                                <w:jc w:val="center"/>
                              </w:pPr>
                              <w:r>
                                <w:t>6</w:t>
                              </w:r>
                            </w:p>
                          </w:txbxContent>
                        </wps:txbx>
                        <wps:bodyPr rot="0" vert="horz" wrap="square" lIns="91440" tIns="45720" rIns="91440" bIns="45720" anchor="t" anchorCtr="0" upright="1">
                          <a:noAutofit/>
                        </wps:bodyPr>
                      </wps:wsp>
                      <wps:wsp>
                        <wps:cNvPr id="558" name="AutoShape 390"/>
                        <wps:cNvSpPr>
                          <a:spLocks noChangeArrowheads="1"/>
                        </wps:cNvSpPr>
                        <wps:spPr bwMode="auto">
                          <a:xfrm>
                            <a:off x="1287" y="11727"/>
                            <a:ext cx="3780" cy="3420"/>
                          </a:xfrm>
                          <a:prstGeom prst="roundRect">
                            <a:avLst>
                              <a:gd name="adj" fmla="val 16667"/>
                            </a:avLst>
                          </a:prstGeom>
                          <a:noFill/>
                          <a:ln w="57150" cmpd="thinThick"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159" style="position:absolute;margin-left:28.75pt;margin-top:44.3pt;width:189pt;height:171pt;z-index:251688960" coordorigin="1287,11727" coordsize="378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">
                <v:oval id="Oval 372" o:spid="_x0000_s1160" style="position:absolute;left:2187;top:12163;width:23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PdvMEA&#10;AADcAAAADwAAAGRycy9kb3ducmV2LnhtbERPTYvCMBC9C/sfwix4EU3VXZFqlEUUvVoXz0MzNnWb&#10;SW2iVn+9OSx4fLzv+bK1lbhR40vHCoaDBARx7nTJhYLfw6Y/BeEDssbKMSl4kIfl4qMzx1S7O+/p&#10;loVCxBD2KSowIdSplD43ZNEPXE0cuZNrLIYIm0LqBu8x3FZylCQTabHk2GCwppWh/C+7WgWT82Fr&#10;kuq4Pj5757Ab7y/Zc3tRqvvZ/sxABGrDW/zv3mkF319xfjw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z3bzBAAAA3AAAAA8AAAAAAAAAAAAAAAAAmAIAAGRycy9kb3du&#10;cmV2LnhtbFBLBQYAAAAABAAEAPUAAACGAwAAAAA=&#10;" strokeweight="1.5pt"/>
                <v:line id="Line 373" o:spid="_x0000_s1161" style="position:absolute;visibility:visible;mso-wrap-style:square" from="2367,14323" to="3319,1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EbcUAAADcAAAADwAAAGRycy9kb3ducmV2LnhtbESPUWvCQBCE34X+h2MLfdOLVouknlIK&#10;BUVBakrBtyW3TUJze+Fu1fjvvULBx2FmvmEWq9616kwhNp4NjEcZKOLS24YrA1/Fx3AOKgqyxdYz&#10;GbhShNXyYbDA3PoLf9L5IJVKEI45GqhFulzrWNbkMI58R5y8Hx8cSpKh0jbgJcFdqydZ9qIdNpwW&#10;auzovaby93ByBvq9aF0Uk818Vz7PvqU9bkNxNObpsX97BSXUyz38315bA7PpGP7OpCO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lEbcUAAADcAAAADwAAAAAAAAAA&#10;AAAAAAChAgAAZHJzL2Rvd25yZXYueG1sUEsFBgAAAAAEAAQA+QAAAJMDAAAAAA==&#10;" strokeweight="1.5pt">
                  <v:stroke endarrow="open"/>
                </v:line>
                <v:line id="Line 374" o:spid="_x0000_s1162" style="position:absolute;visibility:visible;mso-wrap-style:square" from="3395,14323" to="4347,1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vaGsUAAADcAAAADwAAAGRycy9kb3ducmV2LnhtbESPUWvCQBCE34X+h2MLvtVLYy2SekoR&#10;hEoLRVMKvi25NQnm9sLdVuO/7xUKPg4z8w2zWA2uU2cKsfVs4HGSgSKuvG25NvBVbh7moKIgW+w8&#10;k4ErRVgt70YLLKy/8I7Oe6lVgnAs0EAj0hdax6ohh3Hie+LkHX1wKEmGWtuAlwR3nc6z7Fk7bDkt&#10;NNjTuqHqtP9xBoZP0bos8+38o5rOvqU7vIfyYMz4fnh9ASU0yC38336zBmZPOfydSUdAL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vaGsUAAADcAAAADwAAAAAAAAAA&#10;AAAAAAChAgAAZHJzL2Rvd25yZXYueG1sUEsFBgAAAAAEAAQA+QAAAJMDAAAAAA==&#10;" strokeweight="1.5pt">
                  <v:stroke endarrow="open"/>
                </v:line>
                <v:group id="Group 375" o:spid="_x0000_s1163" style="position:absolute;left:1402;top:14117;width:861;height:438" coordorigin="5607,12447" coordsize="32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shape id="Freeform 376" o:spid="_x0000_s1164" style="position:absolute;left:6505;top:12460;width:1800;height:900;rotation:-573452fd;flip:y;visibility:visible;mso-wrap-style:square;v-text-anchor:top" coordsize="36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pIoMcA&#10;AADcAAAADwAAAGRycy9kb3ducmV2LnhtbESPQWvCQBSE7wX/w/IKvdWNxUpMXaUVWiooaBTs8ZF9&#10;TWKzb9PsNon/visIHoeZ+YaZLXpTiZYaV1pWMBpGIIgzq0vOFRz2748xCOeRNVaWScGZHCzmg7sZ&#10;Jtp2vKM29bkIEHYJKii8rxMpXVaQQTe0NXHwvm1j0AfZ5FI32AW4qeRTFE2kwZLDQoE1LQvKftI/&#10;o+C42tZfb6fR+rdMcfrRbuJ42a2VerjvX19AeOr9LXxtf2oFz+MxXM6EI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qSKDHAAAA3AAAAA8AAAAAAAAAAAAAAAAAmAIAAGRy&#10;cy9kb3ducmV2LnhtbFBLBQYAAAAABAAEAPUAAACMAwAAAAA=&#10;" path="m1080,l,720,540,900r900,l3600,,1080,xe">
                    <v:path arrowok="t" o:connecttype="custom" o:connectlocs="540,0;0,720;270,900;720,900;1800,0;540,0" o:connectangles="0,0,0,0,0,0"/>
                  </v:shape>
                  <v:shape id="Freeform 377" o:spid="_x0000_s1165" style="position:absolute;left:5607;top:12447;width:3240;height:1260;visibility:visible;mso-wrap-style:square;v-text-anchor:top" coordsize="324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lcAA&#10;AADcAAAADwAAAGRycy9kb3ducmV2LnhtbESPQYvCMBSE7wv+h/CEvSyarqwi1SgiLHhN1fujebbF&#10;5qUksa3++s3Cwh6HmfmG2e5H24qefGgcK/icZyCIS2carhRczt+zNYgQkQ22jknBkwLsd5O3LebG&#10;DaypL2IlEoRDjgrqGLtcylDWZDHMXUecvJvzFmOSvpLG45DgtpWLLFtJiw2nhRo7OtZU3ouHVXC4&#10;GfLkJepwdB+vYtD62mul3qfjYQMi0hj/w3/tk1Gw/FrC75l0BOTu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lcAAAADcAAAADwAAAAAAAAAAAAAAAACYAgAAZHJzL2Rvd25y&#10;ZXYueG1sUEsFBgAAAAAEAAQA9QAAAIUDAAAAAA==&#10;" path="m,720l,,360,,720,540r1980,l3240,720r,180l,900,,720xe">
                    <v:path arrowok="t" o:connecttype="custom" o:connectlocs="0,1008;0,0;360,0;720,756;2700,756;3240,1008;3240,1260;0,1260;0,1008" o:connectangles="0,0,0,0,0,0,0,0,0"/>
                  </v:shape>
                  <v:shape id="Freeform 378" o:spid="_x0000_s1166" style="position:absolute;left:6327;top:13527;width:1800;height:1080;visibility:visible;mso-wrap-style:square;v-text-anchor:top" coordsize="360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eIMcA&#10;AADcAAAADwAAAGRycy9kb3ducmV2LnhtbESP0WrCQBRE3wv+w3ILfasbizUldRUrFhRB2rQfcMle&#10;k7XZuzG7jalf7xYEH4eZOcNM572tRUetN44VjIYJCOLCacOlgu+v98cXED4ga6wdk4I/8jCfDe6m&#10;mGl34k/q8lCKCGGfoYIqhCaT0hcVWfRD1xBHb+9aiyHKtpS6xVOE21o+JclEWjQcFypsaFlR8ZP/&#10;WgUbvzVvH9vOpLtVesxH6XlzWJ+VerjvF68gAvXhFr6211rB83gC/2fiEZ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h3iDHAAAA3AAAAA8AAAAAAAAAAAAAAAAAmAIAAGRy&#10;cy9kb3ducmV2LnhtbFBLBQYAAAAABAAEAPUAAACMAwAAAAA=&#10;" path="m1080,l,720,540,900r900,l3600,,1080,xe">
                    <v:path arrowok="t" o:connecttype="custom" o:connectlocs="540,0;0,864;270,1080;720,1080;1800,0;540,0" o:connectangles="0,0,0,0,0,0"/>
                  </v:shape>
                </v:group>
                <v:line id="Line 379" o:spid="_x0000_s1167" style="position:absolute;flip:y;visibility:visible;mso-wrap-style:square" from="3356,13744" to="3356,1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EZMcAAADcAAAADwAAAGRycy9kb3ducmV2LnhtbESPT2vCQBTE70K/w/IKvTUb/7SWmFWk&#10;IBR6EK0KvT2zz00w+zZktzH203cLgsdhZn7D5Ive1qKj1leOFQyTFARx4XTFRsHua/X8BsIHZI21&#10;Y1JwJQ+L+cMgx0y7C2+o2wYjIoR9hgrKEJpMSl+UZNEnriGO3sm1FkOUrZG6xUuE21qO0vRVWqw4&#10;LpTY0HtJxXn7YxXsl93v9+h8vK4/J2a9WR3G1ThlpZ4e++UMRKA+3MO39odW8DKZwv+ZeATk/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MkRkxwAAANwAAAAPAAAAAAAA&#10;AAAAAAAAAKECAABkcnMvZG93bnJldi54bWxQSwUGAAAAAAQABAD5AAAAlQMAAAAA&#10;" strokeweight="2.25pt">
                  <v:stroke endarrow="open"/>
                </v:line>
                <v:line id="Line 380" o:spid="_x0000_s1168" style="position:absolute;flip:y;visibility:visible;mso-wrap-style:square" from="3356,14362" to="3356,1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Sn8EAAADcAAAADwAAAGRycy9kb3ducmV2LnhtbERPy4rCMBTdD/gP4QpuBk21jkg1iojK&#10;zM6pfsC1uX1gc1OaaOvfm8XALA/nvd72phZPal1lWcF0EoEgzqyuuFBwvRzHSxDOI2usLZOCFznY&#10;bgYfa0y07fiXnqkvRAhhl6CC0vsmkdJlJRl0E9sQBy63rUEfYFtI3WIXwk0tZ1G0kAYrDg0lNrQv&#10;KbunD6Pgdo7l8ee0yD/nhywu8njfdU2q1GjY71YgPPX+X/zn/tYKvuZhbTgTjoD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T5KfwQAAANwAAAAPAAAAAAAAAAAAAAAA&#10;AKECAABkcnMvZG93bnJldi54bWxQSwUGAAAAAAQABAD5AAAAjwMAAAAA&#10;" strokeweight="2.25pt">
                  <v:stroke startarrow="open"/>
                </v:line>
                <v:line id="Line 381" o:spid="_x0000_s1169" style="position:absolute;flip:y;visibility:visible;mso-wrap-style:square" from="3267,12213" to="3267,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M3BMYAAADcAAAADwAAAGRycy9kb3ducmV2LnhtbESP3WrCQBSE7wXfYTkFb0rd2KjUmI0U&#10;qUXvbNoHOM2e/NDs2ZBdTfr2XaHg5TAz3zDpbjStuFLvGssKFvMIBHFhdcOVgq/Pw9MLCOeRNbaW&#10;ScEvOdhl00mKibYDf9A195UIEHYJKqi97xIpXVGTQTe3HXHwStsb9EH2ldQ9DgFuWvkcRWtpsOGw&#10;UGNH+5qKn/xiFHyfY3k4va/Lx+VbEVdlvB+GLldq9jC+bkF4Gv09/N8+agWr5QZuZ8IR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NwTGAAAA3AAAAA8AAAAAAAAA&#10;AAAAAAAAoQIAAGRycy9kb3ducmV2LnhtbFBLBQYAAAAABAAEAPkAAACUAwAAAAA=&#10;" strokeweight="2.25pt">
                  <v:stroke startarrow="open"/>
                </v:line>
                <v:line id="Line 382" o:spid="_x0000_s1170" style="position:absolute;flip:y;visibility:visible;mso-wrap-style:square" from="3447,12219" to="3447,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IRMEAAADcAAAADwAAAGRycy9kb3ducmV2LnhtbERPy4rCMBTdD/gP4QpuBk21o0g1iojK&#10;zE6rH3Btbh/Y3JQm2vr3k8XALA/nvd72phYval1lWcF0EoEgzqyuuFBwux7HSxDOI2usLZOCNznY&#10;bgYfa0y07fhCr9QXIoSwS1BB6X2TSOmykgy6iW2IA5fb1qAPsC2kbrEL4aaWsyhaSIMVh4YSG9qX&#10;lD3Sp1FwP8fy+HNa5J9fhywu8njfdU2q1GjY71YgPPX+X/zn/tYK5vMwP5wJR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4AhEwQAAANwAAAAPAAAAAAAAAAAAAAAA&#10;AKECAABkcnMvZG93bnJldi54bWxQSwUGAAAAAAQABAD5AAAAjwMAAAAA&#10;" strokeweight="2.25pt">
                  <v:stroke startarrow="open"/>
                </v:line>
                <v:shape id="Text Box 383" o:spid="_x0000_s1171" type="#_x0000_t202" style="position:absolute;left:2920;top:1353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AusUA&#10;AADcAAAADwAAAGRycy9kb3ducmV2LnhtbESPzW7CMBCE75X6DtZW4tY4gIA2YBDiR+IIKdDrEi9J&#10;RLyOYgOBp68rVepxNDvf7ExmranEjRpXWlbQjWIQxJnVJecK9l/r9w8QziNrrCyTggc5mE1fXyaY&#10;aHvnHd1Sn4sAYZeggsL7OpHSZQUZdJGtiYN3to1BH2STS93gPcBNJXtxPJQGSw4NBda0KCi7pFcT&#10;3uh97/vLbUqjEZ76y9Xz8Hk+Vkp13tr5GISn1v8f/6U3WsFg0IXfMYEA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MEC6xQAAANwAAAAPAAAAAAAAAAAAAAAAAJgCAABkcnMv&#10;ZG93bnJldi54bWxQSwUGAAAAAAQABAD1AAAAigMAAAAA&#10;" filled="f">
                  <v:textbox>
                    <w:txbxContent>
                      <w:p w:rsidR="00DC5A43" w:rsidRPr="00E25CB1" w:rsidRDefault="00DC5A43" w:rsidP="00E939EF">
                        <w:pPr>
                          <w:jc w:val="center"/>
                        </w:pPr>
                        <w:r w:rsidRPr="00E25CB1">
                          <w:t>A</w:t>
                        </w:r>
                      </w:p>
                    </w:txbxContent>
                  </v:textbox>
                </v:shape>
                <v:shape id="Text Box 384" o:spid="_x0000_s1172" type="#_x0000_t202" style="position:absolute;left:2907;top:145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LezcUA&#10;AADcAAAADwAAAGRycy9kb3ducmV2LnhtbESPwW7CMBBE75X4B2uRuBWHIEoJGISglTiWlMJ1iZck&#10;Il5HsQspX4+RkHoczc6bndmiNZW4UONKywoG/QgEcWZ1ybmC3ffn6zsI55E1VpZJwR85WMw7LzNM&#10;tL3yli6pz0WAsEtQQeF9nUjpsoIMur6tiYN3so1BH2STS93gNcBNJeMoepMGSw4NBda0Kig7p78m&#10;vBEfdsP1V0rjMR6H64/bz+S0r5TqddvlFISn1v8fP9MbrWA0iuExJh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4t7NxQAAANwAAAAPAAAAAAAAAAAAAAAAAJgCAABkcnMv&#10;ZG93bnJldi54bWxQSwUGAAAAAAQABAD1AAAAigMAAAAA&#10;" filled="f">
                  <v:textbox>
                    <w:txbxContent>
                      <w:p w:rsidR="00DC5A43" w:rsidRPr="00E25CB1" w:rsidRDefault="00DC5A43" w:rsidP="00E939EF">
                        <w:pPr>
                          <w:jc w:val="center"/>
                        </w:pPr>
                        <w:r>
                          <w:t>B</w:t>
                        </w:r>
                      </w:p>
                    </w:txbxContent>
                  </v:textbox>
                </v:shape>
                <v:shape id="Text Box 385" o:spid="_x0000_s1173" type="#_x0000_t202" style="position:absolute;left:3087;top:118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57VsUA&#10;AADcAAAADwAAAGRycy9kb3ducmV2LnhtbESPS2/CMBCE75X6H6ytxK04JeKVYlAFVOII4dHrNl6S&#10;qPE6ig2k/HqMhMRxNDvf7ExmranEmRpXWlbw0Y1AEGdWl5wr2G2/30cgnEfWWFkmBf/kYDZ9fZlg&#10;ou2FN3ROfS4ChF2CCgrv60RKlxVk0HVtTRy8o20M+iCbXOoGLwFuKtmLooE0WHJoKLCmeUHZX3oy&#10;4Y3ezy5erFMaDvE3Xiyv+/HxUCnVeWu/PkF4av3z+JFeaQX9fgz3MYEA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ntWxQAAANwAAAAPAAAAAAAAAAAAAAAAAJgCAABkcnMv&#10;ZG93bnJldi54bWxQSwUGAAAAAAQABAD1AAAAigMAAAAA&#10;" filled="f">
                  <v:textbox>
                    <w:txbxContent>
                      <w:p w:rsidR="00DC5A43" w:rsidRPr="00E25CB1" w:rsidRDefault="00DC5A43" w:rsidP="00E939EF">
                        <w:pPr>
                          <w:jc w:val="center"/>
                        </w:pPr>
                        <w:r>
                          <w:t>C</w:t>
                        </w:r>
                      </w:p>
                    </w:txbxContent>
                  </v:textbox>
                </v:shape>
                <v:shape id="Text Box 386" o:spid="_x0000_s1174" type="#_x0000_t202" style="position:absolute;left:4167;top:141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fjIsUA&#10;AADcAAAADwAAAGRycy9kb3ducmV2LnhtbESPS2/CMBCE75X4D9Yi9Vac8m6KQahQiSOE13UbL0lE&#10;vI5iA2l/Pa6ExHE0O9/sTGaNKcWValdYVvDeiUAQp1YXnCnYbb/fxiCcR9ZYWiYFv+RgNm29TDDW&#10;9sYbuiY+EwHCLkYFufdVLKVLczLoOrYiDt7J1gZ9kHUmdY23ADel7EbRUBosODTkWNFXTuk5uZjw&#10;Rve46y3WCY1G+NNbLP/2H6dDqdRru5l/gvDU+OfxI73SCgaDPvyPCQS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MixQAAANwAAAAPAAAAAAAAAAAAAAAAAJgCAABkcnMv&#10;ZG93bnJldi54bWxQSwUGAAAAAAQABAD1AAAAigMAAAAA&#10;" filled="f">
                  <v:textbox>
                    <w:txbxContent>
                      <w:p w:rsidR="00DC5A43" w:rsidRPr="00E25CB1" w:rsidRDefault="00DC5A43" w:rsidP="00E939EF">
                        <w:pPr>
                          <w:jc w:val="center"/>
                        </w:pPr>
                        <w:r>
                          <w:t>E</w:t>
                        </w:r>
                      </w:p>
                    </w:txbxContent>
                  </v:textbox>
                </v:shape>
                <v:line id="Line 387" o:spid="_x0000_s1175" style="position:absolute;visibility:visible;mso-wrap-style:square" from="2417,12163" to="3369,1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8LIMUAAADcAAAADwAAAGRycy9kb3ducmV2LnhtbESPT2sCMRTE74LfITyhN822ZUVWo5Ri&#10;aXuw1D94fibPzeLmZdmk7tZP3xQKPQ4zvxlmsepdLa7UhsqzgvtJBoJYe1NxqeCwfxnPQISIbLD2&#10;TAq+KcBqORwssDC+4y1dd7EUqYRDgQpsjE0hZdCWHIaJb4iTd/atw5hkW0rTYpfKXS0fsmwqHVac&#10;Fiw29GxJX3ZfTkE+PboTxvfN48dsrdc323n9+qnU3ah/moOI1Mf/8B/9ZhKX5/B7Jh0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8LIMUAAADcAAAADwAAAAAAAAAA&#10;AAAAAAChAgAAZHJzL2Rvd25yZXYueG1sUEsFBgAAAAAEAAQA+QAAAJMDAAAAAA==&#10;" strokeweight="1.5pt">
                  <v:stroke startarrow="open"/>
                </v:line>
                <v:shape id="Text Box 388" o:spid="_x0000_s1176" type="#_x0000_t202" style="position:absolute;left:2072;top:118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nYzsUA&#10;AADcAAAADwAAAGRycy9kb3ducmV2LnhtbESPS2/CMBCE70j9D9ZW4gZOQbxSDKoKSD1CeF238ZJE&#10;jddRbCDl12MkJI6j2flmZzpvTCkuVLvCsoKPbgSCOLW64EzBbrvqjEE4j6yxtEwK/snBfPbWmmKs&#10;7ZU3dEl8JgKEXYwKcu+rWEqX5mTQdW1FHLyTrQ36IOtM6hqvAW5K2YuioTRYcGjIsaLvnNK/5GzC&#10;G73jrr9YJzQa4W9/sbztJ6dDqVT7vfn6BOGp8a/jZ/pHKxgMhvAYEwg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2djOxQAAANwAAAAPAAAAAAAAAAAAAAAAAJgCAABkcnMv&#10;ZG93bnJldi54bWxQSwUGAAAAAAQABAD1AAAAigMAAAAA&#10;" filled="f">
                  <v:textbox>
                    <w:txbxContent>
                      <w:p w:rsidR="00DC5A43" w:rsidRPr="00E25CB1" w:rsidRDefault="00DC5A43" w:rsidP="00E939EF">
                        <w:pPr>
                          <w:jc w:val="center"/>
                        </w:pPr>
                        <w:r>
                          <w:t>D</w:t>
                        </w:r>
                      </w:p>
                    </w:txbxContent>
                  </v:textbox>
                </v:shape>
                <v:shape id="Text Box 389" o:spid="_x0000_s1177" type="#_x0000_t202" style="position:absolute;left:1467;top:125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5+MYA&#10;AADcAAAADwAAAGRycy9kb3ducmV2LnhtbESPQWvCQBSE74X+h+UVvDUbBa1NXaUqghRBtKW0t0f2&#10;NZs2+zZm1yT9965Q6HGYmW+Y2aK3lWip8aVjBcMkBUGcO11yoeDtdXM/BeEDssbKMSn4JQ+L+e3N&#10;DDPtOj5QewyFiBD2GSowIdSZlD43ZNEnriaO3pdrLIYom0LqBrsIt5UcpelEWiw5LhisaWUo/zme&#10;rYL2s34Zmsfl/rTjj2/unF3LybtSg7v++QlEoD78h//aW61gPH6A65l4BOT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m5+MYAAADcAAAADwAAAAAAAAAAAAAAAACYAgAAZHJz&#10;L2Rvd25yZXYueG1sUEsFBgAAAAAEAAQA9QAAAIsDAAAAAA==&#10;" filled="f" strokeweight="6pt">
                  <v:stroke linestyle="thickBetweenThin"/>
                  <v:textbox>
                    <w:txbxContent>
                      <w:p w:rsidR="00DC5A43" w:rsidRPr="00E25CB1" w:rsidRDefault="00DC5A43" w:rsidP="00E939EF">
                        <w:pPr>
                          <w:jc w:val="center"/>
                        </w:pPr>
                        <w:r>
                          <w:t>6</w:t>
                        </w:r>
                      </w:p>
                    </w:txbxContent>
                  </v:textbox>
                </v:shape>
                <v:roundrect id="AutoShape 390" o:spid="_x0000_s1178" style="position:absolute;left:1287;top:11727;width:3780;height:3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VMAA&#10;AADcAAAADwAAAGRycy9kb3ducmV2LnhtbERPTWvCQBC9F/oflil4q5sWUmrqKqUg6M3GgPQ2ZMds&#10;MDsbsmuM/945FDw+3vdyPflOjTTENrCBt3kGirgOtuXGQHXYvH6CignZYheYDNwownr1/LTEwoYr&#10;/9JYpkZJCMcCDbiU+kLrWDvyGOehJxbuFAaPSeDQaDvgVcJ9p9+z7EN7bFkaHPb046g+lxcvJYux&#10;/BvLTb3YXXK7P7qKQ6iMmb1M31+gEk3pIf53b62BPJe1ckaOgF7d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pVMAAAADcAAAADwAAAAAAAAAAAAAAAACYAgAAZHJzL2Rvd25y&#10;ZXYueG1sUEsFBgAAAAAEAAQA9QAAAIUDAAAAAA==&#10;" filled="f" strokeweight="4.5pt">
                  <v:stroke linestyle="thinThick"/>
                </v:roundrect>
              </v:group>
            </w:pict>
          </mc:Fallback>
        </mc:AlternateContent>
      </w:r>
      <w:r w:rsidR="00215214">
        <w:rPr>
          <w:rFonts w:asciiTheme="minorHAnsi" w:hAnsiTheme="minorHAnsi" w:cstheme="minorHAnsi"/>
          <w:sz w:val="32"/>
          <w:szCs w:val="32"/>
          <w:highlight w:val="yellow"/>
          <w:u w:val="single"/>
        </w:rPr>
        <w:br w:type="page"/>
      </w:r>
    </w:p>
    <w:p w14:paraId="3DE88143" w14:textId="77777777" w:rsidR="000B4205" w:rsidRPr="00DC5A43" w:rsidRDefault="000B4205" w:rsidP="00E939EF">
      <w:pPr>
        <w:rPr>
          <w:rFonts w:asciiTheme="minorHAnsi" w:hAnsiTheme="minorHAnsi" w:cstheme="minorHAnsi"/>
          <w:b/>
          <w:sz w:val="12"/>
          <w:u w:val="single"/>
        </w:rPr>
      </w:pPr>
    </w:p>
    <w:p w14:paraId="1BB3CB86" w14:textId="77777777" w:rsidR="00DC5A43" w:rsidRPr="00E54BD7" w:rsidRDefault="00E54BD7" w:rsidP="00E54BD7">
      <w:pPr>
        <w:rPr>
          <w:rFonts w:asciiTheme="minorHAnsi" w:hAnsiTheme="minorHAnsi" w:cstheme="minorHAnsi"/>
          <w:b/>
          <w:sz w:val="20"/>
        </w:rPr>
      </w:pPr>
      <w:r>
        <w:rPr>
          <w:rFonts w:asciiTheme="minorHAnsi" w:hAnsiTheme="minorHAnsi" w:cstheme="minorHAnsi"/>
          <w:b/>
          <w:sz w:val="36"/>
        </w:rPr>
        <w:t xml:space="preserve">TASK C: Practice </w:t>
      </w:r>
      <w:r w:rsidR="00DC5A43" w:rsidRPr="00E54BD7">
        <w:rPr>
          <w:rFonts w:asciiTheme="minorHAnsi" w:hAnsiTheme="minorHAnsi" w:cstheme="minorHAnsi"/>
          <w:b/>
          <w:sz w:val="36"/>
        </w:rPr>
        <w:t xml:space="preserve">NCEA </w:t>
      </w:r>
      <w:r w:rsidR="007B2C68" w:rsidRPr="00E54BD7">
        <w:rPr>
          <w:rFonts w:asciiTheme="minorHAnsi" w:hAnsiTheme="minorHAnsi" w:cstheme="minorHAnsi"/>
          <w:b/>
          <w:sz w:val="36"/>
        </w:rPr>
        <w:t>Translational Motion</w:t>
      </w:r>
      <w:r w:rsidR="00DC5A43" w:rsidRPr="00E54BD7">
        <w:rPr>
          <w:rFonts w:asciiTheme="minorHAnsi" w:hAnsiTheme="minorHAnsi" w:cstheme="minorHAnsi"/>
          <w:b/>
          <w:sz w:val="36"/>
        </w:rPr>
        <w:t xml:space="preserve"> application based questions </w:t>
      </w:r>
    </w:p>
    <w:p w14:paraId="5B938189" w14:textId="77777777" w:rsidR="00DC5A43" w:rsidRDefault="00DC5A43" w:rsidP="00E939EF">
      <w:pPr>
        <w:rPr>
          <w:rFonts w:asciiTheme="minorHAnsi" w:hAnsiTheme="minorHAnsi" w:cstheme="minorHAnsi"/>
          <w:b/>
          <w:u w:val="single"/>
        </w:rPr>
      </w:pPr>
    </w:p>
    <w:p w14:paraId="44DD44E7" w14:textId="77777777" w:rsidR="00E939EF" w:rsidRPr="00215214" w:rsidRDefault="00E939EF" w:rsidP="00E939EF">
      <w:pPr>
        <w:rPr>
          <w:rFonts w:asciiTheme="minorHAnsi" w:hAnsiTheme="minorHAnsi" w:cstheme="minorHAnsi"/>
          <w:b/>
          <w:u w:val="single"/>
        </w:rPr>
      </w:pPr>
      <w:r w:rsidRPr="00215214">
        <w:rPr>
          <w:rFonts w:asciiTheme="minorHAnsi" w:hAnsiTheme="minorHAnsi" w:cstheme="minorHAnsi"/>
          <w:b/>
          <w:u w:val="single"/>
        </w:rPr>
        <w:t>QUESTION ONE:  Bumper-Trolleys</w:t>
      </w:r>
    </w:p>
    <w:tbl>
      <w:tblPr>
        <w:tblStyle w:val="TableGrid"/>
        <w:tblW w:w="17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314"/>
        <w:gridCol w:w="6840"/>
      </w:tblGrid>
      <w:tr w:rsidR="00E939EF" w:rsidRPr="00215214" w14:paraId="7CF18EA9" w14:textId="77777777" w:rsidTr="000B4205">
        <w:tc>
          <w:tcPr>
            <w:tcW w:w="10314" w:type="dxa"/>
          </w:tcPr>
          <w:p w14:paraId="77A92D7A" w14:textId="77777777" w:rsidR="00E939EF" w:rsidRPr="00215214" w:rsidRDefault="000B4205" w:rsidP="00DC5A43">
            <w:pPr>
              <w:rPr>
                <w:rFonts w:asciiTheme="minorHAnsi" w:hAnsiTheme="minorHAnsi" w:cstheme="minorHAnsi"/>
              </w:rPr>
            </w:pPr>
            <w:r w:rsidRPr="00215214">
              <w:rPr>
                <w:rFonts w:asciiTheme="minorHAnsi" w:hAnsiTheme="minorHAnsi" w:cstheme="minorHAnsi"/>
                <w:noProof/>
                <w:lang w:val="en-US" w:eastAsia="en-US"/>
              </w:rPr>
              <mc:AlternateContent>
                <mc:Choice Requires="wpg">
                  <w:drawing>
                    <wp:anchor distT="0" distB="0" distL="114300" distR="114300" simplePos="0" relativeHeight="251660288" behindDoc="0" locked="0" layoutInCell="1" allowOverlap="1" wp14:anchorId="77A7354A" wp14:editId="64B457A2">
                      <wp:simplePos x="0" y="0"/>
                      <wp:positionH relativeFrom="column">
                        <wp:posOffset>257175</wp:posOffset>
                      </wp:positionH>
                      <wp:positionV relativeFrom="paragraph">
                        <wp:posOffset>651510</wp:posOffset>
                      </wp:positionV>
                      <wp:extent cx="4914900" cy="1697990"/>
                      <wp:effectExtent l="0" t="0" r="0" b="0"/>
                      <wp:wrapNone/>
                      <wp:docPr id="248"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1697990"/>
                                <a:chOff x="2727" y="2727"/>
                                <a:chExt cx="7740" cy="2674"/>
                              </a:xfrm>
                            </wpg:grpSpPr>
                            <wps:wsp>
                              <wps:cNvPr id="249" name="Line 21"/>
                              <wps:cNvCnPr/>
                              <wps:spPr bwMode="auto">
                                <a:xfrm>
                                  <a:off x="4480" y="3268"/>
                                  <a:ext cx="342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0" name="Text Box 22"/>
                              <wps:cNvSpPr txBox="1">
                                <a:spLocks noChangeArrowheads="1"/>
                              </wps:cNvSpPr>
                              <wps:spPr bwMode="auto">
                                <a:xfrm>
                                  <a:off x="2727" y="4256"/>
                                  <a:ext cx="3875" cy="10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53F8ED" w14:textId="77777777" w:rsidR="00DC5A43" w:rsidRDefault="00DC5A43" w:rsidP="00E939EF">
                                    <w:r>
                                      <w:t>Mass of one trolley = 5.00 x 10</w:t>
                                    </w:r>
                                    <w:r>
                                      <w:rPr>
                                        <w:vertAlign w:val="superscript"/>
                                      </w:rPr>
                                      <w:t>2</w:t>
                                    </w:r>
                                    <w:r>
                                      <w:t xml:space="preserve"> g</w:t>
                                    </w:r>
                                  </w:p>
                                  <w:p w14:paraId="618181EC" w14:textId="77777777" w:rsidR="00DC5A43" w:rsidRDefault="00DC5A43" w:rsidP="00E939EF"/>
                                  <w:p w14:paraId="4062352B" w14:textId="77777777" w:rsidR="00DC5A43" w:rsidRDefault="00DC5A43" w:rsidP="00E939EF">
                                    <w:pPr>
                                      <w:rPr>
                                        <w:vertAlign w:val="superscript"/>
                                      </w:rPr>
                                    </w:pPr>
                                    <w:r>
                                      <w:t>Velocity = 22 cms</w:t>
                                    </w:r>
                                    <w:r>
                                      <w:rPr>
                                        <w:vertAlign w:val="superscript"/>
                                      </w:rPr>
                                      <w:t>-1</w:t>
                                    </w:r>
                                  </w:p>
                                </w:txbxContent>
                              </wps:txbx>
                              <wps:bodyPr rot="0" vert="horz" wrap="square" lIns="91440" tIns="45720" rIns="91440" bIns="45720" anchor="t" anchorCtr="0" upright="1">
                                <a:noAutofit/>
                              </wps:bodyPr>
                            </wps:wsp>
                            <wpg:grpSp>
                              <wpg:cNvPr id="251" name="Group 23"/>
                              <wpg:cNvGrpSpPr>
                                <a:grpSpLocks/>
                              </wpg:cNvGrpSpPr>
                              <wpg:grpSpPr bwMode="auto">
                                <a:xfrm>
                                  <a:off x="3899" y="3814"/>
                                  <a:ext cx="1259" cy="458"/>
                                  <a:chOff x="3781" y="1537"/>
                                  <a:chExt cx="884" cy="323"/>
                                </a:xfrm>
                              </wpg:grpSpPr>
                              <wps:wsp>
                                <wps:cNvPr id="252" name="Oval 24"/>
                                <wps:cNvSpPr>
                                  <a:spLocks noChangeArrowheads="1"/>
                                </wps:cNvSpPr>
                                <wps:spPr bwMode="auto">
                                  <a:xfrm>
                                    <a:off x="3866" y="1731"/>
                                    <a:ext cx="12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3" name="Oval 25"/>
                                <wps:cNvSpPr>
                                  <a:spLocks noChangeArrowheads="1"/>
                                </wps:cNvSpPr>
                                <wps:spPr bwMode="auto">
                                  <a:xfrm>
                                    <a:off x="4450" y="1731"/>
                                    <a:ext cx="12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AutoShape 26"/>
                                <wps:cNvSpPr>
                                  <a:spLocks noChangeArrowheads="1"/>
                                </wps:cNvSpPr>
                                <wps:spPr bwMode="auto">
                                  <a:xfrm>
                                    <a:off x="3781" y="1537"/>
                                    <a:ext cx="884" cy="254"/>
                                  </a:xfrm>
                                  <a:prstGeom prst="roundRect">
                                    <a:avLst>
                                      <a:gd name="adj" fmla="val 16667"/>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255" name="Group 27"/>
                              <wpg:cNvGrpSpPr>
                                <a:grpSpLocks/>
                              </wpg:cNvGrpSpPr>
                              <wpg:grpSpPr bwMode="auto">
                                <a:xfrm>
                                  <a:off x="7318" y="3454"/>
                                  <a:ext cx="1258" cy="819"/>
                                  <a:chOff x="6181" y="1283"/>
                                  <a:chExt cx="883" cy="578"/>
                                </a:xfrm>
                              </wpg:grpSpPr>
                              <wpg:grpSp>
                                <wpg:cNvPr id="256" name="Group 28"/>
                                <wpg:cNvGrpSpPr>
                                  <a:grpSpLocks/>
                                </wpg:cNvGrpSpPr>
                                <wpg:grpSpPr bwMode="auto">
                                  <a:xfrm>
                                    <a:off x="6181" y="1537"/>
                                    <a:ext cx="883" cy="324"/>
                                    <a:chOff x="3781" y="3189"/>
                                    <a:chExt cx="883" cy="323"/>
                                  </a:xfrm>
                                </wpg:grpSpPr>
                                <wps:wsp>
                                  <wps:cNvPr id="257" name="Oval 29"/>
                                  <wps:cNvSpPr>
                                    <a:spLocks noChangeArrowheads="1"/>
                                  </wps:cNvSpPr>
                                  <wps:spPr bwMode="auto">
                                    <a:xfrm>
                                      <a:off x="3866"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Oval 30"/>
                                  <wps:cNvSpPr>
                                    <a:spLocks noChangeArrowheads="1"/>
                                  </wps:cNvSpPr>
                                  <wps:spPr bwMode="auto">
                                    <a:xfrm>
                                      <a:off x="4450"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9" name="AutoShape 31"/>
                                  <wps:cNvSpPr>
                                    <a:spLocks noChangeArrowheads="1"/>
                                  </wps:cNvSpPr>
                                  <wps:spPr bwMode="auto">
                                    <a:xfrm>
                                      <a:off x="3781" y="3189"/>
                                      <a:ext cx="883" cy="25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60" name="Group 32"/>
                                <wpg:cNvGrpSpPr>
                                  <a:grpSpLocks/>
                                </wpg:cNvGrpSpPr>
                                <wpg:grpSpPr bwMode="auto">
                                  <a:xfrm>
                                    <a:off x="6181" y="1283"/>
                                    <a:ext cx="883" cy="324"/>
                                    <a:chOff x="3781" y="3189"/>
                                    <a:chExt cx="883" cy="323"/>
                                  </a:xfrm>
                                </wpg:grpSpPr>
                                <wps:wsp>
                                  <wps:cNvPr id="261" name="Oval 33"/>
                                  <wps:cNvSpPr>
                                    <a:spLocks noChangeArrowheads="1"/>
                                  </wps:cNvSpPr>
                                  <wps:spPr bwMode="auto">
                                    <a:xfrm>
                                      <a:off x="3866"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2" name="Oval 34"/>
                                  <wps:cNvSpPr>
                                    <a:spLocks noChangeArrowheads="1"/>
                                  </wps:cNvSpPr>
                                  <wps:spPr bwMode="auto">
                                    <a:xfrm>
                                      <a:off x="4450"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3" name="AutoShape 35"/>
                                  <wps:cNvSpPr>
                                    <a:spLocks noChangeArrowheads="1"/>
                                  </wps:cNvSpPr>
                                  <wps:spPr bwMode="auto">
                                    <a:xfrm>
                                      <a:off x="3781" y="3189"/>
                                      <a:ext cx="883" cy="25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64" name="Line 36"/>
                              <wps:cNvCnPr/>
                              <wps:spPr bwMode="auto">
                                <a:xfrm>
                                  <a:off x="2907" y="4295"/>
                                  <a:ext cx="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37"/>
                              <wps:cNvCnPr/>
                              <wps:spPr bwMode="auto">
                                <a:xfrm>
                                  <a:off x="5158" y="3994"/>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Text Box 38"/>
                              <wps:cNvSpPr txBox="1">
                                <a:spLocks noChangeArrowheads="1"/>
                              </wps:cNvSpPr>
                              <wps:spPr bwMode="auto">
                                <a:xfrm>
                                  <a:off x="6507" y="4321"/>
                                  <a:ext cx="396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5A29BA" w14:textId="77777777" w:rsidR="00DC5A43" w:rsidRDefault="00DC5A43" w:rsidP="00E939EF">
                                    <w:r>
                                      <w:t>Two trolleys stacked vertically</w:t>
                                    </w:r>
                                  </w:p>
                                  <w:p w14:paraId="2BFFC2AD" w14:textId="77777777" w:rsidR="00DC5A43" w:rsidRDefault="00DC5A43" w:rsidP="00E939EF"/>
                                  <w:p w14:paraId="0DDC353A" w14:textId="77777777" w:rsidR="00DC5A43" w:rsidRDefault="00DC5A43" w:rsidP="00E939EF">
                                    <w:pPr>
                                      <w:rPr>
                                        <w:vertAlign w:val="superscript"/>
                                      </w:rPr>
                                    </w:pPr>
                                    <w:r>
                                      <w:t>Velocity = 0 ms</w:t>
                                    </w:r>
                                    <w:r>
                                      <w:rPr>
                                        <w:vertAlign w:val="superscript"/>
                                      </w:rPr>
                                      <w:t>-1</w:t>
                                    </w:r>
                                  </w:p>
                                </w:txbxContent>
                              </wps:txbx>
                              <wps:bodyPr rot="0" vert="horz" wrap="square" lIns="91440" tIns="45720" rIns="91440" bIns="45720" anchor="t" anchorCtr="0" upright="1">
                                <a:noAutofit/>
                              </wps:bodyPr>
                            </wps:wsp>
                            <wps:wsp>
                              <wps:cNvPr id="267" name="Line 39"/>
                              <wps:cNvCnPr/>
                              <wps:spPr bwMode="auto">
                                <a:xfrm>
                                  <a:off x="4480" y="3088"/>
                                  <a:ext cx="1"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8" name="Line 40"/>
                              <wps:cNvCnPr/>
                              <wps:spPr bwMode="auto">
                                <a:xfrm>
                                  <a:off x="7892" y="3088"/>
                                  <a:ext cx="1"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Text Box 41"/>
                              <wps:cNvSpPr txBox="1">
                                <a:spLocks noChangeArrowheads="1"/>
                              </wps:cNvSpPr>
                              <wps:spPr bwMode="auto">
                                <a:xfrm>
                                  <a:off x="5560" y="3060"/>
                                  <a:ext cx="1440" cy="3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BFFDCB" w14:textId="77777777" w:rsidR="00DC5A43" w:rsidRDefault="00DC5A43" w:rsidP="00E939EF">
                                    <w:r>
                                      <w:t>d = 132 cm</w:t>
                                    </w:r>
                                  </w:p>
                                </w:txbxContent>
                              </wps:txbx>
                              <wps:bodyPr rot="0" vert="horz" wrap="square" lIns="91440" tIns="45720" rIns="91440" bIns="45720" anchor="t" anchorCtr="0" upright="1">
                                <a:noAutofit/>
                              </wps:bodyPr>
                            </wps:wsp>
                            <wps:wsp>
                              <wps:cNvPr id="270" name="Text Box 42"/>
                              <wps:cNvSpPr txBox="1">
                                <a:spLocks noChangeArrowheads="1"/>
                              </wps:cNvSpPr>
                              <wps:spPr bwMode="auto">
                                <a:xfrm>
                                  <a:off x="2727" y="2727"/>
                                  <a:ext cx="23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B36EF" w14:textId="77777777" w:rsidR="00DC5A43" w:rsidRDefault="00DC5A43" w:rsidP="00E939EF">
                                    <w:pPr>
                                      <w:rPr>
                                        <w:b/>
                                        <w:u w:val="single"/>
                                      </w:rPr>
                                    </w:pPr>
                                    <w:r>
                                      <w:rPr>
                                        <w:b/>
                                        <w:u w:val="single"/>
                                      </w:rPr>
                                      <w:t>Before the collis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8" o:spid="_x0000_s1179" style="position:absolute;margin-left:20.25pt;margin-top:51.3pt;width:387pt;height:133.7pt;z-index:251660288" coordorigin="2727,2727" coordsize="7740,2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">
                      <v:line id="Line 21" o:spid="_x0000_s1180" style="position:absolute;visibility:visible;mso-wrap-style:square" from="4480,3268" to="7900,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G9q8UAAADcAAAADwAAAGRycy9kb3ducmV2LnhtbESPT2vCQBTE74V+h+UVvNVNg0gbXaUU&#10;WnIR8Q89P7PPJDb7NmbXbPTTu4VCj8PM/IaZLwfTiJ46V1tW8DJOQBAXVtdcKtjvPp9fQTiPrLGx&#10;TAqu5GC5eHyYY6Zt4A31W1+KCGGXoYLK+zaT0hUVGXRj2xJH72g7gz7KrpS6wxDhppFpkkylwZrj&#10;QoUtfVRU/GwvRkESbl/yJPO6X+erc2gP4Ts9B6VGT8P7DISnwf+H/9q5VpBO3uD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G9q8UAAADcAAAADwAAAAAAAAAA&#10;AAAAAAChAgAAZHJzL2Rvd25yZXYueG1sUEsFBgAAAAAEAAQA+QAAAJMDAAAAAA==&#10;">
                        <v:stroke startarrow="block" endarrow="block"/>
                      </v:line>
                      <v:shape id="Text Box 22" o:spid="_x0000_s1181" type="#_x0000_t202" style="position:absolute;left:2727;top:4256;width:3875;height:1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BcL0A&#10;AADcAAAADwAAAGRycy9kb3ducmV2LnhtbERPSwrCMBDdC94hjOBGNFX8VqOooLj1c4CxGdtiMylN&#10;tPX2ZiG4fLz/atOYQrypcrllBcNBBII4sTrnVMHteujPQTiPrLGwTAo+5GCzbrdWGGtb85neF5+K&#10;EMIuRgWZ92UspUsyMugGtiQO3MNWBn2AVSp1hXUIN4UcRdFUGsw5NGRY0j6j5Hl5GQWPU92bLOr7&#10;0d9m5/F0h/nsbj9KdTvNdgnCU+P/4p/7pBWMJ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woBcL0AAADcAAAADwAAAAAAAAAAAAAAAACYAgAAZHJzL2Rvd25yZXYu&#10;eG1sUEsFBgAAAAAEAAQA9QAAAIIDAAAAAA==&#10;" stroked="f">
                        <v:textbox>
                          <w:txbxContent>
                            <w:p w:rsidR="00DC5A43" w:rsidRDefault="00DC5A43" w:rsidP="00E939EF">
                              <w:r>
                                <w:t>Mass of one trolley = 5.00 x 10</w:t>
                              </w:r>
                              <w:r>
                                <w:rPr>
                                  <w:vertAlign w:val="superscript"/>
                                </w:rPr>
                                <w:t>2</w:t>
                              </w:r>
                              <w:r>
                                <w:t xml:space="preserve"> g</w:t>
                              </w:r>
                            </w:p>
                            <w:p w:rsidR="00DC5A43" w:rsidRDefault="00DC5A43" w:rsidP="00E939EF"/>
                            <w:p w:rsidR="00DC5A43" w:rsidRDefault="00DC5A43" w:rsidP="00E939EF">
                              <w:pPr>
                                <w:rPr>
                                  <w:vertAlign w:val="superscript"/>
                                </w:rPr>
                              </w:pPr>
                              <w:r>
                                <w:t>Velocity = 22 cms</w:t>
                              </w:r>
                              <w:r>
                                <w:rPr>
                                  <w:vertAlign w:val="superscript"/>
                                </w:rPr>
                                <w:t>-1</w:t>
                              </w:r>
                            </w:p>
                          </w:txbxContent>
                        </v:textbox>
                      </v:shape>
                      <v:group id="Group 23" o:spid="_x0000_s1182" style="position:absolute;left:3899;top:3814;width:1259;height:458" coordorigin="3781,1537" coordsize="884,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24" o:spid="_x0000_s1183" style="position:absolute;left:3866;top:1731;width:12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kcY8QA&#10;AADcAAAADwAAAGRycy9kb3ducmV2LnhtbESPQWvCQBSE7wX/w/KE3urGhIikriJKwR56aLT3R/aZ&#10;BLNvQ/YZ03/fLRR6HGbmG2azm1ynRhpC69nAcpGAIq68bbk2cDm/vaxBBUG22HkmA98UYLedPW2w&#10;sP7BnzSWUqsI4VCggUakL7QOVUMOw8L3xNG7+sGhRDnU2g74iHDX6TRJVtphy3GhwZ4ODVW38u4M&#10;HOt9uRp1Jnl2PZ4kv319vGdLY57n0/4VlNAk/+G/9skaS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HGPEAAAA3AAAAA8AAAAAAAAAAAAAAAAAmAIAAGRycy9k&#10;b3ducmV2LnhtbFBLBQYAAAAABAAEAPUAAACJAwAAAAA=&#10;"/>
                        <v:oval id="Oval 25" o:spid="_x0000_s1184" style="position:absolute;left:4450;top:1731;width:12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W5+MMA&#10;AADcAAAADwAAAGRycy9kb3ducmV2LnhtbESPQWvCQBSE74L/YXlCb7rRECmpq0iloIceGtv7I/tM&#10;gtm3Ifsa4793hUKPw8x8w2x2o2vVQH1oPBtYLhJQxKW3DVcGvs8f81dQQZAttp7JwJ0C7LbTyQZz&#10;62/8RUMhlYoQDjkaqEW6XOtQ1uQwLHxHHL2L7x1KlH2lbY+3CHetXiXJWjtsOC7U2NF7TeW1+HUG&#10;DtW+WA86lSy9HI6SXX8+T+nSmJfZuH8DJTTKf/ivfbQGVlkK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W5+MMAAADcAAAADwAAAAAAAAAAAAAAAACYAgAAZHJzL2Rv&#10;d25yZXYueG1sUEsFBgAAAAAEAAQA9QAAAIgDAAAAAA==&#10;"/>
                        <v:roundrect id="AutoShape 26" o:spid="_x0000_s1185" style="position:absolute;left:3781;top:1537;width:884;height:2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nWsUA&#10;AADcAAAADwAAAGRycy9kb3ducmV2LnhtbESPQWvCQBSE74X+h+UVvNWNqYpGV2kLgmAvRtHrI/tM&#10;otm3YXeN6b/vFgo9DjPzDbNc96YRHTlfW1YwGiYgiAuray4VHA+b1xkIH5A1NpZJwTd5WK+en5aY&#10;afvgPXV5KEWEsM9QQRVCm0npi4oM+qFtiaN3sc5giNKVUjt8RLhpZJokU2mw5rhQYUufFRW3/G4U&#10;JG/azWepPk3u7vqVd/Ndc/7YKTV46d8XIAL14T/8195qBelkDL9n4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o2daxQAAANwAAAAPAAAAAAAAAAAAAAAAAJgCAABkcnMv&#10;ZG93bnJldi54bWxQSwUGAAAAAAQABAD1AAAAigMAAAAA&#10;" fillcolor="gray"/>
                      </v:group>
                      <v:group id="Group 27" o:spid="_x0000_s1186" style="position:absolute;left:7318;top:3454;width:1258;height:819" coordorigin="6181,1283" coordsize="883,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group id="Group 28" o:spid="_x0000_s1187" style="position:absolute;left:6181;top:1537;width:883;height:324" coordorigin="3781,3189" coordsize="88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oval id="Oval 29" o:spid="_x0000_s1188" style="position:absolute;left:3866;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8QA&#10;AADcAAAADwAAAGRycy9kb3ducmV2LnhtbESPQWvCQBSE74X+h+UVvNWNhtiSuooogj300FTvj+wz&#10;CWbfhuwzxn/vFgo9DjPzDbNcj65VA/Wh8WxgNk1AEZfeNlwZOP7sX99BBUG22HomA3cKsF49Py0x&#10;t/7G3zQUUqkI4ZCjgVqky7UOZU0Ow9R3xNE7+96hRNlX2vZ4i3DX6nmSLLTDhuNCjR1tayovxdUZ&#10;2FWbYjHoVLL0vDtIdjl9faYzYyYv4+YDlNAo/+G/9sEamGd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v/vEAAAA3AAAAA8AAAAAAAAAAAAAAAAAmAIAAGRycy9k&#10;b3ducmV2LnhtbFBLBQYAAAAABAAEAPUAAACJAwAAAAA=&#10;"/>
                          <v:oval id="Oval 30" o:spid="_x0000_s1189" style="position:absolute;left:4450;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EricAA&#10;AADcAAAADwAAAGRycy9kb3ducmV2LnhtbERPTWvCQBC9F/wPywje6kZDRKKriFLQQw9N633Ijkkw&#10;Oxuy0xj/vXso9Ph439v96Fo1UB8azwYW8wQUceltw5WBn++P9zWoIMgWW89k4EkB9rvJ2xZz6x/8&#10;RUMhlYohHHI0UIt0udahrMlhmPuOOHI33zuUCPtK2x4fMdy1epkkK+2w4dhQY0fHmsp78esMnKpD&#10;sRp0Kll6O50lu18/L+nCmNl0PGxACY3yL/5zn62BZRbXxj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0EricAAAADcAAAADwAAAAAAAAAAAAAAAACYAgAAZHJzL2Rvd25y&#10;ZXYueG1sUEsFBgAAAAAEAAQA9QAAAIUDAAAAAA==&#10;"/>
                          <v:roundrect id="AutoShape 31" o:spid="_x0000_s1190" style="position:absolute;left:3781;top:3189;width:883;height:2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zT8cQA&#10;AADcAAAADwAAAGRycy9kb3ducmV2LnhtbESPQWsCMRSE7wX/Q3iCt5ooWOpqFBEsvZVuPXh8bp67&#10;i5uXNcmua399Uyj0OMzMN8x6O9hG9ORD7VjDbKpAEBfO1FxqOH4dnl9BhIhssHFMGh4UYLsZPa0x&#10;M+7On9TnsRQJwiFDDVWMbSZlKCqyGKauJU7exXmLMUlfSuPxnuC2kXOlXqTFmtNChS3tKyqueWc1&#10;FEZ1yp/6j+V5EfPvvruxfLtpPRkPuxWISEP8D/+1342G+WIJ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c0/HEAAAA3AAAAA8AAAAAAAAAAAAAAAAAmAIAAGRycy9k&#10;b3ducmV2LnhtbFBLBQYAAAAABAAEAPUAAACJAwAAAAA=&#10;"/>
                        </v:group>
                        <v:group id="Group 32" o:spid="_x0000_s1191" style="position:absolute;left:6181;top:1283;width:883;height:324" coordorigin="3781,3189" coordsize="88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oval id="Oval 33" o:spid="_x0000_s1192" style="position:absolute;left:3866;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IqcQA&#10;AADcAAAADwAAAGRycy9kb3ducmV2LnhtbESPQWvCQBSE7wX/w/KE3uomBoOkriJKwR56aLT3R/aZ&#10;BLNvQ/YZ03/fLRR6HGbmG2azm1ynRhpC69lAukhAEVfetlwbuJzfXtaggiBb7DyTgW8KsNvOnjZY&#10;WP/gTxpLqVWEcCjQQCPSF1qHqiGHYeF74uhd/eBQohxqbQd8RLjr9DJJcu2w5bjQYE+HhqpbeXcG&#10;jvW+zEedySq7Hk+yun19vGepMc/zaf8KSmiS//Bf+2QNL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SKnEAAAA3AAAAA8AAAAAAAAAAAAAAAAAmAIAAGRycy9k&#10;b3ducmV2LnhtbFBLBQYAAAAABAAEAPUAAACJAwAAAAA=&#10;"/>
                          <v:oval id="Oval 34" o:spid="_x0000_s1193" style="position:absolute;left:4450;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W3sQA&#10;AADcAAAADwAAAGRycy9kb3ducmV2LnhtbESPQWvCQBSE7wX/w/KE3urGBIOkriJKwR56aLT3R/aZ&#10;BLNvQ/YZ03/fLRR6HGbmG2azm1ynRhpC69nAcpGAIq68bbk2cDm/vaxBBUG22HkmA98UYLedPW2w&#10;sP7BnzSWUqsI4VCggUakL7QOVUMOw8L3xNG7+sGhRDnU2g74iHDX6TRJcu2w5bjQYE+HhqpbeXcG&#10;jvW+zEedySq7Hk+yun19vGdLY57n0/4VlNAk/+G/9skaSP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F1t7EAAAA3AAAAA8AAAAAAAAAAAAAAAAAmAIAAGRycy9k&#10;b3ducmV2LnhtbFBLBQYAAAAABAAEAPUAAACJAwAAAAA=&#10;"/>
                          <v:roundrect id="AutoShape 35" o:spid="_x0000_s1194" style="position:absolute;left:3781;top:3189;width:883;height:2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upsQA&#10;AADcAAAADwAAAGRycy9kb3ducmV2LnhtbESPQWsCMRSE74X+h/AK3mpSRWlXo4jQ0pu4eujxdfPc&#10;Xbp5WZPsuvXXG6HQ4zAz3zDL9WAb0ZMPtWMNL2MFgrhwpuZSw/Hw/vwKIkRkg41j0vBLAdarx4cl&#10;ZsZdeE99HkuRIBwy1FDF2GZShqIii2HsWuLknZy3GJP0pTQeLwluGzlRai4t1pwWKmxpW1Hxk3dW&#10;Q2FUp/xXv3v7nsX82ndnlh9nrUdPw2YBItIQ/8N/7U+jYTKfwv1MO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YLqbEAAAA3AAAAA8AAAAAAAAAAAAAAAAAmAIAAGRycy9k&#10;b3ducmV2LnhtbFBLBQYAAAAABAAEAPUAAACJAwAAAAA=&#10;"/>
                        </v:group>
                      </v:group>
                      <v:line id="Line 36" o:spid="_x0000_s1195" style="position:absolute;visibility:visible;mso-wrap-style:square" from="2907,4295" to="9207,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line id="Line 37" o:spid="_x0000_s1196" style="position:absolute;visibility:visible;mso-wrap-style:square" from="5158,3994" to="5878,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z3DsUAAADcAAAADwAAAGRycy9kb3ducmV2LnhtbESPS2vDMBCE74X8B7GB3Bo5gbycKKHU&#10;FHJoC3mQ88baWqbWyliqo/z7qlDIcZiZb5jNLtpG9NT52rGCyTgDQVw6XXOl4Hx6e16C8AFZY+OY&#10;FNzJw247eNpgrt2ND9QfQyUShH2OCkwIbS6lLw1Z9GPXEifvy3UWQ5JdJXWHtwS3jZxm2VxarDkt&#10;GGzp1VD5ffyxChamOMiFLN5Pn0VfT1bxI16uK6VGw/iyBhEohkf4v73XCqbzG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z3DsUAAADcAAAADwAAAAAAAAAA&#10;AAAAAAChAgAAZHJzL2Rvd25yZXYueG1sUEsFBgAAAAAEAAQA+QAAAJMDAAAAAA==&#10;">
                        <v:stroke endarrow="block"/>
                      </v:line>
                      <v:shape id="Text Box 38" o:spid="_x0000_s1197" type="#_x0000_t202" style="position:absolute;left:6507;top:4321;width:39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2IsQA&#10;AADcAAAADwAAAGRycy9kb3ducmV2LnhtbESP3WqDQBSE7wt9h+UUclPi2tCY1maVNpDibX4e4Oie&#10;qNQ9K+426ttnC4VcDjPzDbPNJ9OJKw2utazgJYpBEFdWt1wrOJ/2yzcQziNr7CyTgpkc5NnjwxZT&#10;bUc+0PXoaxEg7FJU0Hjfp1K6qiGDLrI9cfAudjDogxxqqQccA9x0chXHiTTYclhosKddQ9XP8dco&#10;uBTj8/p9LL/9eXN4Tb6w3ZR2VmrxNH1+gPA0+Xv4v11oBask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D9iLEAAAA3AAAAA8AAAAAAAAAAAAAAAAAmAIAAGRycy9k&#10;b3ducmV2LnhtbFBLBQYAAAAABAAEAPUAAACJAwAAAAA=&#10;" stroked="f">
                        <v:textbox>
                          <w:txbxContent>
                            <w:p w:rsidR="00DC5A43" w:rsidRDefault="00DC5A43" w:rsidP="00E939EF">
                              <w:r>
                                <w:t>Two trolleys stacked vertically</w:t>
                              </w:r>
                            </w:p>
                            <w:p w:rsidR="00DC5A43" w:rsidRDefault="00DC5A43" w:rsidP="00E939EF"/>
                            <w:p w:rsidR="00DC5A43" w:rsidRDefault="00DC5A43" w:rsidP="00E939EF">
                              <w:pPr>
                                <w:rPr>
                                  <w:vertAlign w:val="superscript"/>
                                </w:rPr>
                              </w:pPr>
                              <w:r>
                                <w:t>Velocity = 0 ms</w:t>
                              </w:r>
                              <w:r>
                                <w:rPr>
                                  <w:vertAlign w:val="superscript"/>
                                </w:rPr>
                                <w:t>-1</w:t>
                              </w:r>
                            </w:p>
                          </w:txbxContent>
                        </v:textbox>
                      </v:shape>
                      <v:line id="Line 39" o:spid="_x0000_s1198" style="position:absolute;visibility:visible;mso-wrap-style:square" from="4480,3088" to="4481,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lMYsMAAADcAAAADwAAAGRycy9kb3ducmV2LnhtbESPzYrCMBSF98K8Q7gD7jQdF+pUo8iA&#10;4MJR1MH1pbm21eamJrF23t4IgsvD+fk403lrKtGQ86VlBV/9BARxZnXJuYK/w7I3BuEDssbKMin4&#10;Jw/z2Udniqm2d95Rsw+5iCPsU1RQhFCnUvqsIIO+b2vi6J2sMxiidLnUDu9x3FRykCRDabDkSCiw&#10;pp+Cssv+ZiI3y9fuejxf2tXpd728cvO9OWyV6n62iwmIQG14h1/tlVYwGI7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5TGLDAAAA3AAAAA8AAAAAAAAAAAAA&#10;AAAAoQIAAGRycy9kb3ducmV2LnhtbFBLBQYAAAAABAAEAPkAAACRAwAAAAA=&#10;">
                        <v:stroke dashstyle="dash"/>
                      </v:line>
                      <v:line id="Line 40" o:spid="_x0000_s1199" style="position:absolute;visibility:visible;mso-wrap-style:square" from="7892,3088" to="7893,3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YEMEAAADcAAAADwAAAGRycy9kb3ducmV2LnhtbERPS2vCQBC+F/oflin0Vjd6EJu6igiC&#10;B634oOchOybR7GzcXWP67zsHoceP7z2d965RHYVYezYwHGSgiAtvay4NnI6rjwmomJAtNp7JwC9F&#10;mM9eX6aYW//gPXWHVCoJ4ZijgSqlNtc6FhU5jAPfEgt39sFhEhhKbQM+JNw1epRlY+2wZmmosKVl&#10;RcX1cHfSW5SbcPu5XPv1ebtZ3bj7/D7ujHl/6xdfoBL16V/8dK+tgdFY1soZOQJ6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tgQwQAAANwAAAAPAAAAAAAAAAAAAAAA&#10;AKECAABkcnMvZG93bnJldi54bWxQSwUGAAAAAAQABAD5AAAAjwMAAAAA&#10;">
                        <v:stroke dashstyle="dash"/>
                      </v:line>
                      <v:shape id="Text Box 41" o:spid="_x0000_s1200" type="#_x0000_t202" style="position:absolute;left:5560;top:3060;width:144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iUMMA&#10;AADcAAAADwAAAGRycy9kb3ducmV2LnhtbESP3YrCMBSE7xd8h3AEbxabKrtVq1FcQfHWnwc4bY5t&#10;sTkpTdbWtzcLwl4OM/MNs9r0phYPal1lWcEkikEQ51ZXXCi4XvbjOQjnkTXWlknBkxxs1oOPFaba&#10;dnyix9kXIkDYpaig9L5JpXR5SQZdZBvi4N1sa9AH2RZSt9gFuKnlNI4TabDisFBiQ7uS8vv51yi4&#10;HbvP70WXHfx1dvpKfrCaZfap1GjYb5cgPPX+P/xuH7WCabKA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iUMMAAADcAAAADwAAAAAAAAAAAAAAAACYAgAAZHJzL2Rv&#10;d25yZXYueG1sUEsFBgAAAAAEAAQA9QAAAIgDAAAAAA==&#10;" stroked="f">
                        <v:textbox>
                          <w:txbxContent>
                            <w:p w:rsidR="00DC5A43" w:rsidRDefault="00DC5A43" w:rsidP="00E939EF">
                              <w:r>
                                <w:t>d = 132 cm</w:t>
                              </w:r>
                            </w:p>
                          </w:txbxContent>
                        </v:textbox>
                      </v:shape>
                      <v:shape id="Text Box 42" o:spid="_x0000_s1201" type="#_x0000_t202" style="position:absolute;left:2727;top:272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DC5A43" w:rsidRDefault="00DC5A43" w:rsidP="00E939EF">
                              <w:pPr>
                                <w:rPr>
                                  <w:b/>
                                  <w:u w:val="single"/>
                                </w:rPr>
                              </w:pPr>
                              <w:r>
                                <w:rPr>
                                  <w:b/>
                                  <w:u w:val="single"/>
                                </w:rPr>
                                <w:t>Before the collision</w:t>
                              </w:r>
                            </w:p>
                          </w:txbxContent>
                        </v:textbox>
                      </v:shape>
                    </v:group>
                  </w:pict>
                </mc:Fallback>
              </mc:AlternateContent>
            </w:r>
            <w:r w:rsidR="00E939EF" w:rsidRPr="00215214">
              <w:rPr>
                <w:rFonts w:asciiTheme="minorHAnsi" w:hAnsiTheme="minorHAnsi" w:cstheme="minorHAnsi"/>
              </w:rPr>
              <w:t>While studying collisions in physics class, Stuart and Julia observed the following collision with very low friction trolleys. Each trolley was the same as the others and they stuck together and moved together after the collision, as shown.</w:t>
            </w:r>
          </w:p>
        </w:tc>
        <w:tc>
          <w:tcPr>
            <w:tcW w:w="6840" w:type="dxa"/>
          </w:tcPr>
          <w:p w14:paraId="3042A02D" w14:textId="77777777" w:rsidR="00E939EF" w:rsidRPr="00215214" w:rsidRDefault="00E939EF" w:rsidP="00DC5A43">
            <w:pPr>
              <w:tabs>
                <w:tab w:val="left" w:pos="567"/>
              </w:tabs>
              <w:rPr>
                <w:rFonts w:asciiTheme="minorHAnsi" w:hAnsiTheme="minorHAnsi" w:cstheme="minorHAnsi"/>
              </w:rPr>
            </w:pPr>
          </w:p>
          <w:p w14:paraId="0707A5C2" w14:textId="77777777" w:rsidR="00E939EF" w:rsidRPr="00215214" w:rsidRDefault="00E939EF" w:rsidP="00DC5A43">
            <w:pPr>
              <w:tabs>
                <w:tab w:val="left" w:pos="567"/>
              </w:tabs>
              <w:rPr>
                <w:rFonts w:asciiTheme="minorHAnsi" w:hAnsiTheme="minorHAnsi" w:cstheme="minorHAnsi"/>
              </w:rPr>
            </w:pPr>
          </w:p>
          <w:p w14:paraId="4B6EBAEC" w14:textId="77777777" w:rsidR="00E939EF" w:rsidRPr="00215214" w:rsidRDefault="00E939EF" w:rsidP="00DC5A43">
            <w:pPr>
              <w:tabs>
                <w:tab w:val="left" w:pos="567"/>
              </w:tabs>
              <w:rPr>
                <w:rFonts w:asciiTheme="minorHAnsi" w:hAnsiTheme="minorHAnsi" w:cstheme="minorHAnsi"/>
              </w:rPr>
            </w:pPr>
          </w:p>
          <w:p w14:paraId="7205D975" w14:textId="77777777" w:rsidR="00E939EF" w:rsidRPr="00215214" w:rsidRDefault="00E939EF" w:rsidP="00DC5A43">
            <w:pPr>
              <w:tabs>
                <w:tab w:val="left" w:pos="567"/>
              </w:tabs>
              <w:rPr>
                <w:rFonts w:asciiTheme="minorHAnsi" w:hAnsiTheme="minorHAnsi" w:cstheme="minorHAnsi"/>
              </w:rPr>
            </w:pPr>
          </w:p>
          <w:p w14:paraId="657442A8" w14:textId="77777777" w:rsidR="00E939EF" w:rsidRPr="00215214" w:rsidRDefault="00E939EF" w:rsidP="00DC5A43">
            <w:pPr>
              <w:tabs>
                <w:tab w:val="left" w:pos="567"/>
              </w:tabs>
              <w:rPr>
                <w:rFonts w:asciiTheme="minorHAnsi" w:hAnsiTheme="minorHAnsi" w:cstheme="minorHAnsi"/>
              </w:rPr>
            </w:pPr>
          </w:p>
          <w:p w14:paraId="382E0943" w14:textId="77777777" w:rsidR="00E939EF" w:rsidRPr="00215214" w:rsidRDefault="00E939EF" w:rsidP="00DC5A43">
            <w:pPr>
              <w:tabs>
                <w:tab w:val="left" w:pos="567"/>
              </w:tabs>
              <w:rPr>
                <w:rFonts w:asciiTheme="minorHAnsi" w:hAnsiTheme="minorHAnsi" w:cstheme="minorHAnsi"/>
              </w:rPr>
            </w:pPr>
          </w:p>
          <w:p w14:paraId="59262E33" w14:textId="77777777" w:rsidR="00E939EF" w:rsidRPr="00215214" w:rsidRDefault="00E939EF" w:rsidP="00DC5A43">
            <w:pPr>
              <w:tabs>
                <w:tab w:val="left" w:pos="567"/>
              </w:tabs>
              <w:rPr>
                <w:rFonts w:asciiTheme="minorHAnsi" w:hAnsiTheme="minorHAnsi" w:cstheme="minorHAnsi"/>
              </w:rPr>
            </w:pPr>
          </w:p>
          <w:p w14:paraId="28C732B8" w14:textId="77777777" w:rsidR="00E939EF" w:rsidRPr="00215214" w:rsidRDefault="00E939EF" w:rsidP="00DC5A43">
            <w:pPr>
              <w:tabs>
                <w:tab w:val="left" w:pos="567"/>
              </w:tabs>
              <w:rPr>
                <w:rFonts w:asciiTheme="minorHAnsi" w:hAnsiTheme="minorHAnsi" w:cstheme="minorHAnsi"/>
              </w:rPr>
            </w:pPr>
          </w:p>
        </w:tc>
      </w:tr>
    </w:tbl>
    <w:p w14:paraId="59FAF715" w14:textId="77777777" w:rsidR="00E939EF" w:rsidRPr="00215214" w:rsidRDefault="00E939EF" w:rsidP="00E939EF">
      <w:pPr>
        <w:tabs>
          <w:tab w:val="left" w:pos="567"/>
        </w:tabs>
        <w:rPr>
          <w:rFonts w:asciiTheme="minorHAnsi" w:hAnsiTheme="minorHAnsi" w:cstheme="minorHAnsi"/>
          <w:sz w:val="2"/>
          <w:szCs w:val="2"/>
        </w:rPr>
      </w:pPr>
    </w:p>
    <w:tbl>
      <w:tblPr>
        <w:tblStyle w:val="TableGrid"/>
        <w:tblW w:w="11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688"/>
        <w:gridCol w:w="5400"/>
      </w:tblGrid>
      <w:tr w:rsidR="00E939EF" w:rsidRPr="00215214" w14:paraId="78F61AE5" w14:textId="77777777" w:rsidTr="00DC5A43">
        <w:tc>
          <w:tcPr>
            <w:tcW w:w="5688" w:type="dxa"/>
          </w:tcPr>
          <w:p w14:paraId="0BE5CD0E" w14:textId="77777777" w:rsidR="000B4205" w:rsidRDefault="000B4205" w:rsidP="00DC5A43">
            <w:pPr>
              <w:tabs>
                <w:tab w:val="left" w:pos="567"/>
              </w:tabs>
              <w:ind w:left="540" w:hanging="540"/>
              <w:rPr>
                <w:rFonts w:asciiTheme="minorHAnsi" w:hAnsiTheme="minorHAnsi" w:cstheme="minorHAnsi"/>
              </w:rPr>
            </w:pPr>
          </w:p>
          <w:p w14:paraId="09F83F32" w14:textId="77777777" w:rsidR="000B4205" w:rsidRDefault="000B4205" w:rsidP="00DC5A43">
            <w:pPr>
              <w:tabs>
                <w:tab w:val="left" w:pos="567"/>
              </w:tabs>
              <w:ind w:left="540" w:hanging="540"/>
              <w:rPr>
                <w:rFonts w:asciiTheme="minorHAnsi" w:hAnsiTheme="minorHAnsi" w:cstheme="minorHAnsi"/>
              </w:rPr>
            </w:pPr>
          </w:p>
          <w:p w14:paraId="139D21FB" w14:textId="77777777" w:rsidR="000B4205" w:rsidRDefault="000B4205" w:rsidP="00DC5A43">
            <w:pPr>
              <w:tabs>
                <w:tab w:val="left" w:pos="567"/>
              </w:tabs>
              <w:ind w:left="540" w:hanging="540"/>
              <w:rPr>
                <w:rFonts w:asciiTheme="minorHAnsi" w:hAnsiTheme="minorHAnsi" w:cstheme="minorHAnsi"/>
              </w:rPr>
            </w:pPr>
          </w:p>
          <w:p w14:paraId="0E2D523C" w14:textId="77777777" w:rsidR="000B4205" w:rsidRDefault="000B4205" w:rsidP="00DC5A43">
            <w:pPr>
              <w:tabs>
                <w:tab w:val="left" w:pos="567"/>
              </w:tabs>
              <w:ind w:left="540" w:hanging="540"/>
              <w:rPr>
                <w:rFonts w:asciiTheme="minorHAnsi" w:hAnsiTheme="minorHAnsi" w:cstheme="minorHAnsi"/>
              </w:rPr>
            </w:pPr>
          </w:p>
          <w:p w14:paraId="7BB8762D" w14:textId="77777777" w:rsidR="000B4205" w:rsidRDefault="000B4205" w:rsidP="00DC5A43">
            <w:pPr>
              <w:tabs>
                <w:tab w:val="left" w:pos="567"/>
              </w:tabs>
              <w:ind w:left="540" w:hanging="540"/>
              <w:rPr>
                <w:rFonts w:asciiTheme="minorHAnsi" w:hAnsiTheme="minorHAnsi" w:cstheme="minorHAnsi"/>
              </w:rPr>
            </w:pPr>
          </w:p>
          <w:p w14:paraId="6E9A86E5" w14:textId="77777777" w:rsidR="000B4205" w:rsidRDefault="000B4205" w:rsidP="00DC5A43">
            <w:pPr>
              <w:tabs>
                <w:tab w:val="left" w:pos="567"/>
              </w:tabs>
              <w:ind w:left="540" w:hanging="540"/>
              <w:rPr>
                <w:rFonts w:asciiTheme="minorHAnsi" w:hAnsiTheme="minorHAnsi" w:cstheme="minorHAnsi"/>
              </w:rPr>
            </w:pPr>
          </w:p>
          <w:p w14:paraId="3935E46C" w14:textId="77777777" w:rsidR="00E939EF" w:rsidRPr="00215214" w:rsidRDefault="00E939EF" w:rsidP="00DC5A43">
            <w:pPr>
              <w:tabs>
                <w:tab w:val="left" w:pos="567"/>
              </w:tabs>
              <w:ind w:left="540" w:hanging="540"/>
              <w:rPr>
                <w:rFonts w:asciiTheme="minorHAnsi" w:hAnsiTheme="minorHAnsi" w:cstheme="minorHAnsi"/>
              </w:rPr>
            </w:pPr>
            <w:r w:rsidRPr="00215214">
              <w:rPr>
                <w:rFonts w:asciiTheme="minorHAnsi" w:hAnsiTheme="minorHAnsi" w:cstheme="minorHAnsi"/>
              </w:rPr>
              <w:t>(a)</w:t>
            </w:r>
            <w:r w:rsidRPr="00215214">
              <w:rPr>
                <w:rFonts w:asciiTheme="minorHAnsi" w:hAnsiTheme="minorHAnsi" w:cstheme="minorHAnsi"/>
              </w:rPr>
              <w:tab/>
              <w:t>Show that the position of the Centre of Mass (COM) of the trolleys at the instant shown before the collision is 44cm from the centre of the two stacked trolleys.</w:t>
            </w:r>
          </w:p>
          <w:p w14:paraId="6388C5FE" w14:textId="77777777" w:rsidR="00E939EF" w:rsidRPr="00215214" w:rsidRDefault="00E939EF" w:rsidP="00DC5A43">
            <w:pPr>
              <w:tabs>
                <w:tab w:val="left" w:pos="567"/>
              </w:tabs>
              <w:ind w:left="540" w:hanging="540"/>
              <w:rPr>
                <w:rFonts w:asciiTheme="minorHAnsi" w:hAnsiTheme="minorHAnsi" w:cstheme="minorHAnsi"/>
                <w:sz w:val="16"/>
                <w:szCs w:val="16"/>
              </w:rPr>
            </w:pPr>
          </w:p>
          <w:p w14:paraId="11209B69" w14:textId="77777777" w:rsidR="00E939EF" w:rsidRPr="00215214" w:rsidRDefault="00E939EF" w:rsidP="00DC5A43">
            <w:pPr>
              <w:tabs>
                <w:tab w:val="left" w:pos="567"/>
              </w:tabs>
              <w:ind w:left="540" w:hanging="540"/>
              <w:rPr>
                <w:rFonts w:asciiTheme="minorHAnsi" w:hAnsiTheme="minorHAnsi" w:cstheme="minorHAnsi"/>
              </w:rPr>
            </w:pPr>
            <w:r w:rsidRPr="00215214">
              <w:rPr>
                <w:rFonts w:asciiTheme="minorHAnsi" w:hAnsiTheme="minorHAnsi" w:cstheme="minorHAnsi"/>
              </w:rPr>
              <w:t>(b)</w:t>
            </w:r>
            <w:r w:rsidRPr="00215214">
              <w:rPr>
                <w:rFonts w:asciiTheme="minorHAnsi" w:hAnsiTheme="minorHAnsi" w:cstheme="minorHAnsi"/>
              </w:rPr>
              <w:tab/>
              <w:t xml:space="preserve">Show that the momentum of the COM </w:t>
            </w:r>
            <w:r w:rsidRPr="00215214">
              <w:rPr>
                <w:rFonts w:asciiTheme="minorHAnsi" w:hAnsiTheme="minorHAnsi" w:cstheme="minorHAnsi"/>
                <w:b/>
                <w:i/>
              </w:rPr>
              <w:t>before</w:t>
            </w:r>
            <w:r w:rsidRPr="00215214">
              <w:rPr>
                <w:rFonts w:asciiTheme="minorHAnsi" w:hAnsiTheme="minorHAnsi" w:cstheme="minorHAnsi"/>
              </w:rPr>
              <w:t xml:space="preserve"> the collision is 0.11kgms</w:t>
            </w:r>
            <w:r w:rsidRPr="00215214">
              <w:rPr>
                <w:rFonts w:asciiTheme="minorHAnsi" w:hAnsiTheme="minorHAnsi" w:cstheme="minorHAnsi"/>
                <w:vertAlign w:val="superscript"/>
              </w:rPr>
              <w:t>-1</w:t>
            </w:r>
            <w:r w:rsidRPr="00215214">
              <w:rPr>
                <w:rFonts w:asciiTheme="minorHAnsi" w:hAnsiTheme="minorHAnsi" w:cstheme="minorHAnsi"/>
              </w:rPr>
              <w:t xml:space="preserve">. </w:t>
            </w:r>
          </w:p>
          <w:p w14:paraId="2AF6C178" w14:textId="77777777" w:rsidR="00E939EF" w:rsidRPr="00215214" w:rsidRDefault="00E939EF" w:rsidP="00DC5A43">
            <w:pPr>
              <w:tabs>
                <w:tab w:val="left" w:pos="567"/>
              </w:tabs>
              <w:ind w:left="540" w:hanging="540"/>
              <w:rPr>
                <w:rFonts w:asciiTheme="minorHAnsi" w:hAnsiTheme="minorHAnsi" w:cstheme="minorHAnsi"/>
              </w:rPr>
            </w:pPr>
            <w:r w:rsidRPr="00215214">
              <w:rPr>
                <w:rFonts w:asciiTheme="minorHAnsi" w:hAnsiTheme="minorHAnsi" w:cstheme="minorHAnsi"/>
              </w:rPr>
              <w:tab/>
              <w:t>Explain your reasoning for this answer.</w:t>
            </w:r>
          </w:p>
        </w:tc>
        <w:tc>
          <w:tcPr>
            <w:tcW w:w="5400" w:type="dxa"/>
          </w:tcPr>
          <w:p w14:paraId="5768E685" w14:textId="77777777" w:rsidR="00E939EF" w:rsidRPr="00215214" w:rsidRDefault="00E939EF" w:rsidP="00DC5A43">
            <w:pPr>
              <w:tabs>
                <w:tab w:val="left" w:pos="567"/>
              </w:tabs>
              <w:rPr>
                <w:rFonts w:asciiTheme="minorHAnsi" w:hAnsiTheme="minorHAnsi" w:cstheme="minorHAnsi"/>
              </w:rPr>
            </w:pPr>
          </w:p>
          <w:p w14:paraId="6E60528E" w14:textId="77777777" w:rsidR="00E939EF" w:rsidRPr="00215214" w:rsidRDefault="00E939EF" w:rsidP="00DC5A43">
            <w:pPr>
              <w:tabs>
                <w:tab w:val="left" w:pos="567"/>
              </w:tabs>
              <w:rPr>
                <w:rFonts w:asciiTheme="minorHAnsi" w:hAnsiTheme="minorHAnsi" w:cstheme="minorHAnsi"/>
              </w:rPr>
            </w:pPr>
          </w:p>
          <w:p w14:paraId="004C146A" w14:textId="77777777" w:rsidR="00E939EF" w:rsidRPr="00215214" w:rsidRDefault="00E939EF" w:rsidP="00DC5A43">
            <w:pPr>
              <w:tabs>
                <w:tab w:val="left" w:pos="567"/>
              </w:tabs>
              <w:rPr>
                <w:rFonts w:asciiTheme="minorHAnsi" w:hAnsiTheme="minorHAnsi" w:cstheme="minorHAnsi"/>
              </w:rPr>
            </w:pPr>
          </w:p>
          <w:p w14:paraId="01B7DFAF" w14:textId="77777777" w:rsidR="00E939EF" w:rsidRPr="00215214" w:rsidRDefault="00E939EF" w:rsidP="00DC5A43">
            <w:pPr>
              <w:tabs>
                <w:tab w:val="left" w:pos="567"/>
              </w:tabs>
              <w:rPr>
                <w:rFonts w:asciiTheme="minorHAnsi" w:hAnsiTheme="minorHAnsi" w:cstheme="minorHAnsi"/>
              </w:rPr>
            </w:pPr>
          </w:p>
          <w:p w14:paraId="060CE065" w14:textId="77777777" w:rsidR="00E939EF" w:rsidRPr="00215214" w:rsidRDefault="00E939EF" w:rsidP="00DC5A43">
            <w:pPr>
              <w:tabs>
                <w:tab w:val="left" w:pos="567"/>
              </w:tabs>
              <w:rPr>
                <w:rFonts w:asciiTheme="minorHAnsi" w:hAnsiTheme="minorHAnsi" w:cstheme="minorHAnsi"/>
              </w:rPr>
            </w:pPr>
          </w:p>
          <w:p w14:paraId="37093DCD" w14:textId="77777777" w:rsidR="00E939EF" w:rsidRPr="00215214" w:rsidRDefault="000B4205" w:rsidP="00DC5A43">
            <w:pPr>
              <w:tabs>
                <w:tab w:val="left" w:pos="567"/>
              </w:tabs>
              <w:rPr>
                <w:rFonts w:asciiTheme="minorHAnsi" w:hAnsiTheme="minorHAnsi" w:cstheme="minorHAnsi"/>
              </w:rPr>
            </w:pPr>
            <w:r w:rsidRPr="00215214">
              <w:rPr>
                <w:rFonts w:asciiTheme="minorHAnsi" w:hAnsiTheme="minorHAnsi" w:cstheme="minorHAnsi"/>
                <w:noProof/>
                <w:sz w:val="2"/>
                <w:szCs w:val="2"/>
                <w:lang w:val="en-US" w:eastAsia="en-US"/>
              </w:rPr>
              <mc:AlternateContent>
                <mc:Choice Requires="wpg">
                  <w:drawing>
                    <wp:anchor distT="0" distB="0" distL="114300" distR="114300" simplePos="0" relativeHeight="251659264" behindDoc="0" locked="0" layoutInCell="1" allowOverlap="1" wp14:anchorId="7592D683" wp14:editId="1D3C58AD">
                      <wp:simplePos x="0" y="0"/>
                      <wp:positionH relativeFrom="column">
                        <wp:posOffset>41910</wp:posOffset>
                      </wp:positionH>
                      <wp:positionV relativeFrom="paragraph">
                        <wp:posOffset>164465</wp:posOffset>
                      </wp:positionV>
                      <wp:extent cx="3314700" cy="1143000"/>
                      <wp:effectExtent l="0" t="0" r="57150" b="0"/>
                      <wp:wrapNone/>
                      <wp:docPr id="230"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143000"/>
                                <a:chOff x="6147" y="4347"/>
                                <a:chExt cx="5220" cy="1800"/>
                              </a:xfrm>
                            </wpg:grpSpPr>
                            <wpg:grpSp>
                              <wpg:cNvPr id="231" name="Group 3"/>
                              <wpg:cNvGrpSpPr>
                                <a:grpSpLocks/>
                              </wpg:cNvGrpSpPr>
                              <wpg:grpSpPr bwMode="auto">
                                <a:xfrm>
                                  <a:off x="7307" y="4895"/>
                                  <a:ext cx="1259" cy="458"/>
                                  <a:chOff x="3781" y="1537"/>
                                  <a:chExt cx="884" cy="323"/>
                                </a:xfrm>
                              </wpg:grpSpPr>
                              <wps:wsp>
                                <wps:cNvPr id="232" name="Oval 4"/>
                                <wps:cNvSpPr>
                                  <a:spLocks noChangeArrowheads="1"/>
                                </wps:cNvSpPr>
                                <wps:spPr bwMode="auto">
                                  <a:xfrm>
                                    <a:off x="3866" y="1731"/>
                                    <a:ext cx="127" cy="1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3" name="Oval 5"/>
                                <wps:cNvSpPr>
                                  <a:spLocks noChangeArrowheads="1"/>
                                </wps:cNvSpPr>
                                <wps:spPr bwMode="auto">
                                  <a:xfrm>
                                    <a:off x="4450" y="1731"/>
                                    <a:ext cx="127" cy="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 name="AutoShape 6"/>
                                <wps:cNvSpPr>
                                  <a:spLocks noChangeArrowheads="1"/>
                                </wps:cNvSpPr>
                                <wps:spPr bwMode="auto">
                                  <a:xfrm>
                                    <a:off x="3781" y="1537"/>
                                    <a:ext cx="884" cy="254"/>
                                  </a:xfrm>
                                  <a:prstGeom prst="roundRect">
                                    <a:avLst>
                                      <a:gd name="adj" fmla="val 16667"/>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235" name="Group 7"/>
                              <wpg:cNvGrpSpPr>
                                <a:grpSpLocks/>
                              </wpg:cNvGrpSpPr>
                              <wpg:grpSpPr bwMode="auto">
                                <a:xfrm>
                                  <a:off x="8578" y="4534"/>
                                  <a:ext cx="1258" cy="819"/>
                                  <a:chOff x="6181" y="1283"/>
                                  <a:chExt cx="883" cy="578"/>
                                </a:xfrm>
                              </wpg:grpSpPr>
                              <wpg:grpSp>
                                <wpg:cNvPr id="236" name="Group 8"/>
                                <wpg:cNvGrpSpPr>
                                  <a:grpSpLocks/>
                                </wpg:cNvGrpSpPr>
                                <wpg:grpSpPr bwMode="auto">
                                  <a:xfrm>
                                    <a:off x="6181" y="1537"/>
                                    <a:ext cx="883" cy="324"/>
                                    <a:chOff x="3781" y="3189"/>
                                    <a:chExt cx="883" cy="323"/>
                                  </a:xfrm>
                                </wpg:grpSpPr>
                                <wps:wsp>
                                  <wps:cNvPr id="237" name="Oval 9"/>
                                  <wps:cNvSpPr>
                                    <a:spLocks noChangeArrowheads="1"/>
                                  </wps:cNvSpPr>
                                  <wps:spPr bwMode="auto">
                                    <a:xfrm>
                                      <a:off x="3866"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 name="Oval 10"/>
                                  <wps:cNvSpPr>
                                    <a:spLocks noChangeArrowheads="1"/>
                                  </wps:cNvSpPr>
                                  <wps:spPr bwMode="auto">
                                    <a:xfrm>
                                      <a:off x="4450"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9" name="AutoShape 11"/>
                                  <wps:cNvSpPr>
                                    <a:spLocks noChangeArrowheads="1"/>
                                  </wps:cNvSpPr>
                                  <wps:spPr bwMode="auto">
                                    <a:xfrm>
                                      <a:off x="3781" y="3189"/>
                                      <a:ext cx="883" cy="25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40" name="Group 12"/>
                                <wpg:cNvGrpSpPr>
                                  <a:grpSpLocks/>
                                </wpg:cNvGrpSpPr>
                                <wpg:grpSpPr bwMode="auto">
                                  <a:xfrm>
                                    <a:off x="6181" y="1283"/>
                                    <a:ext cx="883" cy="324"/>
                                    <a:chOff x="3781" y="3189"/>
                                    <a:chExt cx="883" cy="323"/>
                                  </a:xfrm>
                                </wpg:grpSpPr>
                                <wps:wsp>
                                  <wps:cNvPr id="241" name="Oval 13"/>
                                  <wps:cNvSpPr>
                                    <a:spLocks noChangeArrowheads="1"/>
                                  </wps:cNvSpPr>
                                  <wps:spPr bwMode="auto">
                                    <a:xfrm>
                                      <a:off x="3866"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 name="Oval 14"/>
                                  <wps:cNvSpPr>
                                    <a:spLocks noChangeArrowheads="1"/>
                                  </wps:cNvSpPr>
                                  <wps:spPr bwMode="auto">
                                    <a:xfrm>
                                      <a:off x="4450" y="3382"/>
                                      <a:ext cx="127" cy="1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3" name="AutoShape 15"/>
                                  <wps:cNvSpPr>
                                    <a:spLocks noChangeArrowheads="1"/>
                                  </wps:cNvSpPr>
                                  <wps:spPr bwMode="auto">
                                    <a:xfrm>
                                      <a:off x="3781" y="3189"/>
                                      <a:ext cx="883" cy="253"/>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244" name="Line 16"/>
                              <wps:cNvCnPr/>
                              <wps:spPr bwMode="auto">
                                <a:xfrm flipV="1">
                                  <a:off x="6867" y="5375"/>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Text Box 17"/>
                              <wps:cNvSpPr txBox="1">
                                <a:spLocks noChangeArrowheads="1"/>
                              </wps:cNvSpPr>
                              <wps:spPr bwMode="auto">
                                <a:xfrm>
                                  <a:off x="7047" y="5462"/>
                                  <a:ext cx="3960" cy="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ED81CD" w14:textId="77777777" w:rsidR="00DC5A43" w:rsidRDefault="00DC5A43" w:rsidP="00E939EF">
                                    <w:r>
                                      <w:t>Trolleys stuck together, move with a combined velocity</w:t>
                                    </w:r>
                                  </w:p>
                                </w:txbxContent>
                              </wps:txbx>
                              <wps:bodyPr rot="0" vert="horz" wrap="square" lIns="91440" tIns="45720" rIns="91440" bIns="45720" anchor="t" anchorCtr="0" upright="1">
                                <a:noAutofit/>
                              </wps:bodyPr>
                            </wps:wsp>
                            <wps:wsp>
                              <wps:cNvPr id="246" name="Line 18"/>
                              <wps:cNvCnPr/>
                              <wps:spPr bwMode="auto">
                                <a:xfrm>
                                  <a:off x="9747" y="5040"/>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Text Box 19"/>
                              <wps:cNvSpPr txBox="1">
                                <a:spLocks noChangeArrowheads="1"/>
                              </wps:cNvSpPr>
                              <wps:spPr bwMode="auto">
                                <a:xfrm>
                                  <a:off x="6147" y="4347"/>
                                  <a:ext cx="23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CE9C0B" w14:textId="77777777" w:rsidR="00DC5A43" w:rsidRDefault="00DC5A43" w:rsidP="00E939EF">
                                    <w:pPr>
                                      <w:rPr>
                                        <w:b/>
                                        <w:u w:val="single"/>
                                      </w:rPr>
                                    </w:pPr>
                                    <w:r>
                                      <w:rPr>
                                        <w:b/>
                                        <w:u w:val="single"/>
                                      </w:rPr>
                                      <w:t>After the collis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0" o:spid="_x0000_s1202" style="position:absolute;margin-left:3.3pt;margin-top:12.95pt;width:261pt;height:90pt;z-index:251659264" coordorigin="6147,4347" coordsize="522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">
                      <v:group id="Group 3" o:spid="_x0000_s1203" style="position:absolute;left:7307;top:4895;width:1259;height:458" coordorigin="3781,1537" coordsize="884,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oval id="Oval 4" o:spid="_x0000_s1204" style="position:absolute;left:3866;top:1731;width:127;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b5w8MA&#10;AADcAAAADwAAAGRycy9kb3ducmV2LnhtbESPQWvCQBSE70L/w/IK3nRjglJSV5GKoAcPje39kX0m&#10;wezbkH2N6b/vCkKPw8x8w6y3o2vVQH1oPBtYzBNQxKW3DVcGvi6H2RuoIMgWW89k4JcCbDcvkzXm&#10;1t/5k4ZCKhUhHHI0UIt0udahrMlhmPuOOHpX3zuUKPtK2x7vEe5anSbJSjtsOC7U2NFHTeWt+HEG&#10;9tWuWA06k2V23R9lefs+n7KFMdPXcfcOSmiU//CzfbQG0iy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b5w8MAAADcAAAADwAAAAAAAAAAAAAAAACYAgAAZHJzL2Rv&#10;d25yZXYueG1sUEsFBgAAAAAEAAQA9QAAAIgDAAAAAA==&#10;"/>
                        <v:oval id="Oval 5" o:spid="_x0000_s1205" style="position:absolute;left:4450;top:1731;width:127;height: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pcWMQA&#10;AADcAAAADwAAAGRycy9kb3ducmV2LnhtbESPQWvCQBSE7wX/w/KE3upGF0VSVxGlYA89NNr7I/tM&#10;gtm3IfuM6b/vFgo9DjPzDbPZjb5VA/WxCWxhPstAEZfBNVxZuJzfXtagoiA7bAOThW+KsNtOnjaY&#10;u/DgTxoKqVSCcMzRQi3S5VrHsiaPcRY64uRdQ+9Rkuwr7Xp8JLhv9SLLVtpjw2mhxo4ONZW34u4t&#10;HKt9sRq0kaW5Hk+yvH19vJu5tc/Tcf8KSmiU//Bf++QsLIyB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6XFjEAAAA3AAAAA8AAAAAAAAAAAAAAAAAmAIAAGRycy9k&#10;b3ducmV2LnhtbFBLBQYAAAAABAAEAPUAAACJAwAAAAA=&#10;"/>
                        <v:roundrect id="AutoShape 6" o:spid="_x0000_s1206" style="position:absolute;left:3781;top:1537;width:884;height:25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yC+sYA&#10;AADcAAAADwAAAGRycy9kb3ducmV2LnhtbESPT2vCQBTE70K/w/IKvTUb4x80ukpbKBT0Yiz1+si+&#10;JqnZt2F3jfHbdwsFj8PM/IZZbwfTip6cbywrGCcpCOLS6oYrBZ/H9+cFCB+QNbaWScGNPGw3D6M1&#10;5tpe+UB9ESoRIexzVFCH0OVS+rImgz6xHXH0vq0zGKJ0ldQOrxFuWpml6VwabDgu1NjRW03lubgY&#10;BelEu+Ui01+zi/vZF/1y155ed0o9PQ4vKxCBhnAP/7c/tIJsMoW/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3yC+sYAAADcAAAADwAAAAAAAAAAAAAAAACYAgAAZHJz&#10;L2Rvd25yZXYueG1sUEsFBgAAAAAEAAQA9QAAAIsDAAAAAA==&#10;" fillcolor="gray"/>
                      </v:group>
                      <v:group id="Group 7" o:spid="_x0000_s1207" style="position:absolute;left:8578;top:4534;width:1258;height:819" coordorigin="6181,1283" coordsize="883,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group id="Group 8" o:spid="_x0000_s1208" style="position:absolute;left:6181;top:1537;width:883;height:324" coordorigin="3781,3189" coordsize="88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oval id="Oval 9" o:spid="_x0000_s1209" style="position:absolute;left:3866;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aW8QA&#10;AADcAAAADwAAAGRycy9kb3ducmV2LnhtbESPT2vCQBTE70K/w/IKvelGg3+IriKVgh56MLb3R/aZ&#10;BLNvQ/Y1pt++KxQ8DjPzG2azG1yjeupC7dnAdJKAIi68rbk08HX5GK9ABUG22HgmA78UYLd9GW0w&#10;s/7OZ+pzKVWEcMjQQCXSZlqHoiKHYeJb4uhdfedQouxKbTu8R7hr9CxJFtphzXGhwpbeKypu+Y8z&#10;cCj3+aLXqczT6+Eo89v35ymdGvP2OuzXoIQGeYb/20drYJYu4XEmH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WlvEAAAA3AAAAA8AAAAAAAAAAAAAAAAAmAIAAGRycy9k&#10;b3ducmV2LnhtbFBLBQYAAAAABAAEAPUAAACJAwAAAAA=&#10;"/>
                          <v:oval id="Oval 10" o:spid="_x0000_s1210" style="position:absolute;left:4450;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OKcAA&#10;AADcAAAADwAAAGRycy9kb3ducmV2LnhtbERPTYvCMBC9C/6HMII3TbUoUo0iyoJ78LDd9T40Y1ts&#10;JqWZrfXfbw7CHh/ve3cYXKN66kLt2cBinoAiLrytuTTw8/0x24AKgmyx8UwGXhTgsB+PdphZ/+Qv&#10;6nMpVQzhkKGBSqTNtA5FRQ7D3LfEkbv7zqFE2JXadviM4a7RyyRZa4c1x4YKWzpVVDzyX2fgXB7z&#10;da9TWaX380VWj9v1M10YM50Mxy0ooUH+xW/3xRpYpn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7OKcAAAADcAAAADwAAAAAAAAAAAAAAAACYAgAAZHJzL2Rvd25y&#10;ZXYueG1sUEsFBgAAAAAEAAQA9QAAAIUDAAAAAA==&#10;"/>
                          <v:roundrect id="AutoShape 11" o:spid="_x0000_s1211" style="position:absolute;left:3781;top:3189;width:883;height:2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M2UcQA&#10;AADcAAAADwAAAGRycy9kb3ducmV2LnhtbESPQWsCMRSE7wX/Q3hCbzVRadHVKFKo9Fa6evD43Dx3&#10;Fzcva5Jdt/31TaHQ4zAz3zDr7WAb0ZMPtWMN04kCQVw4U3Op4Xh4e1qACBHZYOOYNHxRgO1m9LDG&#10;zLg7f1Kfx1IkCIcMNVQxtpmUoajIYpi4ljh5F+ctxiR9KY3He4LbRs6UepEWa04LFbb0WlFxzTur&#10;oTCqU/7UfyzPzzH/7rsby/1N68fxsFuBiDTE//Bf+91omM2X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DNlHEAAAA3AAAAA8AAAAAAAAAAAAAAAAAmAIAAGRycy9k&#10;b3ducmV2LnhtbFBLBQYAAAAABAAEAPUAAACJAwAAAAA=&#10;"/>
                        </v:group>
                        <v:group id="Group 12" o:spid="_x0000_s1212" style="position:absolute;left:6181;top:1283;width:883;height:324" coordorigin="3781,3189" coordsize="883,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oval id="Oval 13" o:spid="_x0000_s1213" style="position:absolute;left:3866;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IUycQA&#10;AADcAAAADwAAAGRycy9kb3ducmV2LnhtbESPQWvCQBSE70L/w/IKvekmpoaSuopUCvbQg9HeH9ln&#10;Esy+DdnXmP77bqHgcZiZb5j1dnKdGmkIrWcD6SIBRVx523Jt4Hx6n7+ACoJssfNMBn4owHbzMFtj&#10;Yf2NjzSWUqsI4VCggUakL7QOVUMOw8L3xNG7+MGhRDnU2g54i3DX6WWS5Nphy3GhwZ7eGqqu5bcz&#10;sK93ZT7qTFbZZX+Q1fXr8yNLjXl6nHavoIQmuYf/2wdrYPmc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iFMnEAAAA3AAAAA8AAAAAAAAAAAAAAAAAmAIAAGRycy9k&#10;b3ducmV2LnhtbFBLBQYAAAAABAAEAPUAAACJAwAAAAA=&#10;"/>
                          <v:oval id="Oval 14" o:spid="_x0000_s1214" style="position:absolute;left:4450;top:3382;width:127;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KvsQA&#10;AADcAAAADwAAAGRycy9kb3ducmV2LnhtbESPQWvCQBSE7wX/w/IK3urGRKWkriJKQQ89NG3vj+wz&#10;CWbfhuxrjP/eFQo9DjPzDbPejq5VA/Wh8WxgPktAEZfeNlwZ+P56f3kFFQTZYuuZDNwowHYzeVpj&#10;bv2VP2kopFIRwiFHA7VIl2sdypochpnviKN39r1DibKvtO3xGuGu1WmSrLTDhuNCjR3tayovxa8z&#10;cKh2xWrQmSyz8+Eoy8vPxymbGzN9HndvoIRG+Q//tY/WQLpI4XEmHgG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wir7EAAAA3AAAAA8AAAAAAAAAAAAAAAAAmAIAAGRycy9k&#10;b3ducmV2LnhtbFBLBQYAAAAABAAEAPUAAACJAwAAAAA=&#10;"/>
                          <v:roundrect id="AutoShape 15" o:spid="_x0000_s1215" style="position:absolute;left:3781;top:3189;width:883;height:25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1yxsUA&#10;AADcAAAADwAAAGRycy9kb3ducmV2LnhtbESPQWsCMRSE74X+h/AKvdVEa4uuRhGhpTfptgePz81z&#10;d3HzsibZdeuvN4VCj8PMfMMs14NtRE8+1I41jEcKBHHhTM2lhu+vt6cZiBCRDTaOScMPBViv7u+W&#10;mBl34U/q81iKBOGQoYYqxjaTMhQVWQwj1xIn7+i8xZikL6XxeElw28iJUq/SYs1pocKWthUVp7yz&#10;GgqjOuX3/W5+eIn5te/OLN/PWj8+DJsFiEhD/A//tT+Mhsn0GX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XLGxQAAANwAAAAPAAAAAAAAAAAAAAAAAJgCAABkcnMv&#10;ZG93bnJldi54bWxQSwUGAAAAAAQABAD1AAAAigMAAAAA&#10;"/>
                        </v:group>
                      </v:group>
                      <v:line id="Line 16" o:spid="_x0000_s1216" style="position:absolute;flip:y;visibility:visible;mso-wrap-style:square" from="6867,5375" to="10647,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shape id="Text Box 17" o:spid="_x0000_s1217" type="#_x0000_t202" style="position:absolute;left:7047;top:5462;width:3960;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Q0NcMA&#10;AADcAAAADwAAAGRycy9kb3ducmV2LnhtbESP3YrCMBSE7xd8h3CEvVlsqvjbNYouKN768wCnzbEt&#10;25yUJtr69kYQvBxm5htmue5MJe7UuNKygmEUgyDOrC45V3A57wZzEM4ja6wsk4IHOVivel9LTLRt&#10;+Uj3k89FgLBLUEHhfZ1I6bKCDLrI1sTBu9rGoA+yyaVusA1wU8lRHE+lwZLDQoE1/RWU/Z9uRsH1&#10;0P5MFm2695fZcTzdYjlL7UOp7363+QXhqfOf8Lt90ApG4wm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Q0NcMAAADcAAAADwAAAAAAAAAAAAAAAACYAgAAZHJzL2Rv&#10;d25yZXYueG1sUEsFBgAAAAAEAAQA9QAAAIgDAAAAAA==&#10;" stroked="f">
                        <v:textbox>
                          <w:txbxContent>
                            <w:p w:rsidR="00DC5A43" w:rsidRDefault="00DC5A43" w:rsidP="00E939EF">
                              <w:r>
                                <w:t>Trolleys stuck together, move with a combined velocity</w:t>
                              </w:r>
                            </w:p>
                          </w:txbxContent>
                        </v:textbox>
                      </v:shape>
                      <v:line id="Line 18" o:spid="_x0000_s1218" style="position:absolute;visibility:visible;mso-wrap-style:square" from="9747,5040" to="11367,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1GcUAAADcAAAADwAAAGRycy9kb3ducmV2LnhtbESPS2vDMBCE74X8B7GB3Bo5IeThRAml&#10;ppBDW8iDnDfW1jK1VsZSHeXfV4VCjsPMfMNsdtE2oqfO144VTMYZCOLS6ZorBefT2/MShA/IGhvH&#10;pOBOHnbbwdMGc+1ufKD+GCqRIOxzVGBCaHMpfWnIoh+7ljh5X66zGJLsKqk7vCW4beQ0y+bSYs1p&#10;wWBLr4bK7+OPVbAwxUEuZPF++iz6erKKH/FyXSk1GsaXNYhAMTzC/+29VjCdze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s1GcUAAADcAAAADwAAAAAAAAAA&#10;AAAAAAChAgAAZHJzL2Rvd25yZXYueG1sUEsFBgAAAAAEAAQA+QAAAJMDAAAAAA==&#10;">
                        <v:stroke endarrow="block"/>
                      </v:line>
                      <v:shape id="Text Box 19" o:spid="_x0000_s1219" type="#_x0000_t202" style="position:absolute;left:6147;top:434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DC5A43" w:rsidRDefault="00DC5A43" w:rsidP="00E939EF">
                              <w:pPr>
                                <w:rPr>
                                  <w:b/>
                                  <w:u w:val="single"/>
                                </w:rPr>
                              </w:pPr>
                              <w:r>
                                <w:rPr>
                                  <w:b/>
                                  <w:u w:val="single"/>
                                </w:rPr>
                                <w:t>After the collision</w:t>
                              </w:r>
                            </w:p>
                          </w:txbxContent>
                        </v:textbox>
                      </v:shape>
                    </v:group>
                  </w:pict>
                </mc:Fallback>
              </mc:AlternateContent>
            </w:r>
          </w:p>
          <w:p w14:paraId="7894A11F" w14:textId="77777777" w:rsidR="00E939EF" w:rsidRPr="00215214" w:rsidRDefault="00E939EF" w:rsidP="00DC5A43">
            <w:pPr>
              <w:tabs>
                <w:tab w:val="left" w:pos="567"/>
              </w:tabs>
              <w:rPr>
                <w:rFonts w:asciiTheme="minorHAnsi" w:hAnsiTheme="minorHAnsi" w:cstheme="minorHAnsi"/>
              </w:rPr>
            </w:pPr>
          </w:p>
        </w:tc>
      </w:tr>
    </w:tbl>
    <w:p w14:paraId="1472AE1E" w14:textId="77777777" w:rsidR="00E939EF" w:rsidRPr="00215214" w:rsidRDefault="00E939EF" w:rsidP="00E939EF">
      <w:pPr>
        <w:tabs>
          <w:tab w:val="left" w:pos="567"/>
        </w:tabs>
        <w:rPr>
          <w:rFonts w:asciiTheme="minorHAnsi" w:hAnsiTheme="minorHAnsi" w:cstheme="minorHAnsi"/>
          <w:sz w:val="16"/>
          <w:szCs w:val="16"/>
        </w:rPr>
      </w:pPr>
    </w:p>
    <w:p w14:paraId="0E8E702C" w14:textId="77777777" w:rsidR="00E939EF" w:rsidRPr="00215214" w:rsidRDefault="00E939EF" w:rsidP="00E939EF">
      <w:pPr>
        <w:tabs>
          <w:tab w:val="left" w:pos="567"/>
        </w:tabs>
        <w:rPr>
          <w:rFonts w:asciiTheme="minorHAnsi" w:hAnsiTheme="minorHAnsi" w:cstheme="minorHAnsi"/>
        </w:rPr>
      </w:pPr>
      <w:r w:rsidRPr="00215214">
        <w:rPr>
          <w:rFonts w:asciiTheme="minorHAnsi" w:hAnsiTheme="minorHAnsi" w:cstheme="minorHAnsi"/>
        </w:rPr>
        <w:t>(c)</w:t>
      </w:r>
      <w:r w:rsidRPr="00215214">
        <w:rPr>
          <w:rFonts w:asciiTheme="minorHAnsi" w:hAnsiTheme="minorHAnsi" w:cstheme="minorHAnsi"/>
        </w:rPr>
        <w:tab/>
        <w:t>What is the momentum of the COM after the collision?</w:t>
      </w:r>
    </w:p>
    <w:p w14:paraId="0971EF1A" w14:textId="77777777" w:rsidR="00E939EF" w:rsidRPr="00215214" w:rsidRDefault="00E939EF" w:rsidP="00E939EF">
      <w:pPr>
        <w:tabs>
          <w:tab w:val="left" w:pos="567"/>
        </w:tabs>
        <w:rPr>
          <w:rFonts w:asciiTheme="minorHAnsi" w:hAnsiTheme="minorHAnsi" w:cstheme="minorHAnsi"/>
          <w:sz w:val="16"/>
          <w:szCs w:val="16"/>
        </w:rPr>
      </w:pPr>
    </w:p>
    <w:p w14:paraId="72EE64E0" w14:textId="77777777" w:rsidR="00E939EF" w:rsidRPr="00215214" w:rsidRDefault="000B4205" w:rsidP="00E939EF">
      <w:pPr>
        <w:tabs>
          <w:tab w:val="left" w:pos="567"/>
        </w:tabs>
        <w:ind w:left="540" w:right="2286" w:hanging="540"/>
        <w:rPr>
          <w:rFonts w:asciiTheme="minorHAnsi" w:hAnsiTheme="minorHAnsi" w:cstheme="minorHAnsi"/>
        </w:rPr>
      </w:pPr>
      <w:r w:rsidRPr="00215214">
        <w:rPr>
          <w:rFonts w:asciiTheme="minorHAnsi" w:hAnsiTheme="minorHAnsi" w:cstheme="minorHAnsi"/>
          <w:noProof/>
          <w:sz w:val="16"/>
          <w:szCs w:val="16"/>
          <w:lang w:val="en-US" w:eastAsia="en-US"/>
        </w:rPr>
        <mc:AlternateContent>
          <mc:Choice Requires="wpg">
            <w:drawing>
              <wp:anchor distT="0" distB="0" distL="114300" distR="114300" simplePos="0" relativeHeight="251661312" behindDoc="0" locked="0" layoutInCell="1" allowOverlap="1" wp14:anchorId="2F22ACB5" wp14:editId="604856A5">
                <wp:simplePos x="0" y="0"/>
                <wp:positionH relativeFrom="column">
                  <wp:posOffset>2772410</wp:posOffset>
                </wp:positionH>
                <wp:positionV relativeFrom="paragraph">
                  <wp:posOffset>179705</wp:posOffset>
                </wp:positionV>
                <wp:extent cx="4123055" cy="3362960"/>
                <wp:effectExtent l="0" t="0" r="67945" b="66040"/>
                <wp:wrapNone/>
                <wp:docPr id="209"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3055" cy="3362960"/>
                          <a:chOff x="2907" y="671"/>
                          <a:chExt cx="7213" cy="5296"/>
                        </a:xfrm>
                      </wpg:grpSpPr>
                      <wpg:grpSp>
                        <wpg:cNvPr id="210" name="Group 44"/>
                        <wpg:cNvGrpSpPr>
                          <a:grpSpLocks/>
                        </wpg:cNvGrpSpPr>
                        <wpg:grpSpPr bwMode="auto">
                          <a:xfrm>
                            <a:off x="2907" y="3900"/>
                            <a:ext cx="3960" cy="649"/>
                            <a:chOff x="2393" y="3274"/>
                            <a:chExt cx="3536" cy="639"/>
                          </a:xfrm>
                        </wpg:grpSpPr>
                        <wps:wsp>
                          <wps:cNvPr id="211" name="Oval 45" descr="Light horizontal"/>
                          <wps:cNvSpPr>
                            <a:spLocks noChangeArrowheads="1"/>
                          </wps:cNvSpPr>
                          <wps:spPr bwMode="auto">
                            <a:xfrm>
                              <a:off x="2393" y="3274"/>
                              <a:ext cx="631" cy="637"/>
                            </a:xfrm>
                            <a:prstGeom prst="ellipse">
                              <a:avLst/>
                            </a:prstGeom>
                            <a:pattFill prst="ltHorz">
                              <a:fgClr>
                                <a:srgbClr val="C0C0C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2" name="Oval 46" descr="Light horizontal"/>
                          <wps:cNvSpPr>
                            <a:spLocks noChangeArrowheads="1"/>
                          </wps:cNvSpPr>
                          <wps:spPr bwMode="auto">
                            <a:xfrm>
                              <a:off x="3361" y="3274"/>
                              <a:ext cx="633" cy="637"/>
                            </a:xfrm>
                            <a:prstGeom prst="ellipse">
                              <a:avLst/>
                            </a:prstGeom>
                            <a:pattFill prst="ltHorz">
                              <a:fgClr>
                                <a:srgbClr val="C0C0C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3" name="Oval 47" descr="Light horizontal"/>
                          <wps:cNvSpPr>
                            <a:spLocks noChangeArrowheads="1"/>
                          </wps:cNvSpPr>
                          <wps:spPr bwMode="auto">
                            <a:xfrm>
                              <a:off x="4330" y="3274"/>
                              <a:ext cx="632" cy="639"/>
                            </a:xfrm>
                            <a:prstGeom prst="ellipse">
                              <a:avLst/>
                            </a:prstGeom>
                            <a:pattFill prst="ltHorz">
                              <a:fgClr>
                                <a:srgbClr val="C0C0C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4" name="Oval 48" descr="Light horizontal"/>
                          <wps:cNvSpPr>
                            <a:spLocks noChangeArrowheads="1"/>
                          </wps:cNvSpPr>
                          <wps:spPr bwMode="auto">
                            <a:xfrm>
                              <a:off x="5299" y="3274"/>
                              <a:ext cx="630" cy="639"/>
                            </a:xfrm>
                            <a:prstGeom prst="ellipse">
                              <a:avLst/>
                            </a:prstGeom>
                            <a:pattFill prst="ltHorz">
                              <a:fgClr>
                                <a:srgbClr val="C0C0C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5" name="Line 49" descr="Light horizontal"/>
                          <wps:cNvCnPr/>
                          <wps:spPr bwMode="auto">
                            <a:xfrm>
                              <a:off x="2496" y="3587"/>
                              <a:ext cx="2022" cy="1"/>
                            </a:xfrm>
                            <a:prstGeom prst="line">
                              <a:avLst/>
                            </a:prstGeom>
                            <a:noFill/>
                            <a:ln w="9525">
                              <a:solidFill>
                                <a:srgbClr val="000000"/>
                              </a:solidFill>
                              <a:round/>
                              <a:headEnd/>
                              <a:tailEnd type="triangle" w="med" len="med"/>
                            </a:ln>
                          </wps:spPr>
                          <wps:bodyPr/>
                        </wps:wsp>
                      </wpg:grpSp>
                      <wpg:grpSp>
                        <wpg:cNvPr id="216" name="Group 50"/>
                        <wpg:cNvGrpSpPr>
                          <a:grpSpLocks/>
                        </wpg:cNvGrpSpPr>
                        <wpg:grpSpPr bwMode="auto">
                          <a:xfrm>
                            <a:off x="8323" y="671"/>
                            <a:ext cx="426" cy="2454"/>
                            <a:chOff x="8286" y="4966"/>
                            <a:chExt cx="541" cy="3420"/>
                          </a:xfrm>
                        </wpg:grpSpPr>
                        <wps:wsp>
                          <wps:cNvPr id="217" name="Oval 51" descr="Light vertical"/>
                          <wps:cNvSpPr>
                            <a:spLocks noChangeArrowheads="1"/>
                          </wps:cNvSpPr>
                          <wps:spPr bwMode="auto">
                            <a:xfrm>
                              <a:off x="8286" y="4966"/>
                              <a:ext cx="538" cy="540"/>
                            </a:xfrm>
                            <a:prstGeom prst="ellipse">
                              <a:avLst/>
                            </a:prstGeom>
                            <a:pattFill prst="ltVert">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8" name="Oval 52" descr="Light vertical"/>
                          <wps:cNvSpPr>
                            <a:spLocks noChangeArrowheads="1"/>
                          </wps:cNvSpPr>
                          <wps:spPr bwMode="auto">
                            <a:xfrm>
                              <a:off x="8286" y="6405"/>
                              <a:ext cx="540" cy="540"/>
                            </a:xfrm>
                            <a:prstGeom prst="ellipse">
                              <a:avLst/>
                            </a:prstGeom>
                            <a:pattFill prst="ltVert">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9" name="Oval 53" descr="Light vertical"/>
                          <wps:cNvSpPr>
                            <a:spLocks noChangeArrowheads="1"/>
                          </wps:cNvSpPr>
                          <wps:spPr bwMode="auto">
                            <a:xfrm>
                              <a:off x="8286" y="7846"/>
                              <a:ext cx="541" cy="540"/>
                            </a:xfrm>
                            <a:prstGeom prst="ellipse">
                              <a:avLst/>
                            </a:prstGeom>
                            <a:pattFill prst="ltVert">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s:wsp>
                        <wps:cNvPr id="220" name="Line 54"/>
                        <wps:cNvCnPr/>
                        <wps:spPr bwMode="auto">
                          <a:xfrm>
                            <a:off x="8535" y="2092"/>
                            <a:ext cx="1" cy="1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55"/>
                        <wps:cNvSpPr txBox="1">
                          <a:spLocks noChangeArrowheads="1"/>
                        </wps:cNvSpPr>
                        <wps:spPr bwMode="auto">
                          <a:xfrm>
                            <a:off x="6017" y="1317"/>
                            <a:ext cx="3550"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0B115" w14:textId="77777777" w:rsidR="00DC5A43" w:rsidRDefault="00DC5A43" w:rsidP="00E939EF">
                              <w:r>
                                <w:t>Mass of small oil drop = 2g</w:t>
                              </w:r>
                            </w:p>
                            <w:p w14:paraId="2F06633F" w14:textId="77777777" w:rsidR="00DC5A43" w:rsidRPr="00935DEF" w:rsidRDefault="00DC5A43" w:rsidP="00E939EF">
                              <w:pPr>
                                <w:rPr>
                                  <w:sz w:val="16"/>
                                  <w:szCs w:val="16"/>
                                </w:rPr>
                              </w:pPr>
                            </w:p>
                            <w:p w14:paraId="231A41F4" w14:textId="77777777" w:rsidR="00DC5A43" w:rsidRDefault="00DC5A43" w:rsidP="00E939EF">
                              <w:r>
                                <w:t>Velocity = 10 cms</w:t>
                              </w:r>
                              <w:r>
                                <w:rPr>
                                  <w:vertAlign w:val="superscript"/>
                                </w:rPr>
                                <w:t>-1</w:t>
                              </w:r>
                            </w:p>
                          </w:txbxContent>
                        </wps:txbx>
                        <wps:bodyPr rot="0" vert="horz" wrap="square" lIns="91440" tIns="45720" rIns="91440" bIns="45720" anchor="t" anchorCtr="0" upright="1">
                          <a:noAutofit/>
                        </wps:bodyPr>
                      </wps:wsp>
                      <wps:wsp>
                        <wps:cNvPr id="222" name="Freeform 56" descr="Small grid"/>
                        <wps:cNvSpPr>
                          <a:spLocks/>
                        </wps:cNvSpPr>
                        <wps:spPr bwMode="auto">
                          <a:xfrm>
                            <a:off x="7998" y="3770"/>
                            <a:ext cx="885" cy="999"/>
                          </a:xfrm>
                          <a:custGeom>
                            <a:avLst/>
                            <a:gdLst>
                              <a:gd name="T0" fmla="*/ 678 w 1126"/>
                              <a:gd name="T1" fmla="*/ 118 h 1389"/>
                              <a:gd name="T2" fmla="*/ 576 w 1126"/>
                              <a:gd name="T3" fmla="*/ 254 h 1389"/>
                              <a:gd name="T4" fmla="*/ 542 w 1126"/>
                              <a:gd name="T5" fmla="*/ 304 h 1389"/>
                              <a:gd name="T6" fmla="*/ 305 w 1126"/>
                              <a:gd name="T7" fmla="*/ 491 h 1389"/>
                              <a:gd name="T8" fmla="*/ 254 w 1126"/>
                              <a:gd name="T9" fmla="*/ 525 h 1389"/>
                              <a:gd name="T10" fmla="*/ 203 w 1126"/>
                              <a:gd name="T11" fmla="*/ 542 h 1389"/>
                              <a:gd name="T12" fmla="*/ 169 w 1126"/>
                              <a:gd name="T13" fmla="*/ 592 h 1389"/>
                              <a:gd name="T14" fmla="*/ 119 w 1126"/>
                              <a:gd name="T15" fmla="*/ 626 h 1389"/>
                              <a:gd name="T16" fmla="*/ 51 w 1126"/>
                              <a:gd name="T17" fmla="*/ 779 h 1389"/>
                              <a:gd name="T18" fmla="*/ 17 w 1126"/>
                              <a:gd name="T19" fmla="*/ 830 h 1389"/>
                              <a:gd name="T20" fmla="*/ 0 w 1126"/>
                              <a:gd name="T21" fmla="*/ 880 h 1389"/>
                              <a:gd name="T22" fmla="*/ 17 w 1126"/>
                              <a:gd name="T23" fmla="*/ 1168 h 1389"/>
                              <a:gd name="T24" fmla="*/ 34 w 1126"/>
                              <a:gd name="T25" fmla="*/ 1219 h 1389"/>
                              <a:gd name="T26" fmla="*/ 85 w 1126"/>
                              <a:gd name="T27" fmla="*/ 1236 h 1389"/>
                              <a:gd name="T28" fmla="*/ 237 w 1126"/>
                              <a:gd name="T29" fmla="*/ 1338 h 1389"/>
                              <a:gd name="T30" fmla="*/ 339 w 1126"/>
                              <a:gd name="T31" fmla="*/ 1372 h 1389"/>
                              <a:gd name="T32" fmla="*/ 390 w 1126"/>
                              <a:gd name="T33" fmla="*/ 1389 h 1389"/>
                              <a:gd name="T34" fmla="*/ 678 w 1126"/>
                              <a:gd name="T35" fmla="*/ 1372 h 1389"/>
                              <a:gd name="T36" fmla="*/ 728 w 1126"/>
                              <a:gd name="T37" fmla="*/ 1355 h 1389"/>
                              <a:gd name="T38" fmla="*/ 796 w 1126"/>
                              <a:gd name="T39" fmla="*/ 1253 h 1389"/>
                              <a:gd name="T40" fmla="*/ 864 w 1126"/>
                              <a:gd name="T41" fmla="*/ 914 h 1389"/>
                              <a:gd name="T42" fmla="*/ 881 w 1126"/>
                              <a:gd name="T43" fmla="*/ 677 h 1389"/>
                              <a:gd name="T44" fmla="*/ 1050 w 1126"/>
                              <a:gd name="T45" fmla="*/ 609 h 1389"/>
                              <a:gd name="T46" fmla="*/ 966 w 1126"/>
                              <a:gd name="T47" fmla="*/ 101 h 1389"/>
                              <a:gd name="T48" fmla="*/ 830 w 1126"/>
                              <a:gd name="T49" fmla="*/ 16 h 1389"/>
                              <a:gd name="T50" fmla="*/ 779 w 1126"/>
                              <a:gd name="T51" fmla="*/ 0 h 1389"/>
                              <a:gd name="T52" fmla="*/ 610 w 1126"/>
                              <a:gd name="T53" fmla="*/ 271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26" h="1389">
                                <a:moveTo>
                                  <a:pt x="678" y="118"/>
                                </a:moveTo>
                                <a:cubicBezTo>
                                  <a:pt x="630" y="190"/>
                                  <a:pt x="650" y="205"/>
                                  <a:pt x="576" y="254"/>
                                </a:cubicBezTo>
                                <a:cubicBezTo>
                                  <a:pt x="565" y="271"/>
                                  <a:pt x="547" y="284"/>
                                  <a:pt x="542" y="304"/>
                                </a:cubicBezTo>
                                <a:cubicBezTo>
                                  <a:pt x="485" y="550"/>
                                  <a:pt x="624" y="466"/>
                                  <a:pt x="305" y="491"/>
                                </a:cubicBezTo>
                                <a:cubicBezTo>
                                  <a:pt x="288" y="502"/>
                                  <a:pt x="272" y="516"/>
                                  <a:pt x="254" y="525"/>
                                </a:cubicBezTo>
                                <a:cubicBezTo>
                                  <a:pt x="238" y="533"/>
                                  <a:pt x="217" y="531"/>
                                  <a:pt x="203" y="542"/>
                                </a:cubicBezTo>
                                <a:cubicBezTo>
                                  <a:pt x="187" y="554"/>
                                  <a:pt x="183" y="578"/>
                                  <a:pt x="169" y="592"/>
                                </a:cubicBezTo>
                                <a:cubicBezTo>
                                  <a:pt x="155" y="606"/>
                                  <a:pt x="136" y="615"/>
                                  <a:pt x="119" y="626"/>
                                </a:cubicBezTo>
                                <a:cubicBezTo>
                                  <a:pt x="65" y="707"/>
                                  <a:pt x="91" y="658"/>
                                  <a:pt x="51" y="779"/>
                                </a:cubicBezTo>
                                <a:cubicBezTo>
                                  <a:pt x="45" y="798"/>
                                  <a:pt x="26" y="812"/>
                                  <a:pt x="17" y="830"/>
                                </a:cubicBezTo>
                                <a:cubicBezTo>
                                  <a:pt x="9" y="846"/>
                                  <a:pt x="6" y="863"/>
                                  <a:pt x="0" y="880"/>
                                </a:cubicBezTo>
                                <a:cubicBezTo>
                                  <a:pt x="6" y="976"/>
                                  <a:pt x="7" y="1072"/>
                                  <a:pt x="17" y="1168"/>
                                </a:cubicBezTo>
                                <a:cubicBezTo>
                                  <a:pt x="19" y="1186"/>
                                  <a:pt x="21" y="1206"/>
                                  <a:pt x="34" y="1219"/>
                                </a:cubicBezTo>
                                <a:cubicBezTo>
                                  <a:pt x="47" y="1232"/>
                                  <a:pt x="68" y="1230"/>
                                  <a:pt x="85" y="1236"/>
                                </a:cubicBezTo>
                                <a:cubicBezTo>
                                  <a:pt x="203" y="1315"/>
                                  <a:pt x="152" y="1281"/>
                                  <a:pt x="237" y="1338"/>
                                </a:cubicBezTo>
                                <a:cubicBezTo>
                                  <a:pt x="267" y="1358"/>
                                  <a:pt x="305" y="1361"/>
                                  <a:pt x="339" y="1372"/>
                                </a:cubicBezTo>
                                <a:cubicBezTo>
                                  <a:pt x="356" y="1378"/>
                                  <a:pt x="390" y="1389"/>
                                  <a:pt x="390" y="1389"/>
                                </a:cubicBezTo>
                                <a:cubicBezTo>
                                  <a:pt x="486" y="1383"/>
                                  <a:pt x="582" y="1382"/>
                                  <a:pt x="678" y="1372"/>
                                </a:cubicBezTo>
                                <a:cubicBezTo>
                                  <a:pt x="696" y="1370"/>
                                  <a:pt x="716" y="1368"/>
                                  <a:pt x="728" y="1355"/>
                                </a:cubicBezTo>
                                <a:cubicBezTo>
                                  <a:pt x="757" y="1326"/>
                                  <a:pt x="796" y="1253"/>
                                  <a:pt x="796" y="1253"/>
                                </a:cubicBezTo>
                                <a:cubicBezTo>
                                  <a:pt x="819" y="1140"/>
                                  <a:pt x="827" y="1024"/>
                                  <a:pt x="864" y="914"/>
                                </a:cubicBezTo>
                                <a:cubicBezTo>
                                  <a:pt x="870" y="835"/>
                                  <a:pt x="862" y="754"/>
                                  <a:pt x="881" y="677"/>
                                </a:cubicBezTo>
                                <a:cubicBezTo>
                                  <a:pt x="889" y="646"/>
                                  <a:pt x="1020" y="619"/>
                                  <a:pt x="1050" y="609"/>
                                </a:cubicBezTo>
                                <a:cubicBezTo>
                                  <a:pt x="1111" y="430"/>
                                  <a:pt x="1126" y="210"/>
                                  <a:pt x="966" y="101"/>
                                </a:cubicBezTo>
                                <a:cubicBezTo>
                                  <a:pt x="913" y="21"/>
                                  <a:pt x="951" y="55"/>
                                  <a:pt x="830" y="16"/>
                                </a:cubicBezTo>
                                <a:cubicBezTo>
                                  <a:pt x="813" y="10"/>
                                  <a:pt x="779" y="0"/>
                                  <a:pt x="779" y="0"/>
                                </a:cubicBezTo>
                                <a:cubicBezTo>
                                  <a:pt x="634" y="45"/>
                                  <a:pt x="665" y="161"/>
                                  <a:pt x="610" y="271"/>
                                </a:cubicBezTo>
                              </a:path>
                            </a:pathLst>
                          </a:custGeom>
                          <a:pattFill prst="smGrid">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3" name="Line 57"/>
                        <wps:cNvCnPr/>
                        <wps:spPr bwMode="auto">
                          <a:xfrm>
                            <a:off x="5266" y="4230"/>
                            <a:ext cx="3298"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 name="Line 58"/>
                        <wps:cNvCnPr/>
                        <wps:spPr bwMode="auto">
                          <a:xfrm>
                            <a:off x="8548" y="2957"/>
                            <a:ext cx="2" cy="12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5" name="Rectangle 59"/>
                        <wps:cNvSpPr>
                          <a:spLocks noChangeArrowheads="1"/>
                        </wps:cNvSpPr>
                        <wps:spPr bwMode="auto">
                          <a:xfrm>
                            <a:off x="8005" y="3729"/>
                            <a:ext cx="543" cy="498"/>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60" descr="Small grid"/>
                        <wps:cNvSpPr>
                          <a:spLocks/>
                        </wps:cNvSpPr>
                        <wps:spPr bwMode="auto">
                          <a:xfrm>
                            <a:off x="8422" y="4288"/>
                            <a:ext cx="885" cy="998"/>
                          </a:xfrm>
                          <a:custGeom>
                            <a:avLst/>
                            <a:gdLst>
                              <a:gd name="T0" fmla="*/ 678 w 1126"/>
                              <a:gd name="T1" fmla="*/ 118 h 1389"/>
                              <a:gd name="T2" fmla="*/ 576 w 1126"/>
                              <a:gd name="T3" fmla="*/ 254 h 1389"/>
                              <a:gd name="T4" fmla="*/ 542 w 1126"/>
                              <a:gd name="T5" fmla="*/ 304 h 1389"/>
                              <a:gd name="T6" fmla="*/ 305 w 1126"/>
                              <a:gd name="T7" fmla="*/ 491 h 1389"/>
                              <a:gd name="T8" fmla="*/ 254 w 1126"/>
                              <a:gd name="T9" fmla="*/ 525 h 1389"/>
                              <a:gd name="T10" fmla="*/ 203 w 1126"/>
                              <a:gd name="T11" fmla="*/ 542 h 1389"/>
                              <a:gd name="T12" fmla="*/ 169 w 1126"/>
                              <a:gd name="T13" fmla="*/ 592 h 1389"/>
                              <a:gd name="T14" fmla="*/ 119 w 1126"/>
                              <a:gd name="T15" fmla="*/ 626 h 1389"/>
                              <a:gd name="T16" fmla="*/ 51 w 1126"/>
                              <a:gd name="T17" fmla="*/ 779 h 1389"/>
                              <a:gd name="T18" fmla="*/ 17 w 1126"/>
                              <a:gd name="T19" fmla="*/ 830 h 1389"/>
                              <a:gd name="T20" fmla="*/ 0 w 1126"/>
                              <a:gd name="T21" fmla="*/ 880 h 1389"/>
                              <a:gd name="T22" fmla="*/ 17 w 1126"/>
                              <a:gd name="T23" fmla="*/ 1168 h 1389"/>
                              <a:gd name="T24" fmla="*/ 34 w 1126"/>
                              <a:gd name="T25" fmla="*/ 1219 h 1389"/>
                              <a:gd name="T26" fmla="*/ 85 w 1126"/>
                              <a:gd name="T27" fmla="*/ 1236 h 1389"/>
                              <a:gd name="T28" fmla="*/ 237 w 1126"/>
                              <a:gd name="T29" fmla="*/ 1338 h 1389"/>
                              <a:gd name="T30" fmla="*/ 339 w 1126"/>
                              <a:gd name="T31" fmla="*/ 1372 h 1389"/>
                              <a:gd name="T32" fmla="*/ 390 w 1126"/>
                              <a:gd name="T33" fmla="*/ 1389 h 1389"/>
                              <a:gd name="T34" fmla="*/ 678 w 1126"/>
                              <a:gd name="T35" fmla="*/ 1372 h 1389"/>
                              <a:gd name="T36" fmla="*/ 728 w 1126"/>
                              <a:gd name="T37" fmla="*/ 1355 h 1389"/>
                              <a:gd name="T38" fmla="*/ 796 w 1126"/>
                              <a:gd name="T39" fmla="*/ 1253 h 1389"/>
                              <a:gd name="T40" fmla="*/ 864 w 1126"/>
                              <a:gd name="T41" fmla="*/ 914 h 1389"/>
                              <a:gd name="T42" fmla="*/ 881 w 1126"/>
                              <a:gd name="T43" fmla="*/ 677 h 1389"/>
                              <a:gd name="T44" fmla="*/ 1050 w 1126"/>
                              <a:gd name="T45" fmla="*/ 609 h 1389"/>
                              <a:gd name="T46" fmla="*/ 966 w 1126"/>
                              <a:gd name="T47" fmla="*/ 101 h 1389"/>
                              <a:gd name="T48" fmla="*/ 830 w 1126"/>
                              <a:gd name="T49" fmla="*/ 16 h 1389"/>
                              <a:gd name="T50" fmla="*/ 779 w 1126"/>
                              <a:gd name="T51" fmla="*/ 0 h 1389"/>
                              <a:gd name="T52" fmla="*/ 610 w 1126"/>
                              <a:gd name="T53" fmla="*/ 271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26" h="1389">
                                <a:moveTo>
                                  <a:pt x="678" y="118"/>
                                </a:moveTo>
                                <a:cubicBezTo>
                                  <a:pt x="630" y="190"/>
                                  <a:pt x="650" y="205"/>
                                  <a:pt x="576" y="254"/>
                                </a:cubicBezTo>
                                <a:cubicBezTo>
                                  <a:pt x="565" y="271"/>
                                  <a:pt x="547" y="284"/>
                                  <a:pt x="542" y="304"/>
                                </a:cubicBezTo>
                                <a:cubicBezTo>
                                  <a:pt x="485" y="550"/>
                                  <a:pt x="624" y="466"/>
                                  <a:pt x="305" y="491"/>
                                </a:cubicBezTo>
                                <a:cubicBezTo>
                                  <a:pt x="288" y="502"/>
                                  <a:pt x="272" y="516"/>
                                  <a:pt x="254" y="525"/>
                                </a:cubicBezTo>
                                <a:cubicBezTo>
                                  <a:pt x="238" y="533"/>
                                  <a:pt x="217" y="531"/>
                                  <a:pt x="203" y="542"/>
                                </a:cubicBezTo>
                                <a:cubicBezTo>
                                  <a:pt x="187" y="554"/>
                                  <a:pt x="183" y="578"/>
                                  <a:pt x="169" y="592"/>
                                </a:cubicBezTo>
                                <a:cubicBezTo>
                                  <a:pt x="155" y="606"/>
                                  <a:pt x="136" y="615"/>
                                  <a:pt x="119" y="626"/>
                                </a:cubicBezTo>
                                <a:cubicBezTo>
                                  <a:pt x="65" y="707"/>
                                  <a:pt x="91" y="658"/>
                                  <a:pt x="51" y="779"/>
                                </a:cubicBezTo>
                                <a:cubicBezTo>
                                  <a:pt x="45" y="798"/>
                                  <a:pt x="26" y="812"/>
                                  <a:pt x="17" y="830"/>
                                </a:cubicBezTo>
                                <a:cubicBezTo>
                                  <a:pt x="9" y="846"/>
                                  <a:pt x="6" y="863"/>
                                  <a:pt x="0" y="880"/>
                                </a:cubicBezTo>
                                <a:cubicBezTo>
                                  <a:pt x="6" y="976"/>
                                  <a:pt x="7" y="1072"/>
                                  <a:pt x="17" y="1168"/>
                                </a:cubicBezTo>
                                <a:cubicBezTo>
                                  <a:pt x="19" y="1186"/>
                                  <a:pt x="21" y="1206"/>
                                  <a:pt x="34" y="1219"/>
                                </a:cubicBezTo>
                                <a:cubicBezTo>
                                  <a:pt x="47" y="1232"/>
                                  <a:pt x="68" y="1230"/>
                                  <a:pt x="85" y="1236"/>
                                </a:cubicBezTo>
                                <a:cubicBezTo>
                                  <a:pt x="203" y="1315"/>
                                  <a:pt x="152" y="1281"/>
                                  <a:pt x="237" y="1338"/>
                                </a:cubicBezTo>
                                <a:cubicBezTo>
                                  <a:pt x="267" y="1358"/>
                                  <a:pt x="305" y="1361"/>
                                  <a:pt x="339" y="1372"/>
                                </a:cubicBezTo>
                                <a:cubicBezTo>
                                  <a:pt x="356" y="1378"/>
                                  <a:pt x="390" y="1389"/>
                                  <a:pt x="390" y="1389"/>
                                </a:cubicBezTo>
                                <a:cubicBezTo>
                                  <a:pt x="486" y="1383"/>
                                  <a:pt x="582" y="1382"/>
                                  <a:pt x="678" y="1372"/>
                                </a:cubicBezTo>
                                <a:cubicBezTo>
                                  <a:pt x="696" y="1370"/>
                                  <a:pt x="716" y="1368"/>
                                  <a:pt x="728" y="1355"/>
                                </a:cubicBezTo>
                                <a:cubicBezTo>
                                  <a:pt x="757" y="1326"/>
                                  <a:pt x="796" y="1253"/>
                                  <a:pt x="796" y="1253"/>
                                </a:cubicBezTo>
                                <a:cubicBezTo>
                                  <a:pt x="819" y="1140"/>
                                  <a:pt x="827" y="1024"/>
                                  <a:pt x="864" y="914"/>
                                </a:cubicBezTo>
                                <a:cubicBezTo>
                                  <a:pt x="870" y="835"/>
                                  <a:pt x="862" y="754"/>
                                  <a:pt x="881" y="677"/>
                                </a:cubicBezTo>
                                <a:cubicBezTo>
                                  <a:pt x="889" y="646"/>
                                  <a:pt x="1020" y="619"/>
                                  <a:pt x="1050" y="609"/>
                                </a:cubicBezTo>
                                <a:cubicBezTo>
                                  <a:pt x="1111" y="430"/>
                                  <a:pt x="1126" y="210"/>
                                  <a:pt x="966" y="101"/>
                                </a:cubicBezTo>
                                <a:cubicBezTo>
                                  <a:pt x="913" y="21"/>
                                  <a:pt x="951" y="55"/>
                                  <a:pt x="830" y="16"/>
                                </a:cubicBezTo>
                                <a:cubicBezTo>
                                  <a:pt x="813" y="10"/>
                                  <a:pt x="779" y="0"/>
                                  <a:pt x="779" y="0"/>
                                </a:cubicBezTo>
                                <a:cubicBezTo>
                                  <a:pt x="634" y="45"/>
                                  <a:pt x="665" y="161"/>
                                  <a:pt x="610" y="271"/>
                                </a:cubicBezTo>
                              </a:path>
                            </a:pathLst>
                          </a:custGeom>
                          <a:pattFill prst="smGrid">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7" name="Freeform 61" descr="Small grid"/>
                        <wps:cNvSpPr>
                          <a:spLocks/>
                        </wps:cNvSpPr>
                        <wps:spPr bwMode="auto">
                          <a:xfrm>
                            <a:off x="8846" y="4804"/>
                            <a:ext cx="885" cy="999"/>
                          </a:xfrm>
                          <a:custGeom>
                            <a:avLst/>
                            <a:gdLst>
                              <a:gd name="T0" fmla="*/ 678 w 1126"/>
                              <a:gd name="T1" fmla="*/ 118 h 1389"/>
                              <a:gd name="T2" fmla="*/ 576 w 1126"/>
                              <a:gd name="T3" fmla="*/ 254 h 1389"/>
                              <a:gd name="T4" fmla="*/ 542 w 1126"/>
                              <a:gd name="T5" fmla="*/ 304 h 1389"/>
                              <a:gd name="T6" fmla="*/ 305 w 1126"/>
                              <a:gd name="T7" fmla="*/ 491 h 1389"/>
                              <a:gd name="T8" fmla="*/ 254 w 1126"/>
                              <a:gd name="T9" fmla="*/ 525 h 1389"/>
                              <a:gd name="T10" fmla="*/ 203 w 1126"/>
                              <a:gd name="T11" fmla="*/ 542 h 1389"/>
                              <a:gd name="T12" fmla="*/ 169 w 1126"/>
                              <a:gd name="T13" fmla="*/ 592 h 1389"/>
                              <a:gd name="T14" fmla="*/ 119 w 1126"/>
                              <a:gd name="T15" fmla="*/ 626 h 1389"/>
                              <a:gd name="T16" fmla="*/ 51 w 1126"/>
                              <a:gd name="T17" fmla="*/ 779 h 1389"/>
                              <a:gd name="T18" fmla="*/ 17 w 1126"/>
                              <a:gd name="T19" fmla="*/ 830 h 1389"/>
                              <a:gd name="T20" fmla="*/ 0 w 1126"/>
                              <a:gd name="T21" fmla="*/ 880 h 1389"/>
                              <a:gd name="T22" fmla="*/ 17 w 1126"/>
                              <a:gd name="T23" fmla="*/ 1168 h 1389"/>
                              <a:gd name="T24" fmla="*/ 34 w 1126"/>
                              <a:gd name="T25" fmla="*/ 1219 h 1389"/>
                              <a:gd name="T26" fmla="*/ 85 w 1126"/>
                              <a:gd name="T27" fmla="*/ 1236 h 1389"/>
                              <a:gd name="T28" fmla="*/ 237 w 1126"/>
                              <a:gd name="T29" fmla="*/ 1338 h 1389"/>
                              <a:gd name="T30" fmla="*/ 339 w 1126"/>
                              <a:gd name="T31" fmla="*/ 1372 h 1389"/>
                              <a:gd name="T32" fmla="*/ 390 w 1126"/>
                              <a:gd name="T33" fmla="*/ 1389 h 1389"/>
                              <a:gd name="T34" fmla="*/ 678 w 1126"/>
                              <a:gd name="T35" fmla="*/ 1372 h 1389"/>
                              <a:gd name="T36" fmla="*/ 728 w 1126"/>
                              <a:gd name="T37" fmla="*/ 1355 h 1389"/>
                              <a:gd name="T38" fmla="*/ 796 w 1126"/>
                              <a:gd name="T39" fmla="*/ 1253 h 1389"/>
                              <a:gd name="T40" fmla="*/ 864 w 1126"/>
                              <a:gd name="T41" fmla="*/ 914 h 1389"/>
                              <a:gd name="T42" fmla="*/ 881 w 1126"/>
                              <a:gd name="T43" fmla="*/ 677 h 1389"/>
                              <a:gd name="T44" fmla="*/ 1050 w 1126"/>
                              <a:gd name="T45" fmla="*/ 609 h 1389"/>
                              <a:gd name="T46" fmla="*/ 966 w 1126"/>
                              <a:gd name="T47" fmla="*/ 101 h 1389"/>
                              <a:gd name="T48" fmla="*/ 830 w 1126"/>
                              <a:gd name="T49" fmla="*/ 16 h 1389"/>
                              <a:gd name="T50" fmla="*/ 779 w 1126"/>
                              <a:gd name="T51" fmla="*/ 0 h 1389"/>
                              <a:gd name="T52" fmla="*/ 610 w 1126"/>
                              <a:gd name="T53" fmla="*/ 271 h 1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26" h="1389">
                                <a:moveTo>
                                  <a:pt x="678" y="118"/>
                                </a:moveTo>
                                <a:cubicBezTo>
                                  <a:pt x="630" y="190"/>
                                  <a:pt x="650" y="205"/>
                                  <a:pt x="576" y="254"/>
                                </a:cubicBezTo>
                                <a:cubicBezTo>
                                  <a:pt x="565" y="271"/>
                                  <a:pt x="547" y="284"/>
                                  <a:pt x="542" y="304"/>
                                </a:cubicBezTo>
                                <a:cubicBezTo>
                                  <a:pt x="485" y="550"/>
                                  <a:pt x="624" y="466"/>
                                  <a:pt x="305" y="491"/>
                                </a:cubicBezTo>
                                <a:cubicBezTo>
                                  <a:pt x="288" y="502"/>
                                  <a:pt x="272" y="516"/>
                                  <a:pt x="254" y="525"/>
                                </a:cubicBezTo>
                                <a:cubicBezTo>
                                  <a:pt x="238" y="533"/>
                                  <a:pt x="217" y="531"/>
                                  <a:pt x="203" y="542"/>
                                </a:cubicBezTo>
                                <a:cubicBezTo>
                                  <a:pt x="187" y="554"/>
                                  <a:pt x="183" y="578"/>
                                  <a:pt x="169" y="592"/>
                                </a:cubicBezTo>
                                <a:cubicBezTo>
                                  <a:pt x="155" y="606"/>
                                  <a:pt x="136" y="615"/>
                                  <a:pt x="119" y="626"/>
                                </a:cubicBezTo>
                                <a:cubicBezTo>
                                  <a:pt x="65" y="707"/>
                                  <a:pt x="91" y="658"/>
                                  <a:pt x="51" y="779"/>
                                </a:cubicBezTo>
                                <a:cubicBezTo>
                                  <a:pt x="45" y="798"/>
                                  <a:pt x="26" y="812"/>
                                  <a:pt x="17" y="830"/>
                                </a:cubicBezTo>
                                <a:cubicBezTo>
                                  <a:pt x="9" y="846"/>
                                  <a:pt x="6" y="863"/>
                                  <a:pt x="0" y="880"/>
                                </a:cubicBezTo>
                                <a:cubicBezTo>
                                  <a:pt x="6" y="976"/>
                                  <a:pt x="7" y="1072"/>
                                  <a:pt x="17" y="1168"/>
                                </a:cubicBezTo>
                                <a:cubicBezTo>
                                  <a:pt x="19" y="1186"/>
                                  <a:pt x="21" y="1206"/>
                                  <a:pt x="34" y="1219"/>
                                </a:cubicBezTo>
                                <a:cubicBezTo>
                                  <a:pt x="47" y="1232"/>
                                  <a:pt x="68" y="1230"/>
                                  <a:pt x="85" y="1236"/>
                                </a:cubicBezTo>
                                <a:cubicBezTo>
                                  <a:pt x="203" y="1315"/>
                                  <a:pt x="152" y="1281"/>
                                  <a:pt x="237" y="1338"/>
                                </a:cubicBezTo>
                                <a:cubicBezTo>
                                  <a:pt x="267" y="1358"/>
                                  <a:pt x="305" y="1361"/>
                                  <a:pt x="339" y="1372"/>
                                </a:cubicBezTo>
                                <a:cubicBezTo>
                                  <a:pt x="356" y="1378"/>
                                  <a:pt x="390" y="1389"/>
                                  <a:pt x="390" y="1389"/>
                                </a:cubicBezTo>
                                <a:cubicBezTo>
                                  <a:pt x="486" y="1383"/>
                                  <a:pt x="582" y="1382"/>
                                  <a:pt x="678" y="1372"/>
                                </a:cubicBezTo>
                                <a:cubicBezTo>
                                  <a:pt x="696" y="1370"/>
                                  <a:pt x="716" y="1368"/>
                                  <a:pt x="728" y="1355"/>
                                </a:cubicBezTo>
                                <a:cubicBezTo>
                                  <a:pt x="757" y="1326"/>
                                  <a:pt x="796" y="1253"/>
                                  <a:pt x="796" y="1253"/>
                                </a:cubicBezTo>
                                <a:cubicBezTo>
                                  <a:pt x="819" y="1140"/>
                                  <a:pt x="827" y="1024"/>
                                  <a:pt x="864" y="914"/>
                                </a:cubicBezTo>
                                <a:cubicBezTo>
                                  <a:pt x="870" y="835"/>
                                  <a:pt x="862" y="754"/>
                                  <a:pt x="881" y="677"/>
                                </a:cubicBezTo>
                                <a:cubicBezTo>
                                  <a:pt x="889" y="646"/>
                                  <a:pt x="1020" y="619"/>
                                  <a:pt x="1050" y="609"/>
                                </a:cubicBezTo>
                                <a:cubicBezTo>
                                  <a:pt x="1111" y="430"/>
                                  <a:pt x="1126" y="210"/>
                                  <a:pt x="966" y="101"/>
                                </a:cubicBezTo>
                                <a:cubicBezTo>
                                  <a:pt x="913" y="21"/>
                                  <a:pt x="951" y="55"/>
                                  <a:pt x="830" y="16"/>
                                </a:cubicBezTo>
                                <a:cubicBezTo>
                                  <a:pt x="813" y="10"/>
                                  <a:pt x="779" y="0"/>
                                  <a:pt x="779" y="0"/>
                                </a:cubicBezTo>
                                <a:cubicBezTo>
                                  <a:pt x="634" y="45"/>
                                  <a:pt x="665" y="161"/>
                                  <a:pt x="610" y="271"/>
                                </a:cubicBezTo>
                              </a:path>
                            </a:pathLst>
                          </a:custGeom>
                          <a:pattFill prst="smGrid">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8" name="Line 62"/>
                        <wps:cNvCnPr/>
                        <wps:spPr bwMode="auto">
                          <a:xfrm>
                            <a:off x="8591" y="4237"/>
                            <a:ext cx="1529" cy="173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9" name="Text Box 63"/>
                        <wps:cNvSpPr txBox="1">
                          <a:spLocks noChangeArrowheads="1"/>
                        </wps:cNvSpPr>
                        <wps:spPr bwMode="auto">
                          <a:xfrm>
                            <a:off x="3210" y="3087"/>
                            <a:ext cx="347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1B796" w14:textId="77777777" w:rsidR="00DC5A43" w:rsidRDefault="00DC5A43" w:rsidP="00E939EF">
                              <w:r>
                                <w:t>Mass of large oil drop = 5g</w:t>
                              </w:r>
                            </w:p>
                            <w:p w14:paraId="773CC4D7" w14:textId="77777777" w:rsidR="00DC5A43" w:rsidRPr="00935DEF" w:rsidRDefault="00DC5A43" w:rsidP="00E939EF">
                              <w:pPr>
                                <w:rPr>
                                  <w:sz w:val="10"/>
                                  <w:szCs w:val="10"/>
                                </w:rPr>
                              </w:pPr>
                            </w:p>
                            <w:p w14:paraId="715853A7" w14:textId="77777777" w:rsidR="00DC5A43" w:rsidRDefault="00DC5A43" w:rsidP="00E939EF">
                              <w:r>
                                <w:t>Velocity = 3 cms</w:t>
                              </w:r>
                              <w:r>
                                <w:rPr>
                                  <w:vertAlign w:val="superscript"/>
                                </w:rPr>
                                <w:t>-1</w:t>
                              </w:r>
                            </w:p>
                            <w:p w14:paraId="648E2F11" w14:textId="77777777" w:rsidR="00DC5A43" w:rsidRDefault="00DC5A43" w:rsidP="00E939E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220" style="position:absolute;left:0;text-align:left;margin-left:218.3pt;margin-top:14.15pt;width:324.65pt;height:264.8pt;z-index:251661312" coordorigin="2907,671" coordsize="7213,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">
                <v:group id="Group 44" o:spid="_x0000_s1221" style="position:absolute;left:2907;top:3900;width:3960;height:649" coordorigin="2393,3274" coordsize="3536,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oval id="Oval 45" o:spid="_x0000_s1222" alt="Light horizontal" style="position:absolute;left:2393;top:3274;width:631;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rMYA&#10;AADcAAAADwAAAGRycy9kb3ducmV2LnhtbESPW2sCMRSE3wv9D+EU+laTXUFlNUoRxdJSxQvt62Fz&#10;9kI3J8sm1fXfNwXBx2FmvmFmi9424kydrx1rSAYKBHHuTM2lhtNx/TIB4QOywcYxabiSh8X88WGG&#10;mXEX3tP5EEoRIewz1FCF0GZS+rwii37gWuLoFa6zGKLsSmk6vES4bWSq1EharDkuVNjSsqL85/Br&#10;NXzulu/FkNVku16lY/dVfKuPzVDr56f+dQoiUB/u4Vv7zWhIkwT+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jrMYAAADcAAAADwAAAAAAAAAAAAAAAACYAgAAZHJz&#10;L2Rvd25yZXYueG1sUEsFBgAAAAAEAAQA9QAAAIsDAAAAAA==&#10;" fillcolor="silver">
                    <v:fill r:id="rId36" o:title="" type="pattern"/>
                  </v:oval>
                  <v:oval id="Oval 46" o:spid="_x0000_s1223" alt="Light horizontal" style="position:absolute;left:3361;top:3274;width:63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928UA&#10;AADcAAAADwAAAGRycy9kb3ducmV2LnhtbESPW2sCMRSE3wv+h3CEvtXEFVpZjSKiWCq1eEFfD5uz&#10;F9ycLJtUt//eFAp9HGbmG2Y672wtbtT6yrGG4UCBIM6cqbjQcDquX8YgfEA2WDsmDT/kYT7rPU0x&#10;Ne7Oe7odQiEihH2KGsoQmlRKn5Vk0Q9cQxy93LUWQ5RtIU2L9wi3tUyUepUWK44LJTa0LCm7Hr6t&#10;hs+v5Uc+YjXerVfJmzvnF7XdjLR+7neLCYhAXfgP/7XfjYZkmMDvmXgE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n3bxQAAANwAAAAPAAAAAAAAAAAAAAAAAJgCAABkcnMv&#10;ZG93bnJldi54bWxQSwUGAAAAAAQABAD1AAAAigMAAAAA&#10;" fillcolor="silver">
                    <v:fill r:id="rId36" o:title="" type="pattern"/>
                  </v:oval>
                  <v:oval id="Oval 47" o:spid="_x0000_s1224" alt="Light horizontal" style="position:absolute;left:4330;top:3274;width:632;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YQMYA&#10;AADcAAAADwAAAGRycy9kb3ducmV2LnhtbESP3WoCMRSE7wu+QziF3tXEXVDZGqWIoii11Jb29rA5&#10;+4Obk2WT6vr2piD0cpiZb5jZoreNOFPna8caRkMFgjh3puZSw9fn+nkKwgdkg41j0nAlD4v54GGG&#10;mXEX/qDzMZQiQthnqKEKoc2k9HlFFv3QtcTRK1xnMUTZldJ0eIlw28hEqbG0WHNcqLClZUX56fhr&#10;Nby9L3dFymp6WK+SifsuftR+k2r99Ni/voAI1If/8L29NRqSUQp/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bYQMYAAADcAAAADwAAAAAAAAAAAAAAAACYAgAAZHJz&#10;L2Rvd25yZXYueG1sUEsFBgAAAAAEAAQA9QAAAIsDAAAAAA==&#10;" fillcolor="silver">
                    <v:fill r:id="rId36" o:title="" type="pattern"/>
                  </v:oval>
                  <v:oval id="Oval 48" o:spid="_x0000_s1225" alt="Light horizontal" style="position:absolute;left:5299;top:3274;width:630;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9ANMYA&#10;AADcAAAADwAAAGRycy9kb3ducmV2LnhtbESP3WoCMRSE7wXfIRzBu5q4lipboxRRWpRWasXeHjZn&#10;f+jmZNmkur69KRS8HGbmG2a+7GwtztT6yrGG8UiBIM6cqbjQcPzaPMxA+IBssHZMGq7kYbno9+aY&#10;GnfhTzofQiEihH2KGsoQmlRKn5Vk0Y9cQxy93LUWQ5RtIU2Llwi3tUyUepIWK44LJTa0Kin7Ofxa&#10;De/71TafsJp9bNbJ1J3yb7V7nWg9HHQvzyACdeEe/m+/GQ3J+BH+zs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9ANMYAAADcAAAADwAAAAAAAAAAAAAAAACYAgAAZHJz&#10;L2Rvd25yZXYueG1sUEsFBgAAAAAEAAQA9QAAAIsDAAAAAA==&#10;" fillcolor="silver">
                    <v:fill r:id="rId36" o:title="" type="pattern"/>
                  </v:oval>
                  <v:line id="Line 49" o:spid="_x0000_s1226" alt="Light horizontal" style="position:absolute;visibility:visible;mso-wrap-style:square" from="2496,3587" to="4518,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group>
                <v:group id="Group 50" o:spid="_x0000_s1227" style="position:absolute;left:8323;top:671;width:426;height:2454" coordorigin="8286,4966" coordsize="541,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oval id="Oval 51" o:spid="_x0000_s1228" alt="Light vertical" style="position:absolute;left:8286;top:4966;width:5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VIccA&#10;AADcAAAADwAAAGRycy9kb3ducmV2LnhtbESPT2vCQBTE74V+h+UVeqsbg1iJrlKFtFb04B+wx5fs&#10;azY0+zZkt5p+e7dQ6HGYmd8ws0VvG3GhzteOFQwHCQji0umaKwWnY/40AeEDssbGMSn4IQ+L+f3d&#10;DDPtrrynyyFUIkLYZ6jAhNBmUvrSkEU/cC1x9D5dZzFE2VVSd3iNcNvINEnG0mLNccFgSytD5dfh&#10;2yrIi+T1fbNdmo9inRbjKh+d33YjpR4f+pcpiEB9+A//tddaQTp8ht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YFSHHAAAA3AAAAA8AAAAAAAAAAAAAAAAAmAIAAGRy&#10;cy9kb3ducmV2LnhtbFBLBQYAAAAABAAEAPUAAACMAwAAAAA=&#10;" fillcolor="black">
                    <v:fill r:id="rId37" o:title="" type="pattern"/>
                  </v:oval>
                  <v:oval id="Oval 52" o:spid="_x0000_s1229" alt="Light vertical" style="position:absolute;left:8286;top:64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eBU8QA&#10;AADcAAAADwAAAGRycy9kb3ducmV2LnhtbERPy2rCQBTdF/oPwy10VycGkRIdpRXii7rwAXZ5k7nN&#10;BDN3Qmaq8e+dRaHLw3lP571txJU6XztWMBwkIIhLp2uuFJyO+ds7CB+QNTaOScGdPMxnz09TzLS7&#10;8Z6uh1CJGMI+QwUmhDaT0peGLPqBa4kj9+M6iyHCrpK6w1sMt41Mk2QsLdYcGwy2tDBUXg6/VkFe&#10;JMvN9uvTfBfrtBhX+ei82o2Uen3pPyYgAvXhX/znXmsF6TCujW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HgVPEAAAA3AAAAA8AAAAAAAAAAAAAAAAAmAIAAGRycy9k&#10;b3ducmV2LnhtbFBLBQYAAAAABAAEAPUAAACJAwAAAAA=&#10;" fillcolor="black">
                    <v:fill r:id="rId37" o:title="" type="pattern"/>
                  </v:oval>
                  <v:oval id="Oval 53" o:spid="_x0000_s1230" alt="Light vertical" style="position:absolute;left:8286;top:7846;width:5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skyMcA&#10;AADcAAAADwAAAGRycy9kb3ducmV2LnhtbESPT2vCQBTE74V+h+UVeqsbg0iNrlKFtFb04B+wx5fs&#10;azY0+zZkt5p+e7dQ6HGYmd8ws0VvG3GhzteOFQwHCQji0umaKwWnY/70DMIHZI2NY1LwQx4W8/u7&#10;GWbaXXlPl0OoRISwz1CBCaHNpPSlIYt+4Fri6H26zmKIsquk7vAa4baRaZKMpcWa44LBllaGyq/D&#10;t1WQF8nr+2a7NB/FOi3GVT46v+1GSj0+9C9TEIH68B/+a6+1gnQ4gd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LJMjHAAAA3AAAAA8AAAAAAAAAAAAAAAAAmAIAAGRy&#10;cy9kb3ducmV2LnhtbFBLBQYAAAAABAAEAPUAAACMAwAAAAA=&#10;" fillcolor="black">
                    <v:fill r:id="rId37" o:title="" type="pattern"/>
                  </v:oval>
                </v:group>
                <v:line id="Line 54" o:spid="_x0000_s1231" style="position:absolute;visibility:visible;mso-wrap-style:square" from="8535,2092" to="8536,3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HtVsIAAADcAAAADwAAAGRycy9kb3ducmV2LnhtbERPu2rDMBTdC/0HcQvdGtkemsaJYkJN&#10;oUMbyIPMN9aNZWJdGUt11L+vhkDHw3mvqmh7MdHoO8cK8lkGgrhxuuNWwfHw8fIGwgdkjb1jUvBL&#10;Hqr148MKS+1uvKNpH1qRQtiXqMCEMJRS+saQRT9zA3HiLm60GBIcW6lHvKVw28siy16lxY5Tg8GB&#10;3g011/2PVTA39U7OZf112NZTly/idzydF0o9P8XNEkSgGP7Fd/enVlAUaX46k4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HtVsIAAADcAAAADwAAAAAAAAAAAAAA&#10;AAChAgAAZHJzL2Rvd25yZXYueG1sUEsFBgAAAAAEAAQA+QAAAJADAAAAAA==&#10;">
                  <v:stroke endarrow="block"/>
                </v:line>
                <v:shape id="Text Box 55" o:spid="_x0000_s1232" type="#_x0000_t202" style="position:absolute;left:6017;top:1317;width:3550;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DC5A43" w:rsidRDefault="00DC5A43" w:rsidP="00E939EF">
                        <w:r>
                          <w:t>Mass of small oil drop = 2g</w:t>
                        </w:r>
                      </w:p>
                      <w:p w:rsidR="00DC5A43" w:rsidRPr="00935DEF" w:rsidRDefault="00DC5A43" w:rsidP="00E939EF">
                        <w:pPr>
                          <w:rPr>
                            <w:sz w:val="16"/>
                            <w:szCs w:val="16"/>
                          </w:rPr>
                        </w:pPr>
                      </w:p>
                      <w:p w:rsidR="00DC5A43" w:rsidRDefault="00DC5A43" w:rsidP="00E939EF">
                        <w:r>
                          <w:t>Velocity = 10 cms</w:t>
                        </w:r>
                        <w:r>
                          <w:rPr>
                            <w:vertAlign w:val="superscript"/>
                          </w:rPr>
                          <w:t>-1</w:t>
                        </w:r>
                      </w:p>
                    </w:txbxContent>
                  </v:textbox>
                </v:shape>
                <v:shape id="Freeform 56" o:spid="_x0000_s1233" alt="Small grid" style="position:absolute;left:7998;top:3770;width:885;height:999;visibility:visible;mso-wrap-style:square;v-text-anchor:top" coordsize="1126,1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49H8MA&#10;AADcAAAADwAAAGRycy9kb3ducmV2LnhtbESP32rCMBTG74W9QziD3Wm6MKZ2RtkGgw68UfcAh+aY&#10;dmtOShK1fftFELz8+P78+FabwXXiTCG2njU8zwoQxLU3LVsNP4ev6QJETMgGO8+kYaQIm/XDZIWl&#10;8Rfe0XmfrMgjHEvU0KTUl1LGuiGHceZ74uwdfXCYsgxWmoCXPO46qYriVTpsORMa7Omzofpvf3KZ&#10;G4bDS6+OH6ff7Xe1rOy4nNtR66fH4f0NRKIh3cO3dmU0KKXgeiYf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49H8MAAADcAAAADwAAAAAAAAAAAAAAAACYAgAAZHJzL2Rv&#10;d25yZXYueG1sUEsFBgAAAAAEAAQA9QAAAIgDAAAAAA==&#10;" path="m678,118v-48,72,-28,87,-102,136c565,271,547,284,542,304,485,550,624,466,305,491v-17,11,-33,25,-51,34c238,533,217,531,203,542v-16,12,-20,36,-34,50c155,606,136,615,119,626,65,707,91,658,51,779v-6,19,-25,33,-34,51c9,846,6,863,,880v6,96,7,192,17,288c19,1186,21,1206,34,1219v13,13,34,11,51,17c203,1315,152,1281,237,1338v30,20,68,23,102,34c356,1378,390,1389,390,1389v96,-6,192,-7,288,-17c696,1370,716,1368,728,1355v29,-29,68,-102,68,-102c819,1140,827,1024,864,914v6,-79,-2,-160,17,-237c889,646,1020,619,1050,609v61,-179,76,-399,-84,-508c913,21,951,55,830,16,813,10,779,,779,,634,45,665,161,610,271e" fillcolor="#969696">
                  <v:fill r:id="rId38" o:title="" type="pattern"/>
                  <v:path arrowok="t" o:connecttype="custom" o:connectlocs="533,85;453,183;426,219;240,353;200,378;160,390;133,426;94,450;40,560;13,597;0,633;13,840;27,877;67,889;186,962;266,987;307,999;533,987;572,975;626,901;679,657;692,487;825,438;759,73;652,12;612,0;479,195" o:connectangles="0,0,0,0,0,0,0,0,0,0,0,0,0,0,0,0,0,0,0,0,0,0,0,0,0,0,0"/>
                </v:shape>
                <v:line id="Line 57" o:spid="_x0000_s1234" style="position:absolute;visibility:visible;mso-wrap-style:square" from="5266,4230" to="8564,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jzocQAAADcAAAADwAAAGRycy9kb3ducmV2LnhtbESPS2vCQBSF94L/YbiCO500gt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POhxAAAANwAAAAPAAAAAAAAAAAA&#10;AAAAAKECAABkcnMvZG93bnJldi54bWxQSwUGAAAAAAQABAD5AAAAkgMAAAAA&#10;">
                  <v:stroke dashstyle="dash"/>
                </v:line>
                <v:line id="Line 58" o:spid="_x0000_s1235" style="position:absolute;visibility:visible;mso-wrap-style:square" from="8548,2957" to="8550,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r1cQAAADcAAAADwAAAGRycy9kb3ducmV2LnhtbESPS2vCQBSF94L/YbiCO500iNjUUYog&#10;uLAWH7i+ZK5JauZOnBlj+u87gtDl4Tw+znzZmVq05HxlWcHbOAFBnFtdcaHgdFyPZiB8QNZYWyYF&#10;v+Rhuej35php++A9tYdQiDjCPkMFZQhNJqXPSzLox7Yhjt7FOoMhSldI7fARx00t0ySZSoMVR0KJ&#10;Da1Kyq+Hu4ncvNi62/nn2m0uX9v1jdv33fFbqeGg+/wAEagL/+FXe6MVpOkE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gWvVxAAAANwAAAAPAAAAAAAAAAAA&#10;AAAAAKECAABkcnMvZG93bnJldi54bWxQSwUGAAAAAAQABAD5AAAAkgMAAAAA&#10;">
                  <v:stroke dashstyle="dash"/>
                </v:line>
                <v:rect id="Rectangle 59" o:spid="_x0000_s1236" style="position:absolute;left:8005;top:3729;width:543;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rA9sMA&#10;AADcAAAADwAAAGRycy9kb3ducmV2LnhtbESPX2vCMBTF34V9h3AHvshMV1yRzrSMoeCTMDfY6yW5&#10;a8uSm5JErd/eCIM9Hs6fH2fTTs6KM4U4eFbwvCxAEGtvBu4UfH3untYgYkI2aD2TgitFaJuH2QZr&#10;4y/8Qedj6kQe4Vijgj6lsZYy6p4cxqUfibP344PDlGXopAl4yePOyrIoKulw4EzocaT3nvTv8eQy&#10;RG9Phd3bw46v31WqVjoseK3U/HF6ewWRaEr/4b/23igoyxe4n8lHQD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rA9sMAAADcAAAADwAAAAAAAAAAAAAAAACYAgAAZHJzL2Rv&#10;d25yZXYueG1sUEsFBgAAAAAEAAQA9QAAAIgDAAAAAA==&#10;" filled="f">
                  <v:stroke dashstyle="dash"/>
                </v:rect>
                <v:shape id="Freeform 60" o:spid="_x0000_s1237" alt="Small grid" style="position:absolute;left:8422;top:4288;width:885;height:998;visibility:visible;mso-wrap-style:square;v-text-anchor:top" coordsize="1126,1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7HMMA&#10;AADcAAAADwAAAGRycy9kb3ducmV2LnhtbESP32rCMBTG7wXfIRxhd5quDJ2dUXQw6MAbdQ9waI5p&#10;t+akJFHbt18EwcuP78+Pb7XpbSuu5EPjWMHrLANBXDndsFHwc/qavoMIEVlj65gUDBRgsx6PVlho&#10;d+MDXY/RiDTCoUAFdYxdIWWoarIYZq4jTt7ZeYsxSW+k9nhL47aVeZbNpcWGE6HGjj5rqv6OF5u4&#10;vj+9dfl5d/ndf5fL0gzLhRmUepn02w8Qkfr4DD/apVaQ53O4n0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U7HMMAAADcAAAADwAAAAAAAAAAAAAAAACYAgAAZHJzL2Rv&#10;d25yZXYueG1sUEsFBgAAAAAEAAQA9QAAAIgDAAAAAA==&#10;" path="m678,118v-48,72,-28,87,-102,136c565,271,547,284,542,304,485,550,624,466,305,491v-17,11,-33,25,-51,34c238,533,217,531,203,542v-16,12,-20,36,-34,50c155,606,136,615,119,626,65,707,91,658,51,779v-6,19,-25,33,-34,51c9,846,6,863,,880v6,96,7,192,17,288c19,1186,21,1206,34,1219v13,13,34,11,51,17c203,1315,152,1281,237,1338v30,20,68,23,102,34c356,1378,390,1389,390,1389v96,-6,192,-7,288,-17c696,1370,716,1368,728,1355v29,-29,68,-102,68,-102c819,1140,827,1024,864,914v6,-79,-2,-160,17,-237c889,646,1020,619,1050,609v61,-179,76,-399,-84,-508c913,21,951,55,830,16,813,10,779,,779,,634,45,665,161,610,271e" fillcolor="#969696">
                  <v:fill r:id="rId38" o:title="" type="pattern"/>
                  <v:path arrowok="t" o:connecttype="custom" o:connectlocs="533,85;453,182;426,218;240,353;200,377;160,389;133,425;94,450;40,560;13,596;0,632;13,839;27,876;67,888;186,961;266,986;307,998;533,986;572,974;626,900;679,657;692,486;825,438;759,73;652,11;612,0;479,195" o:connectangles="0,0,0,0,0,0,0,0,0,0,0,0,0,0,0,0,0,0,0,0,0,0,0,0,0,0,0"/>
                </v:shape>
                <v:shape id="Freeform 61" o:spid="_x0000_s1238" alt="Small grid" style="position:absolute;left:8846;top:4804;width:885;height:999;visibility:visible;mso-wrap-style:square;v-text-anchor:top" coordsize="1126,1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eh8QA&#10;AADcAAAADwAAAGRycy9kb3ducmV2LnhtbESP32rCMBTG7we+QzjC7ma6MqZ2jaKC0MFupj7AoTlN&#10;uzUnJYnavv0yGOzy4/vz4yu3o+3FjXzoHCt4XmQgiGunOzYKLufj0wpEiMgae8ekYKIA283socRC&#10;uzt/0u0UjUgjHApU0MY4FFKGuiWLYeEG4uQ1zluMSXojtcd7Gre9zLPsVVrsOBFaHOjQUv19utrE&#10;9eP5Zcib/fXr471aV2ZaL82k1ON83L2BiDTG//Bfu9IK8nwJ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pnofEAAAA3AAAAA8AAAAAAAAAAAAAAAAAmAIAAGRycy9k&#10;b3ducmV2LnhtbFBLBQYAAAAABAAEAPUAAACJAwAAAAA=&#10;" path="m678,118v-48,72,-28,87,-102,136c565,271,547,284,542,304,485,550,624,466,305,491v-17,11,-33,25,-51,34c238,533,217,531,203,542v-16,12,-20,36,-34,50c155,606,136,615,119,626,65,707,91,658,51,779v-6,19,-25,33,-34,51c9,846,6,863,,880v6,96,7,192,17,288c19,1186,21,1206,34,1219v13,13,34,11,51,17c203,1315,152,1281,237,1338v30,20,68,23,102,34c356,1378,390,1389,390,1389v96,-6,192,-7,288,-17c696,1370,716,1368,728,1355v29,-29,68,-102,68,-102c819,1140,827,1024,864,914v6,-79,-2,-160,17,-237c889,646,1020,619,1050,609v61,-179,76,-399,-84,-508c913,21,951,55,830,16,813,10,779,,779,,634,45,665,161,610,271e" fillcolor="#969696">
                  <v:fill r:id="rId38" o:title="" type="pattern"/>
                  <v:path arrowok="t" o:connecttype="custom" o:connectlocs="533,85;453,183;426,219;240,353;200,378;160,390;133,426;94,450;40,560;13,597;0,633;13,840;27,877;67,889;186,962;266,987;307,999;533,987;572,975;626,901;679,657;692,487;825,438;759,73;652,12;612,0;479,195" o:connectangles="0,0,0,0,0,0,0,0,0,0,0,0,0,0,0,0,0,0,0,0,0,0,0,0,0,0,0"/>
                </v:shape>
                <v:line id="Line 62" o:spid="_x0000_s1239" style="position:absolute;visibility:visible;mso-wrap-style:square" from="8591,4237" to="10120,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dmpMMAAADcAAAADwAAAGRycy9kb3ducmV2LnhtbERPz2vCMBS+D/wfwhN209QO5qxNRQeD&#10;DvWwKp4fzVtb1ryUJGq3v345DHb8+H7nm9H04kbOd5YVLOYJCOLa6o4bBefT2+wFhA/IGnvLpOCb&#10;PGyKyUOOmbZ3/qBbFRoRQ9hnqKANYcik9HVLBv3cDsSR+7TOYIjQNVI7vMdw08s0SZ6lwY5jQ4sD&#10;vbZUf1VXo2B/DT/L8+UJD4td817vVyUel6VSj9NxuwYRaAz/4j93qRWkaVwbz8Qj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HZqTDAAAA3AAAAA8AAAAAAAAAAAAA&#10;AAAAoQIAAGRycy9kb3ducmV2LnhtbFBLBQYAAAAABAAEAPkAAACRAwAAAAA=&#10;">
                  <v:stroke dashstyle="dash" endarrow="block"/>
                </v:line>
                <v:shape id="Text Box 63" o:spid="_x0000_s1240" type="#_x0000_t202" style="position:absolute;left:3210;top:3087;width:347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DC5A43" w:rsidRDefault="00DC5A43" w:rsidP="00E939EF">
                        <w:r>
                          <w:t>Mass of large oil drop = 5g</w:t>
                        </w:r>
                      </w:p>
                      <w:p w:rsidR="00DC5A43" w:rsidRPr="00935DEF" w:rsidRDefault="00DC5A43" w:rsidP="00E939EF">
                        <w:pPr>
                          <w:rPr>
                            <w:sz w:val="10"/>
                            <w:szCs w:val="10"/>
                          </w:rPr>
                        </w:pPr>
                      </w:p>
                      <w:p w:rsidR="00DC5A43" w:rsidRDefault="00DC5A43" w:rsidP="00E939EF">
                        <w:r>
                          <w:t>Velocity = 3 cms</w:t>
                        </w:r>
                        <w:r>
                          <w:rPr>
                            <w:vertAlign w:val="superscript"/>
                          </w:rPr>
                          <w:t>-1</w:t>
                        </w:r>
                      </w:p>
                      <w:p w:rsidR="00DC5A43" w:rsidRDefault="00DC5A43" w:rsidP="00E939EF"/>
                    </w:txbxContent>
                  </v:textbox>
                </v:shape>
              </v:group>
            </w:pict>
          </mc:Fallback>
        </mc:AlternateContent>
      </w:r>
      <w:r w:rsidR="00E939EF" w:rsidRPr="00215214">
        <w:rPr>
          <w:rFonts w:asciiTheme="minorHAnsi" w:hAnsiTheme="minorHAnsi" w:cstheme="minorHAnsi"/>
        </w:rPr>
        <w:t>(d)</w:t>
      </w:r>
      <w:r w:rsidR="00E939EF" w:rsidRPr="00215214">
        <w:rPr>
          <w:rFonts w:asciiTheme="minorHAnsi" w:hAnsiTheme="minorHAnsi" w:cstheme="minorHAnsi"/>
        </w:rPr>
        <w:tab/>
        <w:t>If the trolleys stick together in the collision, calculate the velocity of the COM after the collision.  Present your answer to an appropriate number of significant figures.</w:t>
      </w:r>
    </w:p>
    <w:p w14:paraId="3EA0DA90" w14:textId="77777777" w:rsidR="00E939EF" w:rsidRPr="00215214" w:rsidRDefault="00E939EF" w:rsidP="00E939EF">
      <w:pPr>
        <w:tabs>
          <w:tab w:val="left" w:pos="567"/>
        </w:tabs>
        <w:rPr>
          <w:rFonts w:asciiTheme="minorHAnsi" w:hAnsiTheme="minorHAnsi" w:cstheme="minorHAnsi"/>
          <w:sz w:val="16"/>
          <w:szCs w:val="16"/>
        </w:rPr>
      </w:pPr>
    </w:p>
    <w:tbl>
      <w:tblPr>
        <w:tblStyle w:val="TableGrid"/>
        <w:tblW w:w="10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588"/>
        <w:gridCol w:w="4140"/>
      </w:tblGrid>
      <w:tr w:rsidR="00E939EF" w:rsidRPr="00215214" w14:paraId="06D749B0" w14:textId="77777777" w:rsidTr="00DC5A43">
        <w:tc>
          <w:tcPr>
            <w:tcW w:w="6588" w:type="dxa"/>
          </w:tcPr>
          <w:p w14:paraId="3BEDA373" w14:textId="77777777" w:rsidR="00E939EF" w:rsidRPr="00215214" w:rsidRDefault="00E939EF" w:rsidP="00DC5A43">
            <w:pPr>
              <w:tabs>
                <w:tab w:val="left" w:pos="567"/>
              </w:tabs>
              <w:rPr>
                <w:rFonts w:asciiTheme="minorHAnsi" w:hAnsiTheme="minorHAnsi" w:cstheme="minorHAnsi"/>
              </w:rPr>
            </w:pPr>
            <w:r w:rsidRPr="00215214">
              <w:rPr>
                <w:rFonts w:asciiTheme="minorHAnsi" w:hAnsiTheme="minorHAnsi" w:cstheme="minorHAnsi"/>
              </w:rPr>
              <w:t>In another lesson, Stuart watched a video that showed two streams of oil drops colliding at right angles and sticking together. This is represented in the diagram to the right. After sticking together the combined oil drop moved off in the direction shown.</w:t>
            </w:r>
          </w:p>
        </w:tc>
        <w:tc>
          <w:tcPr>
            <w:tcW w:w="4140" w:type="dxa"/>
          </w:tcPr>
          <w:p w14:paraId="26A44427" w14:textId="77777777" w:rsidR="00E939EF" w:rsidRPr="00215214" w:rsidRDefault="00E939EF" w:rsidP="00DC5A43">
            <w:pPr>
              <w:tabs>
                <w:tab w:val="left" w:pos="567"/>
              </w:tabs>
              <w:rPr>
                <w:rFonts w:asciiTheme="minorHAnsi" w:hAnsiTheme="minorHAnsi" w:cstheme="minorHAnsi"/>
              </w:rPr>
            </w:pPr>
          </w:p>
        </w:tc>
      </w:tr>
    </w:tbl>
    <w:p w14:paraId="0C329D49" w14:textId="77777777" w:rsidR="000B4205" w:rsidRDefault="000B4205" w:rsidP="00E939EF">
      <w:pPr>
        <w:tabs>
          <w:tab w:val="left" w:pos="567"/>
        </w:tabs>
        <w:ind w:left="540" w:right="7326" w:hanging="540"/>
        <w:rPr>
          <w:rFonts w:asciiTheme="minorHAnsi" w:hAnsiTheme="minorHAnsi" w:cstheme="minorHAnsi"/>
        </w:rPr>
      </w:pPr>
    </w:p>
    <w:p w14:paraId="0CC8C3C7" w14:textId="77777777" w:rsidR="000B4205" w:rsidRDefault="000B4205" w:rsidP="00E939EF">
      <w:pPr>
        <w:tabs>
          <w:tab w:val="left" w:pos="567"/>
        </w:tabs>
        <w:ind w:left="540" w:right="7326" w:hanging="540"/>
        <w:rPr>
          <w:rFonts w:asciiTheme="minorHAnsi" w:hAnsiTheme="minorHAnsi" w:cstheme="minorHAnsi"/>
        </w:rPr>
      </w:pPr>
    </w:p>
    <w:p w14:paraId="0D0B5CFF" w14:textId="77777777" w:rsidR="00E939EF" w:rsidRPr="00215214" w:rsidRDefault="00E939EF" w:rsidP="00E939EF">
      <w:pPr>
        <w:tabs>
          <w:tab w:val="left" w:pos="567"/>
        </w:tabs>
        <w:ind w:left="540" w:right="7326" w:hanging="540"/>
        <w:rPr>
          <w:rFonts w:asciiTheme="minorHAnsi" w:hAnsiTheme="minorHAnsi" w:cstheme="minorHAnsi"/>
        </w:rPr>
      </w:pPr>
      <w:r w:rsidRPr="00215214">
        <w:rPr>
          <w:rFonts w:asciiTheme="minorHAnsi" w:hAnsiTheme="minorHAnsi" w:cstheme="minorHAnsi"/>
        </w:rPr>
        <w:t>(e)</w:t>
      </w:r>
      <w:r w:rsidRPr="00215214">
        <w:rPr>
          <w:rFonts w:asciiTheme="minorHAnsi" w:hAnsiTheme="minorHAnsi" w:cstheme="minorHAnsi"/>
        </w:rPr>
        <w:tab/>
        <w:t>Show that the momentum of the large oil drop is 1.5 x 10</w:t>
      </w:r>
      <w:r w:rsidRPr="00215214">
        <w:rPr>
          <w:rFonts w:asciiTheme="minorHAnsi" w:hAnsiTheme="minorHAnsi" w:cstheme="minorHAnsi"/>
          <w:vertAlign w:val="superscript"/>
        </w:rPr>
        <w:t>-4</w:t>
      </w:r>
      <w:r w:rsidRPr="00215214">
        <w:rPr>
          <w:rFonts w:asciiTheme="minorHAnsi" w:hAnsiTheme="minorHAnsi" w:cstheme="minorHAnsi"/>
        </w:rPr>
        <w:t xml:space="preserve"> kgms</w:t>
      </w:r>
      <w:r w:rsidRPr="00215214">
        <w:rPr>
          <w:rFonts w:asciiTheme="minorHAnsi" w:hAnsiTheme="minorHAnsi" w:cstheme="minorHAnsi"/>
          <w:vertAlign w:val="superscript"/>
        </w:rPr>
        <w:t>-1</w:t>
      </w:r>
      <w:r w:rsidRPr="00215214">
        <w:rPr>
          <w:rFonts w:asciiTheme="minorHAnsi" w:hAnsiTheme="minorHAnsi" w:cstheme="minorHAnsi"/>
        </w:rPr>
        <w:t xml:space="preserve"> and of the small one is 2.0 x 10</w:t>
      </w:r>
      <w:r w:rsidRPr="00215214">
        <w:rPr>
          <w:rFonts w:asciiTheme="minorHAnsi" w:hAnsiTheme="minorHAnsi" w:cstheme="minorHAnsi"/>
          <w:vertAlign w:val="superscript"/>
        </w:rPr>
        <w:t>-4</w:t>
      </w:r>
      <w:r w:rsidRPr="00215214">
        <w:rPr>
          <w:rFonts w:asciiTheme="minorHAnsi" w:hAnsiTheme="minorHAnsi" w:cstheme="minorHAnsi"/>
        </w:rPr>
        <w:t xml:space="preserve"> kgms</w:t>
      </w:r>
      <w:r w:rsidRPr="00215214">
        <w:rPr>
          <w:rFonts w:asciiTheme="minorHAnsi" w:hAnsiTheme="minorHAnsi" w:cstheme="minorHAnsi"/>
          <w:vertAlign w:val="superscript"/>
        </w:rPr>
        <w:t>-1</w:t>
      </w:r>
      <w:r w:rsidRPr="00215214">
        <w:rPr>
          <w:rFonts w:asciiTheme="minorHAnsi" w:hAnsiTheme="minorHAnsi" w:cstheme="minorHAnsi"/>
        </w:rPr>
        <w:t xml:space="preserve">. </w:t>
      </w:r>
    </w:p>
    <w:p w14:paraId="07FB62DB" w14:textId="77777777" w:rsidR="00E939EF" w:rsidRPr="00215214" w:rsidRDefault="00E939EF" w:rsidP="00E939EF">
      <w:pPr>
        <w:tabs>
          <w:tab w:val="left" w:pos="567"/>
        </w:tabs>
        <w:rPr>
          <w:rFonts w:asciiTheme="minorHAnsi" w:hAnsiTheme="minorHAnsi" w:cstheme="minorHAnsi"/>
          <w:sz w:val="16"/>
          <w:szCs w:val="16"/>
        </w:rPr>
      </w:pPr>
    </w:p>
    <w:p w14:paraId="520C1239" w14:textId="77777777" w:rsidR="00E939EF" w:rsidRPr="00215214" w:rsidRDefault="000B4205" w:rsidP="00E939EF">
      <w:pPr>
        <w:tabs>
          <w:tab w:val="left" w:pos="567"/>
          <w:tab w:val="left" w:pos="3960"/>
          <w:tab w:val="left" w:pos="5400"/>
        </w:tabs>
        <w:ind w:left="540" w:right="5346" w:hanging="540"/>
        <w:rPr>
          <w:rFonts w:asciiTheme="minorHAnsi" w:hAnsiTheme="minorHAnsi" w:cstheme="minorHAnsi"/>
        </w:rPr>
      </w:pPr>
      <w:r w:rsidRPr="00215214">
        <w:rPr>
          <w:rFonts w:asciiTheme="minorHAnsi" w:hAnsiTheme="minorHAnsi" w:cstheme="minorHAnsi"/>
          <w:noProof/>
          <w:lang w:val="en-US" w:eastAsia="en-US"/>
        </w:rPr>
        <mc:AlternateContent>
          <mc:Choice Requires="wps">
            <w:drawing>
              <wp:anchor distT="0" distB="0" distL="114300" distR="114300" simplePos="0" relativeHeight="251666432" behindDoc="0" locked="0" layoutInCell="1" allowOverlap="1" wp14:anchorId="5230EF4D" wp14:editId="3A594460">
                <wp:simplePos x="0" y="0"/>
                <wp:positionH relativeFrom="column">
                  <wp:posOffset>3925570</wp:posOffset>
                </wp:positionH>
                <wp:positionV relativeFrom="paragraph">
                  <wp:posOffset>222250</wp:posOffset>
                </wp:positionV>
                <wp:extent cx="1371600" cy="1371600"/>
                <wp:effectExtent l="19050" t="19050" r="19050" b="1905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1371600"/>
                        </a:xfrm>
                        <a:custGeom>
                          <a:avLst/>
                          <a:gdLst>
                            <a:gd name="T0" fmla="*/ 0 w 2160"/>
                            <a:gd name="T1" fmla="*/ 0 h 2160"/>
                            <a:gd name="T2" fmla="*/ 0 w 2160"/>
                            <a:gd name="T3" fmla="*/ 2160 h 2160"/>
                            <a:gd name="T4" fmla="*/ 2160 w 2160"/>
                            <a:gd name="T5" fmla="*/ 2160 h 2160"/>
                            <a:gd name="T6" fmla="*/ 0 w 2160"/>
                            <a:gd name="T7" fmla="*/ 0 h 2160"/>
                          </a:gdLst>
                          <a:ahLst/>
                          <a:cxnLst>
                            <a:cxn ang="0">
                              <a:pos x="T0" y="T1"/>
                            </a:cxn>
                            <a:cxn ang="0">
                              <a:pos x="T2" y="T3"/>
                            </a:cxn>
                            <a:cxn ang="0">
                              <a:pos x="T4" y="T5"/>
                            </a:cxn>
                            <a:cxn ang="0">
                              <a:pos x="T6" y="T7"/>
                            </a:cxn>
                          </a:cxnLst>
                          <a:rect l="0" t="0" r="r" b="b"/>
                          <a:pathLst>
                            <a:path w="2160" h="2160">
                              <a:moveTo>
                                <a:pt x="0" y="0"/>
                              </a:moveTo>
                              <a:lnTo>
                                <a:pt x="0" y="2160"/>
                              </a:lnTo>
                              <a:lnTo>
                                <a:pt x="2160" y="2160"/>
                              </a:lnTo>
                              <a:lnTo>
                                <a:pt x="0" y="0"/>
                              </a:lnTo>
                              <a:close/>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8" o:spid="_x0000_s1026" style="position:absolute;margin-left:309.1pt;margin-top:17.5pt;width:108pt;height:10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" path="m,l,2160r2160,l,xe" filled="f" strokeweight="2.25pt">
                <v:path arrowok="t" o:connecttype="custom" o:connectlocs="0,0;0,1371600;1371600,1371600;0,0" o:connectangles="0,0,0,0"/>
              </v:shape>
            </w:pict>
          </mc:Fallback>
        </mc:AlternateContent>
      </w:r>
      <w:r w:rsidR="00E939EF" w:rsidRPr="00215214">
        <w:rPr>
          <w:rFonts w:asciiTheme="minorHAnsi" w:hAnsiTheme="minorHAnsi" w:cstheme="minorHAnsi"/>
        </w:rPr>
        <w:t>(f)</w:t>
      </w:r>
      <w:r w:rsidR="00E939EF" w:rsidRPr="00215214">
        <w:rPr>
          <w:rFonts w:asciiTheme="minorHAnsi" w:hAnsiTheme="minorHAnsi" w:cstheme="minorHAnsi"/>
        </w:rPr>
        <w:tab/>
        <w:t xml:space="preserve">His teacher drew a triangle to represent the vector diagram of the situation. Put arrows for directions and labels on the vectors appropriate for this situation. </w:t>
      </w:r>
    </w:p>
    <w:p w14:paraId="3423E40F" w14:textId="77777777" w:rsidR="00E939EF" w:rsidRPr="00215214" w:rsidRDefault="00E939EF" w:rsidP="00E939EF">
      <w:pPr>
        <w:tabs>
          <w:tab w:val="left" w:pos="567"/>
        </w:tabs>
        <w:rPr>
          <w:rFonts w:asciiTheme="minorHAnsi" w:hAnsiTheme="minorHAnsi" w:cstheme="minorHAnsi"/>
          <w:sz w:val="16"/>
          <w:szCs w:val="16"/>
        </w:rPr>
      </w:pPr>
    </w:p>
    <w:p w14:paraId="5FF0D4A3" w14:textId="77777777" w:rsidR="00E939EF" w:rsidRPr="00215214" w:rsidRDefault="00E939EF" w:rsidP="00E939EF">
      <w:pPr>
        <w:tabs>
          <w:tab w:val="left" w:pos="567"/>
          <w:tab w:val="left" w:pos="6300"/>
        </w:tabs>
        <w:ind w:left="540" w:right="4986" w:hanging="540"/>
        <w:rPr>
          <w:rFonts w:asciiTheme="minorHAnsi" w:hAnsiTheme="minorHAnsi" w:cstheme="minorHAnsi"/>
        </w:rPr>
      </w:pPr>
      <w:r w:rsidRPr="00215214">
        <w:rPr>
          <w:rFonts w:asciiTheme="minorHAnsi" w:hAnsiTheme="minorHAnsi" w:cstheme="minorHAnsi"/>
        </w:rPr>
        <w:t>(g)</w:t>
      </w:r>
      <w:r w:rsidRPr="00215214">
        <w:rPr>
          <w:rFonts w:asciiTheme="minorHAnsi" w:hAnsiTheme="minorHAnsi" w:cstheme="minorHAnsi"/>
        </w:rPr>
        <w:tab/>
        <w:t xml:space="preserve">By using the vector diagram and calculation, determine the velocity of the centre of mass of the combined oil drop. </w:t>
      </w:r>
    </w:p>
    <w:p w14:paraId="351A4C1B" w14:textId="77777777" w:rsidR="00E939EF" w:rsidRPr="00215214" w:rsidRDefault="00E939EF" w:rsidP="00E939EF">
      <w:pPr>
        <w:rPr>
          <w:rFonts w:asciiTheme="minorHAnsi" w:hAnsiTheme="minorHAnsi" w:cstheme="minorHAnsi"/>
          <w:b/>
          <w:u w:val="single"/>
        </w:rPr>
      </w:pPr>
    </w:p>
    <w:p w14:paraId="4CE667F2" w14:textId="77777777" w:rsidR="000B4205" w:rsidRDefault="000B4205" w:rsidP="00E939EF">
      <w:pPr>
        <w:rPr>
          <w:rFonts w:asciiTheme="minorHAnsi" w:hAnsiTheme="minorHAnsi" w:cstheme="minorHAnsi"/>
          <w:b/>
          <w:u w:val="single"/>
        </w:rPr>
      </w:pPr>
    </w:p>
    <w:p w14:paraId="3E2E9B56" w14:textId="77777777" w:rsidR="000B4205" w:rsidRDefault="000B4205" w:rsidP="00E939EF">
      <w:pPr>
        <w:rPr>
          <w:rFonts w:asciiTheme="minorHAnsi" w:hAnsiTheme="minorHAnsi" w:cstheme="minorHAnsi"/>
          <w:b/>
          <w:u w:val="single"/>
        </w:rPr>
      </w:pPr>
    </w:p>
    <w:p w14:paraId="1D0A05B7" w14:textId="77777777" w:rsidR="000B4205" w:rsidRDefault="000B4205" w:rsidP="00E939EF">
      <w:pPr>
        <w:rPr>
          <w:rFonts w:asciiTheme="minorHAnsi" w:hAnsiTheme="minorHAnsi" w:cstheme="minorHAnsi"/>
          <w:b/>
          <w:u w:val="single"/>
        </w:rPr>
      </w:pPr>
    </w:p>
    <w:p w14:paraId="2489FE4C" w14:textId="77777777" w:rsidR="000B4205" w:rsidRDefault="00180CC7" w:rsidP="00E939EF">
      <w:pPr>
        <w:rPr>
          <w:rFonts w:asciiTheme="minorHAnsi" w:hAnsiTheme="minorHAnsi" w:cstheme="minorHAnsi"/>
          <w:b/>
          <w:u w:val="single"/>
        </w:rPr>
      </w:pPr>
      <w:r w:rsidRPr="00215214">
        <w:rPr>
          <w:rFonts w:asciiTheme="minorHAnsi" w:hAnsiTheme="minorHAnsi" w:cstheme="minorHAnsi"/>
          <w:noProof/>
          <w:lang w:val="en-US" w:eastAsia="en-US"/>
        </w:rPr>
        <w:lastRenderedPageBreak/>
        <mc:AlternateContent>
          <mc:Choice Requires="wps">
            <w:drawing>
              <wp:anchor distT="0" distB="0" distL="114300" distR="114300" simplePos="0" relativeHeight="251665408" behindDoc="0" locked="0" layoutInCell="1" allowOverlap="1" wp14:anchorId="0DA0E3D4" wp14:editId="70510465">
                <wp:simplePos x="0" y="0"/>
                <wp:positionH relativeFrom="column">
                  <wp:posOffset>2388870</wp:posOffset>
                </wp:positionH>
                <wp:positionV relativeFrom="paragraph">
                  <wp:posOffset>73660</wp:posOffset>
                </wp:positionV>
                <wp:extent cx="1028700" cy="571500"/>
                <wp:effectExtent l="0" t="0" r="0" b="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571500"/>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FF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1EB216" w14:textId="77777777" w:rsidR="00DC5A43" w:rsidRPr="001911C0" w:rsidRDefault="00DC5A43" w:rsidP="00E939EF">
                            <w:pPr>
                              <w:jc w:val="center"/>
                            </w:pPr>
                            <w:r w:rsidRPr="001911C0">
                              <w:t>View from abo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241" type="#_x0000_t202" style="position:absolute;margin-left:188.1pt;margin-top:5.8pt;width:81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" filled="f" stroked="f">
                <v:fill color2="#767676" rotate="t" focusposition=".5,.5" focussize="" focus="100%" type="gradientRadial"/>
                <v:textbox>
                  <w:txbxContent>
                    <w:p w:rsidR="00DC5A43" w:rsidRPr="001911C0" w:rsidRDefault="00DC5A43" w:rsidP="00E939EF">
                      <w:pPr>
                        <w:jc w:val="center"/>
                      </w:pPr>
                      <w:r w:rsidRPr="001911C0">
                        <w:t>View from above</w:t>
                      </w:r>
                    </w:p>
                  </w:txbxContent>
                </v:textbox>
              </v:shape>
            </w:pict>
          </mc:Fallback>
        </mc:AlternateContent>
      </w:r>
    </w:p>
    <w:p w14:paraId="5CED61A8" w14:textId="77777777" w:rsidR="000B4205" w:rsidRDefault="00DC5A43" w:rsidP="00E939EF">
      <w:pPr>
        <w:rPr>
          <w:rFonts w:asciiTheme="minorHAnsi" w:hAnsiTheme="minorHAnsi" w:cstheme="minorHAnsi"/>
          <w:b/>
          <w:u w:val="single"/>
        </w:rPr>
      </w:pPr>
      <w:r w:rsidRPr="00215214">
        <w:rPr>
          <w:rFonts w:asciiTheme="minorHAnsi" w:hAnsiTheme="minorHAnsi" w:cstheme="minorHAnsi"/>
          <w:noProof/>
          <w:lang w:val="en-US" w:eastAsia="en-US"/>
        </w:rPr>
        <mc:AlternateContent>
          <mc:Choice Requires="wpg">
            <w:drawing>
              <wp:anchor distT="0" distB="0" distL="114300" distR="114300" simplePos="0" relativeHeight="251664384" behindDoc="1" locked="0" layoutInCell="1" allowOverlap="1" wp14:anchorId="6F22825C" wp14:editId="19F00460">
                <wp:simplePos x="0" y="0"/>
                <wp:positionH relativeFrom="column">
                  <wp:posOffset>1781175</wp:posOffset>
                </wp:positionH>
                <wp:positionV relativeFrom="paragraph">
                  <wp:posOffset>-1905</wp:posOffset>
                </wp:positionV>
                <wp:extent cx="2400300" cy="1028700"/>
                <wp:effectExtent l="0" t="0" r="19050" b="19050"/>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028700"/>
                          <a:chOff x="4581" y="2344"/>
                          <a:chExt cx="3780" cy="1620"/>
                        </a:xfrm>
                      </wpg:grpSpPr>
                      <wps:wsp>
                        <wps:cNvPr id="205" name="Rectangle 84" descr="Horizontal brick"/>
                        <wps:cNvSpPr>
                          <a:spLocks noChangeArrowheads="1"/>
                        </wps:cNvSpPr>
                        <wps:spPr bwMode="auto">
                          <a:xfrm>
                            <a:off x="7641" y="2344"/>
                            <a:ext cx="720" cy="1620"/>
                          </a:xfrm>
                          <a:prstGeom prst="rect">
                            <a:avLst/>
                          </a:prstGeom>
                          <a:pattFill prst="horz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6" name="Oval 85"/>
                        <wps:cNvSpPr>
                          <a:spLocks noChangeArrowheads="1"/>
                        </wps:cNvSpPr>
                        <wps:spPr bwMode="auto">
                          <a:xfrm>
                            <a:off x="4581" y="2884"/>
                            <a:ext cx="720" cy="720"/>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07" name="Line 86"/>
                        <wps:cNvCnPr/>
                        <wps:spPr bwMode="auto">
                          <a:xfrm>
                            <a:off x="5301" y="3244"/>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 o:spid="_x0000_s1026" style="position:absolute;margin-left:140.25pt;margin-top:-.15pt;width:189pt;height:81pt;z-index:-251652096" coordorigin="4581,2344" coordsize="37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">
                <v:rect id="Rectangle 84" o:spid="_x0000_s1027" alt="Horizontal brick" style="position:absolute;left:7641;top:2344;width:7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U2sQA&#10;AADcAAAADwAAAGRycy9kb3ducmV2LnhtbESPQYvCMBSE78L+h/AWvGmqi2WpRnEXF/Si6HrQ26N5&#10;tsXmpSRR6783guBxmJlvmMmsNbW4kvOVZQWDfgKCOLe64kLB/v+v9w3CB2SNtWVScCcPs+lHZ4KZ&#10;tjfe0nUXChEh7DNUUIbQZFL6vCSDvm8b4uidrDMYonSF1A5vEW5qOUySVBqsOC6U2NBvSfl5dzEK&#10;5rzepme3WfCPS1df98OGDseTUt3Pdj4GEagN7/CrvdQKhskInmfiEZ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WlNrEAAAA3AAAAA8AAAAAAAAAAAAAAAAAmAIAAGRycy9k&#10;b3ducmV2LnhtbFBLBQYAAAAABAAEAPUAAACJAwAAAAA=&#10;" fillcolor="black">
                  <v:fill r:id="rId39" o:title="" type="pattern"/>
                </v:rect>
                <v:oval id="Oval 85" o:spid="_x0000_s1028" style="position:absolute;left:4581;top:288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4GlsIA&#10;AADcAAAADwAAAGRycy9kb3ducmV2LnhtbESPQYvCMBCF74L/IYzgRWyqB5FqKiKIggd33QWvYzO2&#10;xWZSmtjWf28WFjw+3rzvzVtvelOJlhpXWlYwi2IQxJnVJecKfn/20yUI55E1VpZJwYscbNLhYI2J&#10;th1/U3vxuQgQdgkqKLyvEyldVpBBF9maOHh32xj0QTa51A12AW4qOY/jhTRYcmgosKZdQdnj8jTh&#10;DUkn82V8lR8oO3XXSbuXt7NS41G/XYHw1PvP8X/6qBXM4wX8jQkE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jgaWwgAAANwAAAAPAAAAAAAAAAAAAAAAAJgCAABkcnMvZG93&#10;bnJldi54bWxQSwUGAAAAAAQABAD1AAAAhwMAAAAA&#10;">
                  <v:fill color2="#767676" rotate="t" focusposition=".5,.5" focussize="" focus="100%" type="gradientRadial"/>
                </v:oval>
                <v:line id="Line 86" o:spid="_x0000_s1029" style="position:absolute;visibility:visible;mso-wrap-style:square" from="5301,3244" to="656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pQsQAAADcAAAADwAAAGRycy9kb3ducmV2LnhtbESPQWsCMRSE7wX/Q3iCt5rVg1u3RhGX&#10;ggctqKXn183rZunmZdmka/z3Rij0OMzMN8xqE20rBup941jBbJqBIK6cbrhW8HF5e34B4QOyxtYx&#10;KbiRh8169LTCQrsrn2g4h1okCPsCFZgQukJKXxmy6KeuI07et+sthiT7WuoerwluWznPsoW02HBa&#10;MNjRzlD1c/61CnJTnmQuy8PlvRya2TIe4+fXUqnJOG5fQQSK4T/8195rBfMs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SlCxAAAANwAAAAPAAAAAAAAAAAA&#10;AAAAAKECAABkcnMvZG93bnJldi54bWxQSwUGAAAAAAQABAD5AAAAkgMAAAAA&#10;">
                  <v:stroke endarrow="block"/>
                </v:line>
              </v:group>
            </w:pict>
          </mc:Fallback>
        </mc:AlternateContent>
      </w:r>
    </w:p>
    <w:p w14:paraId="19C83EC7" w14:textId="77777777" w:rsidR="000B4205" w:rsidRDefault="000B4205" w:rsidP="00E939EF">
      <w:pPr>
        <w:rPr>
          <w:rFonts w:asciiTheme="minorHAnsi" w:hAnsiTheme="minorHAnsi" w:cstheme="minorHAnsi"/>
          <w:b/>
          <w:u w:val="single"/>
        </w:rPr>
      </w:pPr>
    </w:p>
    <w:p w14:paraId="321D1C7B" w14:textId="77777777" w:rsidR="000B4205" w:rsidRDefault="000B4205" w:rsidP="00E939EF">
      <w:pPr>
        <w:rPr>
          <w:rFonts w:asciiTheme="minorHAnsi" w:hAnsiTheme="minorHAnsi" w:cstheme="minorHAnsi"/>
          <w:b/>
          <w:u w:val="single"/>
        </w:rPr>
      </w:pPr>
    </w:p>
    <w:p w14:paraId="21DA5967" w14:textId="77777777" w:rsidR="000B4205" w:rsidRDefault="000B4205" w:rsidP="00E939EF">
      <w:pPr>
        <w:rPr>
          <w:rFonts w:asciiTheme="minorHAnsi" w:hAnsiTheme="minorHAnsi" w:cstheme="minorHAnsi"/>
          <w:b/>
          <w:u w:val="single"/>
        </w:rPr>
      </w:pPr>
    </w:p>
    <w:p w14:paraId="50A4792B" w14:textId="77777777" w:rsidR="000B4205" w:rsidRDefault="000B4205" w:rsidP="00E939EF">
      <w:pPr>
        <w:rPr>
          <w:rFonts w:asciiTheme="minorHAnsi" w:hAnsiTheme="minorHAnsi" w:cstheme="minorHAnsi"/>
          <w:b/>
          <w:u w:val="single"/>
        </w:rPr>
      </w:pPr>
    </w:p>
    <w:p w14:paraId="50C93BAA" w14:textId="77777777" w:rsidR="000B4205" w:rsidRDefault="000B4205" w:rsidP="00E939EF">
      <w:pPr>
        <w:rPr>
          <w:rFonts w:asciiTheme="minorHAnsi" w:hAnsiTheme="minorHAnsi" w:cstheme="minorHAnsi"/>
          <w:b/>
          <w:u w:val="single"/>
        </w:rPr>
      </w:pPr>
    </w:p>
    <w:p w14:paraId="5302C8D1" w14:textId="77777777" w:rsidR="000B4205" w:rsidRDefault="000B4205" w:rsidP="00E939EF">
      <w:pPr>
        <w:rPr>
          <w:rFonts w:asciiTheme="minorHAnsi" w:hAnsiTheme="minorHAnsi" w:cstheme="minorHAnsi"/>
          <w:b/>
          <w:u w:val="single"/>
        </w:rPr>
      </w:pPr>
    </w:p>
    <w:p w14:paraId="2CDECE85" w14:textId="77777777" w:rsidR="00E939EF" w:rsidRPr="00215214" w:rsidRDefault="00E939EF" w:rsidP="00E939EF">
      <w:pPr>
        <w:rPr>
          <w:rFonts w:asciiTheme="minorHAnsi" w:hAnsiTheme="minorHAnsi" w:cstheme="minorHAnsi"/>
          <w:b/>
          <w:u w:val="single"/>
        </w:rPr>
      </w:pPr>
      <w:r w:rsidRPr="00215214">
        <w:rPr>
          <w:rFonts w:asciiTheme="minorHAnsi" w:hAnsiTheme="minorHAnsi" w:cstheme="minorHAnsi"/>
          <w:b/>
          <w:u w:val="single"/>
        </w:rPr>
        <w:t>QUESTION TWO:  Hover-Discs</w:t>
      </w:r>
    </w:p>
    <w:p w14:paraId="7AA5A0ED" w14:textId="77777777" w:rsidR="00E939EF" w:rsidRPr="00215214" w:rsidRDefault="00E939EF" w:rsidP="000B4205">
      <w:pPr>
        <w:tabs>
          <w:tab w:val="left" w:pos="10490"/>
        </w:tabs>
        <w:ind w:right="425"/>
        <w:rPr>
          <w:rFonts w:asciiTheme="minorHAnsi" w:hAnsiTheme="minorHAnsi" w:cstheme="minorHAnsi"/>
        </w:rPr>
      </w:pPr>
      <w:r w:rsidRPr="00215214">
        <w:rPr>
          <w:rFonts w:asciiTheme="minorHAnsi" w:hAnsiTheme="minorHAnsi" w:cstheme="minorHAnsi"/>
        </w:rPr>
        <w:t xml:space="preserve">Terry is playing with a hover-disc on a smooth floor. Hover-discs are small battery powered discs that have a fan and float on a cushion of air. They have a rubber bumper and a mass of 225g.  Terry pushes a disc so it collides with a wall at a right angle. </w:t>
      </w:r>
    </w:p>
    <w:p w14:paraId="3F1B916B" w14:textId="77777777" w:rsidR="000B4205" w:rsidRDefault="00E939EF" w:rsidP="000B4205">
      <w:pPr>
        <w:tabs>
          <w:tab w:val="left" w:pos="10490"/>
        </w:tabs>
        <w:ind w:right="425"/>
        <w:rPr>
          <w:rFonts w:asciiTheme="minorHAnsi" w:hAnsiTheme="minorHAnsi" w:cstheme="minorHAnsi"/>
        </w:rPr>
      </w:pPr>
      <w:r w:rsidRPr="00215214">
        <w:rPr>
          <w:rFonts w:asciiTheme="minorHAnsi" w:hAnsiTheme="minorHAnsi" w:cstheme="minorHAnsi"/>
        </w:rPr>
        <w:t>The disc comes in at a speed of 0.53 ms</w:t>
      </w:r>
      <w:r w:rsidRPr="00215214">
        <w:rPr>
          <w:rFonts w:asciiTheme="minorHAnsi" w:hAnsiTheme="minorHAnsi" w:cstheme="minorHAnsi"/>
          <w:position w:val="-4"/>
        </w:rPr>
        <w:object w:dxaOrig="220" w:dyaOrig="300" w14:anchorId="27E4A195">
          <v:shape id="_x0000_i1039" type="#_x0000_t75" style="width:10.9pt;height:15.05pt" o:ole="" fillcolor="window">
            <v:imagedata r:id="rId40" o:title=""/>
          </v:shape>
          <o:OLEObject Type="Embed" ProgID="Equation.DSMT4" ShapeID="_x0000_i1039" DrawAspect="Content" ObjectID="_1374128445" r:id="rId41"/>
        </w:object>
      </w:r>
      <w:r w:rsidRPr="00215214">
        <w:rPr>
          <w:rFonts w:asciiTheme="minorHAnsi" w:hAnsiTheme="minorHAnsi" w:cstheme="minorHAnsi"/>
        </w:rPr>
        <w:t xml:space="preserve"> and rebounds at a speed of 0.47 ms</w:t>
      </w:r>
      <w:r w:rsidRPr="00215214">
        <w:rPr>
          <w:rFonts w:asciiTheme="minorHAnsi" w:hAnsiTheme="minorHAnsi" w:cstheme="minorHAnsi"/>
          <w:position w:val="-4"/>
        </w:rPr>
        <w:object w:dxaOrig="220" w:dyaOrig="300" w14:anchorId="09178848">
          <v:shape id="_x0000_i1040" type="#_x0000_t75" style="width:10.9pt;height:15.05pt" o:ole="" fillcolor="window">
            <v:imagedata r:id="rId42" o:title=""/>
          </v:shape>
          <o:OLEObject Type="Embed" ProgID="Equation.DSMT4" ShapeID="_x0000_i1040" DrawAspect="Content" ObjectID="_1374128446" r:id="rId43"/>
        </w:object>
      </w:r>
      <w:r w:rsidRPr="00215214">
        <w:rPr>
          <w:rFonts w:asciiTheme="minorHAnsi" w:hAnsiTheme="minorHAnsi" w:cstheme="minorHAnsi"/>
        </w:rPr>
        <w:t xml:space="preserve">.  </w:t>
      </w:r>
    </w:p>
    <w:p w14:paraId="1FA69050" w14:textId="77777777" w:rsidR="00E939EF" w:rsidRPr="00215214" w:rsidRDefault="00E939EF" w:rsidP="000B4205">
      <w:pPr>
        <w:tabs>
          <w:tab w:val="left" w:pos="10490"/>
        </w:tabs>
        <w:ind w:right="425"/>
        <w:rPr>
          <w:rFonts w:asciiTheme="minorHAnsi" w:hAnsiTheme="minorHAnsi" w:cstheme="minorHAnsi"/>
        </w:rPr>
      </w:pPr>
      <w:r w:rsidRPr="00215214">
        <w:rPr>
          <w:rFonts w:asciiTheme="minorHAnsi" w:hAnsiTheme="minorHAnsi" w:cstheme="minorHAnsi"/>
        </w:rPr>
        <w:t xml:space="preserve"> The collision lasts 0.12s.</w:t>
      </w:r>
    </w:p>
    <w:p w14:paraId="53FB09C1" w14:textId="77777777" w:rsidR="000B4205" w:rsidRDefault="000B4205" w:rsidP="00E939EF">
      <w:pPr>
        <w:ind w:right="-154"/>
        <w:rPr>
          <w:rFonts w:asciiTheme="minorHAnsi" w:hAnsiTheme="minorHAnsi" w:cstheme="minorHAnsi"/>
        </w:rPr>
      </w:pPr>
    </w:p>
    <w:p w14:paraId="60B20FE5" w14:textId="77777777" w:rsidR="00E939EF" w:rsidRPr="00215214" w:rsidRDefault="00E939EF" w:rsidP="00E939EF">
      <w:pPr>
        <w:ind w:right="-154"/>
        <w:rPr>
          <w:rFonts w:asciiTheme="minorHAnsi" w:hAnsiTheme="minorHAnsi" w:cstheme="minorHAnsi"/>
        </w:rPr>
      </w:pPr>
      <w:r w:rsidRPr="00215214">
        <w:rPr>
          <w:rFonts w:asciiTheme="minorHAnsi" w:hAnsiTheme="minorHAnsi" w:cstheme="minorHAnsi"/>
        </w:rPr>
        <w:t>(a)</w:t>
      </w:r>
      <w:r w:rsidRPr="00215214">
        <w:rPr>
          <w:rFonts w:asciiTheme="minorHAnsi" w:hAnsiTheme="minorHAnsi" w:cstheme="minorHAnsi"/>
        </w:rPr>
        <w:tab/>
        <w:t>Is this collision elastic or inelastic? Explain your answer.</w:t>
      </w:r>
    </w:p>
    <w:p w14:paraId="2A18BBC7" w14:textId="77777777" w:rsidR="00E939EF" w:rsidRPr="00215214" w:rsidRDefault="00E939EF" w:rsidP="00E939EF">
      <w:pPr>
        <w:ind w:right="-154"/>
        <w:rPr>
          <w:rFonts w:asciiTheme="minorHAnsi" w:hAnsiTheme="minorHAnsi" w:cstheme="minorHAnsi"/>
          <w:sz w:val="16"/>
          <w:szCs w:val="16"/>
        </w:rPr>
      </w:pPr>
    </w:p>
    <w:p w14:paraId="11E8973D" w14:textId="77777777" w:rsidR="00E939EF" w:rsidRPr="00215214" w:rsidRDefault="00E939EF" w:rsidP="00E939EF">
      <w:pPr>
        <w:pStyle w:val="BodyText2"/>
        <w:numPr>
          <w:ilvl w:val="0"/>
          <w:numId w:val="1"/>
        </w:numPr>
        <w:spacing w:after="0" w:line="240" w:lineRule="auto"/>
        <w:ind w:right="-154" w:hanging="720"/>
        <w:rPr>
          <w:rFonts w:asciiTheme="minorHAnsi" w:hAnsiTheme="minorHAnsi" w:cstheme="minorHAnsi"/>
          <w:szCs w:val="24"/>
        </w:rPr>
      </w:pPr>
      <w:r w:rsidRPr="00215214">
        <w:rPr>
          <w:rFonts w:asciiTheme="minorHAnsi" w:hAnsiTheme="minorHAnsi" w:cstheme="minorHAnsi"/>
          <w:szCs w:val="24"/>
        </w:rPr>
        <w:t>Explain why the disc’s momentum is not conserved during the collision.</w:t>
      </w:r>
    </w:p>
    <w:p w14:paraId="22FEBFC0" w14:textId="77777777" w:rsidR="00E939EF" w:rsidRPr="00215214" w:rsidRDefault="00E939EF" w:rsidP="00E939EF">
      <w:pPr>
        <w:ind w:right="-154"/>
        <w:rPr>
          <w:rFonts w:asciiTheme="minorHAnsi" w:hAnsiTheme="minorHAnsi" w:cstheme="minorHAnsi"/>
          <w:sz w:val="16"/>
          <w:szCs w:val="16"/>
        </w:rPr>
      </w:pPr>
    </w:p>
    <w:p w14:paraId="220EF242" w14:textId="77777777" w:rsidR="00E939EF" w:rsidRPr="00215214" w:rsidRDefault="00E939EF" w:rsidP="00E939EF">
      <w:pPr>
        <w:numPr>
          <w:ilvl w:val="0"/>
          <w:numId w:val="1"/>
        </w:numPr>
        <w:ind w:right="-154" w:hanging="720"/>
        <w:rPr>
          <w:rFonts w:asciiTheme="minorHAnsi" w:hAnsiTheme="minorHAnsi" w:cstheme="minorHAnsi"/>
        </w:rPr>
      </w:pPr>
      <w:r w:rsidRPr="00215214">
        <w:rPr>
          <w:rFonts w:asciiTheme="minorHAnsi" w:hAnsiTheme="minorHAnsi" w:cstheme="minorHAnsi"/>
        </w:rPr>
        <w:t>Calculate the change in the disc’s momentum during the collision.</w:t>
      </w:r>
    </w:p>
    <w:p w14:paraId="327088B9" w14:textId="77777777" w:rsidR="00E939EF" w:rsidRPr="00215214" w:rsidRDefault="00E939EF" w:rsidP="00E939EF">
      <w:pPr>
        <w:ind w:right="-154"/>
        <w:rPr>
          <w:rFonts w:asciiTheme="minorHAnsi" w:hAnsiTheme="minorHAnsi" w:cstheme="minorHAnsi"/>
          <w:sz w:val="16"/>
          <w:szCs w:val="16"/>
        </w:rPr>
      </w:pPr>
    </w:p>
    <w:p w14:paraId="2239E445" w14:textId="77777777" w:rsidR="00E939EF" w:rsidRPr="00215214" w:rsidRDefault="00E939EF" w:rsidP="00E939EF">
      <w:pPr>
        <w:numPr>
          <w:ilvl w:val="0"/>
          <w:numId w:val="1"/>
        </w:numPr>
        <w:ind w:right="3572" w:hanging="720"/>
        <w:rPr>
          <w:rFonts w:asciiTheme="minorHAnsi" w:hAnsiTheme="minorHAnsi" w:cstheme="minorHAnsi"/>
        </w:rPr>
      </w:pPr>
      <w:r w:rsidRPr="00215214">
        <w:rPr>
          <w:rFonts w:asciiTheme="minorHAnsi" w:hAnsiTheme="minorHAnsi" w:cstheme="minorHAnsi"/>
        </w:rPr>
        <w:t>Calculate the size and direction of the average force the wall exerts on the disc.</w:t>
      </w:r>
    </w:p>
    <w:p w14:paraId="21F6F459" w14:textId="77777777" w:rsidR="00E939EF" w:rsidRPr="00215214" w:rsidRDefault="00E939EF" w:rsidP="00E939EF">
      <w:pPr>
        <w:ind w:right="3572"/>
        <w:rPr>
          <w:rFonts w:asciiTheme="minorHAnsi" w:hAnsiTheme="minorHAnsi" w:cstheme="minorHAnsi"/>
          <w:sz w:val="16"/>
          <w:szCs w:val="16"/>
        </w:rPr>
      </w:pPr>
    </w:p>
    <w:p w14:paraId="1A08C689" w14:textId="77777777" w:rsidR="00E939EF" w:rsidRPr="00215214" w:rsidRDefault="00E939EF" w:rsidP="00E939EF">
      <w:pPr>
        <w:numPr>
          <w:ilvl w:val="0"/>
          <w:numId w:val="1"/>
        </w:numPr>
        <w:ind w:right="3572" w:hanging="720"/>
        <w:rPr>
          <w:rFonts w:asciiTheme="minorHAnsi" w:hAnsiTheme="minorHAnsi" w:cstheme="minorHAnsi"/>
        </w:rPr>
      </w:pPr>
      <w:r w:rsidRPr="00215214">
        <w:rPr>
          <w:rFonts w:asciiTheme="minorHAnsi" w:hAnsiTheme="minorHAnsi" w:cstheme="minorHAnsi"/>
        </w:rPr>
        <w:t>Determine the size and direction of the average force the disc exerts on the wall.</w:t>
      </w:r>
    </w:p>
    <w:p w14:paraId="5DB54531" w14:textId="77777777" w:rsidR="00E939EF" w:rsidRPr="00215214" w:rsidRDefault="00E939EF" w:rsidP="00E939EF">
      <w:pPr>
        <w:ind w:right="3572"/>
        <w:rPr>
          <w:rFonts w:asciiTheme="minorHAnsi" w:hAnsiTheme="minorHAnsi" w:cstheme="minorHAnsi"/>
          <w:sz w:val="16"/>
          <w:szCs w:val="16"/>
        </w:rPr>
      </w:pPr>
    </w:p>
    <w:p w14:paraId="0E2C5753" w14:textId="77777777" w:rsidR="00E939EF" w:rsidRPr="00215214" w:rsidRDefault="00E939EF" w:rsidP="000B4205">
      <w:pPr>
        <w:numPr>
          <w:ilvl w:val="0"/>
          <w:numId w:val="1"/>
        </w:numPr>
        <w:ind w:right="708" w:hanging="720"/>
        <w:rPr>
          <w:rFonts w:asciiTheme="minorHAnsi" w:hAnsiTheme="minorHAnsi" w:cstheme="minorHAnsi"/>
        </w:rPr>
      </w:pPr>
      <w:r w:rsidRPr="00215214">
        <w:rPr>
          <w:rFonts w:asciiTheme="minorHAnsi" w:hAnsiTheme="minorHAnsi" w:cstheme="minorHAnsi"/>
        </w:rPr>
        <w:t>Terry now pushes the disc so it hits the wall at  0.40ms</w:t>
      </w:r>
      <w:r w:rsidRPr="00215214">
        <w:rPr>
          <w:rFonts w:asciiTheme="minorHAnsi" w:hAnsiTheme="minorHAnsi" w:cstheme="minorHAnsi"/>
          <w:vertAlign w:val="superscript"/>
        </w:rPr>
        <w:t>-1</w:t>
      </w:r>
      <w:r w:rsidRPr="00215214">
        <w:rPr>
          <w:rFonts w:asciiTheme="minorHAnsi" w:hAnsiTheme="minorHAnsi" w:cstheme="minorHAnsi"/>
        </w:rPr>
        <w:t xml:space="preserve"> and bounces off at 0.40ms</w:t>
      </w:r>
      <w:r w:rsidRPr="00215214">
        <w:rPr>
          <w:rFonts w:asciiTheme="minorHAnsi" w:hAnsiTheme="minorHAnsi" w:cstheme="minorHAnsi"/>
          <w:vertAlign w:val="superscript"/>
        </w:rPr>
        <w:t>-1</w:t>
      </w:r>
      <w:r w:rsidRPr="00215214">
        <w:rPr>
          <w:rFonts w:asciiTheme="minorHAnsi" w:hAnsiTheme="minorHAnsi" w:cstheme="minorHAnsi"/>
        </w:rPr>
        <w:t xml:space="preserve"> as shown below.</w:t>
      </w:r>
    </w:p>
    <w:p w14:paraId="561EBB8E" w14:textId="77777777" w:rsidR="00E939EF" w:rsidRDefault="000B4205" w:rsidP="00E939EF">
      <w:pPr>
        <w:ind w:left="360" w:right="-154"/>
        <w:rPr>
          <w:rFonts w:asciiTheme="minorHAnsi" w:hAnsiTheme="minorHAnsi" w:cstheme="minorHAnsi"/>
          <w:sz w:val="16"/>
          <w:szCs w:val="16"/>
        </w:rPr>
      </w:pPr>
      <w:r w:rsidRPr="00215214">
        <w:rPr>
          <w:rFonts w:asciiTheme="minorHAnsi" w:hAnsiTheme="minorHAnsi" w:cstheme="minorHAnsi"/>
          <w:noProof/>
          <w:lang w:val="en-US" w:eastAsia="en-US"/>
        </w:rPr>
        <mc:AlternateContent>
          <mc:Choice Requires="wpg">
            <w:drawing>
              <wp:anchor distT="0" distB="0" distL="114300" distR="114300" simplePos="0" relativeHeight="251662336" behindDoc="0" locked="0" layoutInCell="1" allowOverlap="1" wp14:anchorId="66D3D9A4" wp14:editId="68515E37">
                <wp:simplePos x="0" y="0"/>
                <wp:positionH relativeFrom="column">
                  <wp:posOffset>4240530</wp:posOffset>
                </wp:positionH>
                <wp:positionV relativeFrom="paragraph">
                  <wp:posOffset>77470</wp:posOffset>
                </wp:positionV>
                <wp:extent cx="2371725" cy="1866900"/>
                <wp:effectExtent l="0" t="0" r="28575" b="57150"/>
                <wp:wrapSquare wrapText="bothSides"/>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866900"/>
                          <a:chOff x="5301" y="1151"/>
                          <a:chExt cx="3735" cy="2940"/>
                        </a:xfrm>
                      </wpg:grpSpPr>
                      <wps:wsp>
                        <wps:cNvPr id="195" name="Rectangle 65" descr="Horizontal brick"/>
                        <wps:cNvSpPr>
                          <a:spLocks noChangeArrowheads="1"/>
                        </wps:cNvSpPr>
                        <wps:spPr bwMode="auto">
                          <a:xfrm>
                            <a:off x="8256" y="1151"/>
                            <a:ext cx="780" cy="2340"/>
                          </a:xfrm>
                          <a:prstGeom prst="rect">
                            <a:avLst/>
                          </a:prstGeom>
                          <a:pattFill prst="horz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6" name="Oval 66"/>
                        <wps:cNvSpPr>
                          <a:spLocks noChangeArrowheads="1"/>
                        </wps:cNvSpPr>
                        <wps:spPr bwMode="auto">
                          <a:xfrm>
                            <a:off x="5661" y="1210"/>
                            <a:ext cx="720" cy="720"/>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97" name="Line 67"/>
                        <wps:cNvCnPr/>
                        <wps:spPr bwMode="auto">
                          <a:xfrm>
                            <a:off x="6021" y="1570"/>
                            <a:ext cx="180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68"/>
                        <wps:cNvCnPr/>
                        <wps:spPr bwMode="auto">
                          <a:xfrm flipH="1">
                            <a:off x="6201" y="2831"/>
                            <a:ext cx="16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Line 69"/>
                        <wps:cNvCnPr/>
                        <wps:spPr bwMode="auto">
                          <a:xfrm flipH="1">
                            <a:off x="5301" y="2831"/>
                            <a:ext cx="23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 name="Freeform 70"/>
                        <wps:cNvSpPr>
                          <a:spLocks/>
                        </wps:cNvSpPr>
                        <wps:spPr bwMode="auto">
                          <a:xfrm>
                            <a:off x="7101" y="2470"/>
                            <a:ext cx="180" cy="720"/>
                          </a:xfrm>
                          <a:custGeom>
                            <a:avLst/>
                            <a:gdLst>
                              <a:gd name="T0" fmla="*/ 180 w 180"/>
                              <a:gd name="T1" fmla="*/ 0 h 720"/>
                              <a:gd name="T2" fmla="*/ 0 w 180"/>
                              <a:gd name="T3" fmla="*/ 360 h 720"/>
                              <a:gd name="T4" fmla="*/ 180 w 180"/>
                              <a:gd name="T5" fmla="*/ 720 h 720"/>
                            </a:gdLst>
                            <a:ahLst/>
                            <a:cxnLst>
                              <a:cxn ang="0">
                                <a:pos x="T0" y="T1"/>
                              </a:cxn>
                              <a:cxn ang="0">
                                <a:pos x="T2" y="T3"/>
                              </a:cxn>
                              <a:cxn ang="0">
                                <a:pos x="T4" y="T5"/>
                              </a:cxn>
                            </a:cxnLst>
                            <a:rect l="0" t="0" r="r" b="b"/>
                            <a:pathLst>
                              <a:path w="180" h="720">
                                <a:moveTo>
                                  <a:pt x="180" y="0"/>
                                </a:moveTo>
                                <a:cubicBezTo>
                                  <a:pt x="90" y="120"/>
                                  <a:pt x="0" y="240"/>
                                  <a:pt x="0" y="360"/>
                                </a:cubicBezTo>
                                <a:cubicBezTo>
                                  <a:pt x="0" y="480"/>
                                  <a:pt x="90" y="600"/>
                                  <a:pt x="180" y="720"/>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Text Box 71"/>
                        <wps:cNvSpPr txBox="1">
                          <a:spLocks noChangeArrowheads="1"/>
                        </wps:cNvSpPr>
                        <wps:spPr bwMode="auto">
                          <a:xfrm>
                            <a:off x="6741" y="22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9640DC" w14:textId="77777777" w:rsidR="00DC5A43" w:rsidRPr="00450DCA" w:rsidRDefault="00DC5A43" w:rsidP="00E939EF">
                              <w:pPr>
                                <w:rPr>
                                  <w:vertAlign w:val="superscript"/>
                                </w:rPr>
                              </w:pPr>
                              <w:r w:rsidRPr="00450DCA">
                                <w:t>30</w:t>
                              </w:r>
                              <w:r w:rsidRPr="00450DCA">
                                <w:rPr>
                                  <w:vertAlign w:val="superscript"/>
                                </w:rPr>
                                <w:t>0</w:t>
                              </w:r>
                            </w:p>
                          </w:txbxContent>
                        </wps:txbx>
                        <wps:bodyPr rot="0" vert="horz" wrap="square" lIns="91440" tIns="45720" rIns="91440" bIns="45720" anchor="t" anchorCtr="0" upright="1">
                          <a:noAutofit/>
                        </wps:bodyPr>
                      </wps:wsp>
                      <wps:wsp>
                        <wps:cNvPr id="202" name="Text Box 72"/>
                        <wps:cNvSpPr txBox="1">
                          <a:spLocks noChangeArrowheads="1"/>
                        </wps:cNvSpPr>
                        <wps:spPr bwMode="auto">
                          <a:xfrm>
                            <a:off x="6741" y="30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7F87B" w14:textId="77777777" w:rsidR="00DC5A43" w:rsidRPr="00450DCA" w:rsidRDefault="00DC5A43" w:rsidP="00E939EF">
                              <w:pPr>
                                <w:rPr>
                                  <w:vertAlign w:val="superscript"/>
                                </w:rPr>
                              </w:pPr>
                              <w:r w:rsidRPr="00450DCA">
                                <w:t>30</w:t>
                              </w:r>
                              <w:r w:rsidRPr="00450DCA">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242" style="position:absolute;left:0;text-align:left;margin-left:333.9pt;margin-top:6.1pt;width:186.75pt;height:147pt;z-index:251662336" coordorigin="5301,1151" coordsize="3735,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">
                <v:rect id="Rectangle 65" o:spid="_x0000_s1243" alt="Horizontal brick" style="position:absolute;left:8256;top:1151;width:7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gIcMA&#10;AADcAAAADwAAAGRycy9kb3ducmV2LnhtbERPS2sCMRC+F/wPYYTealZLF7s1Kyot1EtltQd7Gzaz&#10;D9xMliTV9d83QsHbfHzPWSwH04kzOd9aVjCdJCCIS6tbrhV8Hz6e5iB8QNbYWSYFV/KwzEcPC8y0&#10;vXBB532oRQxhn6GCJoQ+k9KXDRn0E9sTR66yzmCI0NVSO7zEcNPJWZKk0mDLsaHBnjYNlaf9r1Gw&#10;4q8iPbndO69dun2+Hnd0/KmUehwPqzcQgYZwF/+7P3Wc//oCt2fiB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lgIcMAAADcAAAADwAAAAAAAAAAAAAAAACYAgAAZHJzL2Rv&#10;d25yZXYueG1sUEsFBgAAAAAEAAQA9QAAAIgDAAAAAA==&#10;" fillcolor="black">
                  <v:fill r:id="rId44" o:title="" type="pattern"/>
                </v:rect>
                <v:oval id="Oval 66" o:spid="_x0000_s1244" style="position:absolute;left:5661;top:121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ybcMA&#10;AADcAAAADwAAAGRycy9kb3ducmV2LnhtbESPQYvCMBCF7wv+hzCCl0VTPchubSoiiIIHd13B69iM&#10;bbGZlCa29d+bBcHbDO99b94ky95UoqXGlZYVTCcRCOLM6pJzBae/zfgLhPPIGivLpOBBDpbp4CPB&#10;WNuOf6k9+lyEEHYxKii8r2MpXVaQQTexNXHQrrYx6MPa5FI32IVwU8lZFM2lwZLDhQJrWheU3Y53&#10;E2pI2psf46t8S9m+O3+2G3k5KDUa9qsFCE+9f5tf9E4H7nsO/8+ECWT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HybcMAAADcAAAADwAAAAAAAAAAAAAAAACYAgAAZHJzL2Rv&#10;d25yZXYueG1sUEsFBgAAAAAEAAQA9QAAAIgDAAAAAA==&#10;">
                  <v:fill color2="#767676" rotate="t" focusposition=".5,.5" focussize="" focus="100%" type="gradientRadial"/>
                </v:oval>
                <v:line id="Line 67" o:spid="_x0000_s1245" style="position:absolute;visibility:visible;mso-wrap-style:square" from="6021,1570" to="78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ducMAAADcAAAADwAAAGRycy9kb3ducmV2LnhtbERPyWrDMBC9B/oPYgq9JXJ6qGMnSig1&#10;hR6aQBZ6nloTy9QaGUt11L+vAoHc5vHWWW2i7cRIg28dK5jPMhDEtdMtNwpOx/fpAoQPyBo7x6Tg&#10;jzxs1g+TFZbaXXhP4yE0IoWwL1GBCaEvpfS1IYt+5nrixJ3dYDEkODRSD3hJ4baTz1n2Ii22nBoM&#10;9vRmqP45/FoFuan2MpfV53FXje28iNv49V0o9fQYX5cgAsVwF9/cHzrNL3K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i3bnDAAAA3AAAAA8AAAAAAAAAAAAA&#10;AAAAoQIAAGRycy9kb3ducmV2LnhtbFBLBQYAAAAABAAEAPkAAACRAwAAAAA=&#10;">
                  <v:stroke endarrow="block"/>
                </v:line>
                <v:line id="Line 68" o:spid="_x0000_s1246" style="position:absolute;flip:x;visibility:visible;mso-wrap-style:square" from="6201,2831" to="782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IOWMUAAADcAAAADwAAAGRycy9kb3ducmV2LnhtbESPQWvCQBCF74X+h2UKvQTdWKHU6Cq1&#10;rVAoHqoePA7ZMQnNzobsVOO/dw6F3uYx73vzZrEaQmvO1KcmsoPJOAdDXEbfcOXgsN+MXsAkQfbY&#10;RiYHV0qwWt7fLbDw8cLfdN5JZTSEU4EOapGusDaVNQVM49gR6+4U+4Cisq+s7/Gi4aG1T3n+bAM2&#10;rBdq7OitpvJn9xu0xmbL79Nptg42y2b0cZSv3Ipzjw/D6xyM0CD/5j/60ys307b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IOWMUAAADcAAAADwAAAAAAAAAA&#10;AAAAAAChAgAAZHJzL2Rvd25yZXYueG1sUEsFBgAAAAAEAAQA+QAAAJMDAAAAAA==&#10;">
                  <v:stroke endarrow="block"/>
                </v:line>
                <v:line id="Line 69" o:spid="_x0000_s1247" style="position:absolute;flip:x;visibility:visible;mso-wrap-style:square" from="5301,2831" to="7641,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uGN8AAAADcAAAADwAAAGRycy9kb3ducmV2LnhtbERP24rCMBB9X/Afwgi+ran7IGs1LYsi&#10;iguClw8YmrEN20xKk63VrzeC4NscznUWeW9r0VHrjWMFk3ECgrhw2nCp4Hxaf36D8AFZY+2YFNzI&#10;Q54NPhaYanflA3XHUIoYwj5FBVUITSqlLyqy6MeuIY7cxbUWQ4RtKXWL1xhua/mVJFNp0XBsqLCh&#10;ZUXF3/HfKgi/940x3V7vbtzdPR12KzxPlRoN+585iEB9eItf7q2O82czeD4TL5D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9rhjfAAAAA3AAAAA8AAAAAAAAAAAAAAAAA&#10;oQIAAGRycy9kb3ducmV2LnhtbFBLBQYAAAAABAAEAPkAAACOAwAAAAA=&#10;">
                  <v:stroke dashstyle="1 1"/>
                </v:line>
                <v:shape id="Freeform 70" o:spid="_x0000_s1248" style="position:absolute;left:7101;top:2470;width:180;height:720;visibility:visible;mso-wrap-style:square;v-text-anchor:top" coordsize="18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EAQcMA&#10;AADcAAAADwAAAGRycy9kb3ducmV2LnhtbESPQYvCMBSE74L/ITxhb5qqIGs1iojKgifrwuLt0Tzb&#10;YvNSkli7/vqNIOxxmJlvmOW6M7VoyfnKsoLxKAFBnFtdcaHg+7wffoLwAVljbZkU/JKH9arfW2Kq&#10;7YNP1GahEBHCPkUFZQhNKqXPSzLoR7Yhjt7VOoMhSldI7fAR4aaWkySZSYMVx4USG9qWlN+yu1Fw&#10;nO+eT9zMbtqdpz+HbBfa6jJX6mPQbRYgAnXhP/xuf2kFkQiv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EAQcMAAADcAAAADwAAAAAAAAAAAAAAAACYAgAAZHJzL2Rv&#10;d25yZXYueG1sUEsFBgAAAAAEAAQA9QAAAIgDAAAAAA==&#10;" path="m180,c90,120,,240,,360,,480,90,600,180,720e" filled="f">
                  <v:stroke dashstyle="1 1"/>
                  <v:path arrowok="t" o:connecttype="custom" o:connectlocs="180,0;0,360;180,720" o:connectangles="0,0,0"/>
                </v:shape>
                <v:shape id="Text Box 71" o:spid="_x0000_s1249" type="#_x0000_t202" style="position:absolute;left:6741;top:22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DC5A43" w:rsidRPr="00450DCA" w:rsidRDefault="00DC5A43" w:rsidP="00E939EF">
                        <w:pPr>
                          <w:rPr>
                            <w:vertAlign w:val="superscript"/>
                          </w:rPr>
                        </w:pPr>
                        <w:r w:rsidRPr="00450DCA">
                          <w:t>30</w:t>
                        </w:r>
                        <w:r w:rsidRPr="00450DCA">
                          <w:rPr>
                            <w:vertAlign w:val="superscript"/>
                          </w:rPr>
                          <w:t>0</w:t>
                        </w:r>
                      </w:p>
                    </w:txbxContent>
                  </v:textbox>
                </v:shape>
                <v:shape id="Text Box 72" o:spid="_x0000_s1250" type="#_x0000_t202" style="position:absolute;left:6741;top:30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DC5A43" w:rsidRPr="00450DCA" w:rsidRDefault="00DC5A43" w:rsidP="00E939EF">
                        <w:pPr>
                          <w:rPr>
                            <w:vertAlign w:val="superscript"/>
                          </w:rPr>
                        </w:pPr>
                        <w:r w:rsidRPr="00450DCA">
                          <w:t>30</w:t>
                        </w:r>
                        <w:r w:rsidRPr="00450DCA">
                          <w:rPr>
                            <w:vertAlign w:val="superscript"/>
                          </w:rPr>
                          <w:t>0</w:t>
                        </w:r>
                      </w:p>
                    </w:txbxContent>
                  </v:textbox>
                </v:shape>
                <w10:wrap type="square"/>
              </v:group>
            </w:pict>
          </mc:Fallback>
        </mc:AlternateContent>
      </w:r>
    </w:p>
    <w:p w14:paraId="740E1D76" w14:textId="77777777" w:rsidR="000B4205" w:rsidRDefault="000B4205" w:rsidP="00E939EF">
      <w:pPr>
        <w:ind w:left="360" w:right="-154"/>
        <w:rPr>
          <w:rFonts w:asciiTheme="minorHAnsi" w:hAnsiTheme="minorHAnsi" w:cstheme="minorHAnsi"/>
          <w:sz w:val="16"/>
          <w:szCs w:val="16"/>
        </w:rPr>
      </w:pPr>
    </w:p>
    <w:p w14:paraId="5C8D20C4" w14:textId="77777777" w:rsidR="000B4205" w:rsidRDefault="000B4205" w:rsidP="00E939EF">
      <w:pPr>
        <w:ind w:left="360" w:right="-154"/>
        <w:rPr>
          <w:rFonts w:asciiTheme="minorHAnsi" w:hAnsiTheme="minorHAnsi" w:cstheme="minorHAnsi"/>
          <w:sz w:val="16"/>
          <w:szCs w:val="16"/>
        </w:rPr>
      </w:pPr>
    </w:p>
    <w:p w14:paraId="2D2EE46F" w14:textId="77777777" w:rsidR="000B4205" w:rsidRDefault="000B4205" w:rsidP="00E939EF">
      <w:pPr>
        <w:ind w:left="360" w:right="-154"/>
        <w:rPr>
          <w:rFonts w:asciiTheme="minorHAnsi" w:hAnsiTheme="minorHAnsi" w:cstheme="minorHAnsi"/>
          <w:sz w:val="16"/>
          <w:szCs w:val="16"/>
        </w:rPr>
      </w:pPr>
    </w:p>
    <w:p w14:paraId="7AFE3902" w14:textId="77777777" w:rsidR="000B4205" w:rsidRDefault="000B4205" w:rsidP="00E939EF">
      <w:pPr>
        <w:ind w:left="360" w:right="-154"/>
        <w:rPr>
          <w:rFonts w:asciiTheme="minorHAnsi" w:hAnsiTheme="minorHAnsi" w:cstheme="minorHAnsi"/>
          <w:sz w:val="16"/>
          <w:szCs w:val="16"/>
        </w:rPr>
      </w:pPr>
    </w:p>
    <w:p w14:paraId="05DDF4E5" w14:textId="77777777" w:rsidR="000B4205" w:rsidRDefault="000B4205" w:rsidP="00E939EF">
      <w:pPr>
        <w:ind w:left="360" w:right="-154"/>
        <w:rPr>
          <w:rFonts w:asciiTheme="minorHAnsi" w:hAnsiTheme="minorHAnsi" w:cstheme="minorHAnsi"/>
          <w:sz w:val="16"/>
          <w:szCs w:val="16"/>
        </w:rPr>
      </w:pPr>
    </w:p>
    <w:p w14:paraId="2F08AFB6" w14:textId="77777777" w:rsidR="000B4205" w:rsidRDefault="000B4205" w:rsidP="00E939EF">
      <w:pPr>
        <w:ind w:left="360" w:right="-154"/>
        <w:rPr>
          <w:rFonts w:asciiTheme="minorHAnsi" w:hAnsiTheme="minorHAnsi" w:cstheme="minorHAnsi"/>
          <w:sz w:val="16"/>
          <w:szCs w:val="16"/>
        </w:rPr>
      </w:pPr>
    </w:p>
    <w:p w14:paraId="7B49ADA2" w14:textId="77777777" w:rsidR="000B4205" w:rsidRDefault="000B4205" w:rsidP="00E939EF">
      <w:pPr>
        <w:ind w:left="360" w:right="-154"/>
        <w:rPr>
          <w:rFonts w:asciiTheme="minorHAnsi" w:hAnsiTheme="minorHAnsi" w:cstheme="minorHAnsi"/>
          <w:sz w:val="16"/>
          <w:szCs w:val="16"/>
        </w:rPr>
      </w:pPr>
    </w:p>
    <w:p w14:paraId="54971BDB" w14:textId="77777777" w:rsidR="000B4205" w:rsidRPr="00215214" w:rsidRDefault="000B4205" w:rsidP="00E939EF">
      <w:pPr>
        <w:ind w:left="360" w:right="-154"/>
        <w:rPr>
          <w:rFonts w:asciiTheme="minorHAnsi" w:hAnsiTheme="minorHAnsi" w:cstheme="minorHAnsi"/>
          <w:sz w:val="16"/>
          <w:szCs w:val="16"/>
        </w:rPr>
      </w:pPr>
    </w:p>
    <w:p w14:paraId="44149213" w14:textId="77777777" w:rsidR="00E939EF" w:rsidRPr="00215214" w:rsidRDefault="00E939EF" w:rsidP="00E939EF">
      <w:pPr>
        <w:ind w:left="720" w:right="-154"/>
        <w:rPr>
          <w:rFonts w:asciiTheme="minorHAnsi" w:hAnsiTheme="minorHAnsi" w:cstheme="minorHAnsi"/>
        </w:rPr>
      </w:pPr>
      <w:r w:rsidRPr="00215214">
        <w:rPr>
          <w:rFonts w:asciiTheme="minorHAnsi" w:hAnsiTheme="minorHAnsi" w:cstheme="minorHAnsi"/>
        </w:rPr>
        <w:t>Draw a vector diagram and use it to calculate the size of the change in velocity. Show the direction of the change in velocity.</w:t>
      </w:r>
    </w:p>
    <w:p w14:paraId="6434C3DC" w14:textId="77777777" w:rsidR="00E939EF" w:rsidRDefault="00E939EF" w:rsidP="00E939EF">
      <w:pPr>
        <w:ind w:right="-154"/>
        <w:rPr>
          <w:rFonts w:asciiTheme="minorHAnsi" w:hAnsiTheme="minorHAnsi" w:cstheme="minorHAnsi"/>
          <w:sz w:val="16"/>
          <w:szCs w:val="16"/>
        </w:rPr>
      </w:pPr>
    </w:p>
    <w:p w14:paraId="574AAA69" w14:textId="77777777" w:rsidR="007B2C68" w:rsidRDefault="007B2C68" w:rsidP="00E939EF">
      <w:pPr>
        <w:ind w:right="-154"/>
        <w:rPr>
          <w:rFonts w:asciiTheme="minorHAnsi" w:hAnsiTheme="minorHAnsi" w:cstheme="minorHAnsi"/>
          <w:sz w:val="16"/>
          <w:szCs w:val="16"/>
        </w:rPr>
      </w:pPr>
    </w:p>
    <w:p w14:paraId="66784FAA" w14:textId="77777777" w:rsidR="007B2C68" w:rsidRDefault="007B2C68" w:rsidP="00E939EF">
      <w:pPr>
        <w:ind w:right="-154"/>
        <w:rPr>
          <w:rFonts w:asciiTheme="minorHAnsi" w:hAnsiTheme="minorHAnsi" w:cstheme="minorHAnsi"/>
          <w:sz w:val="16"/>
          <w:szCs w:val="16"/>
        </w:rPr>
      </w:pPr>
    </w:p>
    <w:p w14:paraId="30951E93" w14:textId="77777777" w:rsidR="007B2C68" w:rsidRPr="00215214" w:rsidRDefault="007B2C68" w:rsidP="00E939EF">
      <w:pPr>
        <w:ind w:right="-154"/>
        <w:rPr>
          <w:rFonts w:asciiTheme="minorHAnsi" w:hAnsiTheme="minorHAnsi" w:cstheme="minorHAnsi"/>
          <w:sz w:val="16"/>
          <w:szCs w:val="16"/>
        </w:rPr>
      </w:pPr>
    </w:p>
    <w:p w14:paraId="63C2C3DE" w14:textId="77777777" w:rsidR="00E939EF" w:rsidRPr="00215214" w:rsidRDefault="007B2C68" w:rsidP="00E939EF">
      <w:pPr>
        <w:numPr>
          <w:ilvl w:val="0"/>
          <w:numId w:val="1"/>
        </w:numPr>
        <w:ind w:right="4446" w:hanging="720"/>
        <w:rPr>
          <w:rFonts w:asciiTheme="minorHAnsi" w:hAnsiTheme="minorHAnsi" w:cstheme="minorHAnsi"/>
        </w:rPr>
      </w:pPr>
      <w:r w:rsidRPr="00215214">
        <w:rPr>
          <w:rFonts w:asciiTheme="minorHAnsi" w:hAnsiTheme="minorHAnsi" w:cstheme="minorHAnsi"/>
          <w:noProof/>
          <w:lang w:val="en-US" w:eastAsia="en-US"/>
        </w:rPr>
        <mc:AlternateContent>
          <mc:Choice Requires="wpg">
            <w:drawing>
              <wp:anchor distT="0" distB="0" distL="114300" distR="114300" simplePos="0" relativeHeight="251663360" behindDoc="0" locked="0" layoutInCell="1" allowOverlap="1" wp14:anchorId="14984491" wp14:editId="308B2753">
                <wp:simplePos x="0" y="0"/>
                <wp:positionH relativeFrom="column">
                  <wp:posOffset>3669030</wp:posOffset>
                </wp:positionH>
                <wp:positionV relativeFrom="paragraph">
                  <wp:posOffset>211455</wp:posOffset>
                </wp:positionV>
                <wp:extent cx="3314700" cy="1371600"/>
                <wp:effectExtent l="0" t="0" r="19050" b="0"/>
                <wp:wrapNone/>
                <wp:docPr id="184"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1371600"/>
                          <a:chOff x="4401" y="12083"/>
                          <a:chExt cx="5220" cy="2160"/>
                        </a:xfrm>
                      </wpg:grpSpPr>
                      <wps:wsp>
                        <wps:cNvPr id="185" name="Oval 74"/>
                        <wps:cNvSpPr>
                          <a:spLocks noChangeArrowheads="1"/>
                        </wps:cNvSpPr>
                        <wps:spPr bwMode="auto">
                          <a:xfrm>
                            <a:off x="8901" y="12623"/>
                            <a:ext cx="720" cy="720"/>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86" name="Oval 75"/>
                        <wps:cNvSpPr>
                          <a:spLocks noChangeArrowheads="1"/>
                        </wps:cNvSpPr>
                        <wps:spPr bwMode="auto">
                          <a:xfrm>
                            <a:off x="6381" y="12083"/>
                            <a:ext cx="720" cy="720"/>
                          </a:xfrm>
                          <a:prstGeom prst="ellipse">
                            <a:avLst/>
                          </a:prstGeom>
                          <a:gradFill rotWithShape="1">
                            <a:gsLst>
                              <a:gs pos="0">
                                <a:srgbClr val="FFFFFF">
                                  <a:gamma/>
                                  <a:shade val="46275"/>
                                  <a:invGamma/>
                                </a:srgbClr>
                              </a:gs>
                              <a:gs pos="100000">
                                <a:srgbClr val="FFFFFF"/>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87" name="Line 76"/>
                        <wps:cNvCnPr/>
                        <wps:spPr bwMode="auto">
                          <a:xfrm flipH="1">
                            <a:off x="7281" y="12983"/>
                            <a:ext cx="16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 name="Line 77"/>
                        <wps:cNvCnPr/>
                        <wps:spPr bwMode="auto">
                          <a:xfrm flipH="1">
                            <a:off x="6021" y="12983"/>
                            <a:ext cx="1260" cy="10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Line 78"/>
                        <wps:cNvCnPr/>
                        <wps:spPr bwMode="auto">
                          <a:xfrm flipH="1">
                            <a:off x="4401" y="12983"/>
                            <a:ext cx="288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Text Box 79"/>
                        <wps:cNvSpPr txBox="1">
                          <a:spLocks noChangeArrowheads="1"/>
                        </wps:cNvSpPr>
                        <wps:spPr bwMode="auto">
                          <a:xfrm>
                            <a:off x="7641" y="12443"/>
                            <a:ext cx="1260" cy="540"/>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FF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D53940" w14:textId="77777777" w:rsidR="00DC5A43" w:rsidRPr="00450DCA" w:rsidRDefault="00DC5A43" w:rsidP="00E939EF">
                              <w:pPr>
                                <w:rPr>
                                  <w:vertAlign w:val="superscript"/>
                                </w:rPr>
                              </w:pPr>
                              <w:r w:rsidRPr="00450DCA">
                                <w:t>0.50 ms</w:t>
                              </w:r>
                              <w:r w:rsidRPr="00450DCA">
                                <w:rPr>
                                  <w:vertAlign w:val="superscript"/>
                                </w:rPr>
                                <w:t>-1</w:t>
                              </w:r>
                            </w:p>
                          </w:txbxContent>
                        </wps:txbx>
                        <wps:bodyPr rot="0" vert="horz" wrap="square" lIns="91440" tIns="45720" rIns="91440" bIns="45720" anchor="t" anchorCtr="0" upright="1">
                          <a:noAutofit/>
                        </wps:bodyPr>
                      </wps:wsp>
                      <wps:wsp>
                        <wps:cNvPr id="191" name="Text Box 80"/>
                        <wps:cNvSpPr txBox="1">
                          <a:spLocks noChangeArrowheads="1"/>
                        </wps:cNvSpPr>
                        <wps:spPr bwMode="auto">
                          <a:xfrm>
                            <a:off x="6381" y="13703"/>
                            <a:ext cx="1260" cy="540"/>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FF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98FC3E" w14:textId="77777777" w:rsidR="00DC5A43" w:rsidRPr="00450DCA" w:rsidRDefault="00DC5A43" w:rsidP="00E939EF">
                              <w:pPr>
                                <w:rPr>
                                  <w:vertAlign w:val="superscript"/>
                                </w:rPr>
                              </w:pPr>
                              <w:r w:rsidRPr="00450DCA">
                                <w:t>0.31 ms</w:t>
                              </w:r>
                              <w:r w:rsidRPr="00450DCA">
                                <w:rPr>
                                  <w:vertAlign w:val="superscript"/>
                                </w:rPr>
                                <w:t>-1</w:t>
                              </w:r>
                            </w:p>
                          </w:txbxContent>
                        </wps:txbx>
                        <wps:bodyPr rot="0" vert="horz" wrap="square" lIns="91440" tIns="45720" rIns="91440" bIns="45720" anchor="t" anchorCtr="0" upright="1">
                          <a:noAutofit/>
                        </wps:bodyPr>
                      </wps:wsp>
                      <wps:wsp>
                        <wps:cNvPr id="192" name="Arc 81"/>
                        <wps:cNvSpPr>
                          <a:spLocks/>
                        </wps:cNvSpPr>
                        <wps:spPr bwMode="auto">
                          <a:xfrm rot="10800000">
                            <a:off x="6474" y="12778"/>
                            <a:ext cx="1427" cy="745"/>
                          </a:xfrm>
                          <a:custGeom>
                            <a:avLst/>
                            <a:gdLst>
                              <a:gd name="G0" fmla="+- 0 0 0"/>
                              <a:gd name="G1" fmla="+- 11179 0 0"/>
                              <a:gd name="G2" fmla="+- 21600 0 0"/>
                              <a:gd name="T0" fmla="*/ 18482 w 21411"/>
                              <a:gd name="T1" fmla="*/ 0 h 11179"/>
                              <a:gd name="T2" fmla="*/ 21411 w 21411"/>
                              <a:gd name="T3" fmla="*/ 8326 h 11179"/>
                              <a:gd name="T4" fmla="*/ 0 w 21411"/>
                              <a:gd name="T5" fmla="*/ 11179 h 11179"/>
                            </a:gdLst>
                            <a:ahLst/>
                            <a:cxnLst>
                              <a:cxn ang="0">
                                <a:pos x="T0" y="T1"/>
                              </a:cxn>
                              <a:cxn ang="0">
                                <a:pos x="T2" y="T3"/>
                              </a:cxn>
                              <a:cxn ang="0">
                                <a:pos x="T4" y="T5"/>
                              </a:cxn>
                            </a:cxnLst>
                            <a:rect l="0" t="0" r="r" b="b"/>
                            <a:pathLst>
                              <a:path w="21411" h="11179" fill="none" extrusionOk="0">
                                <a:moveTo>
                                  <a:pt x="18482" y="-1"/>
                                </a:moveTo>
                                <a:cubicBezTo>
                                  <a:pt x="20020" y="2544"/>
                                  <a:pt x="21018" y="5378"/>
                                  <a:pt x="21410" y="8326"/>
                                </a:cubicBezTo>
                              </a:path>
                              <a:path w="21411" h="11179" stroke="0" extrusionOk="0">
                                <a:moveTo>
                                  <a:pt x="18482" y="-1"/>
                                </a:moveTo>
                                <a:cubicBezTo>
                                  <a:pt x="20020" y="2544"/>
                                  <a:pt x="21018" y="5378"/>
                                  <a:pt x="21410" y="8326"/>
                                </a:cubicBezTo>
                                <a:lnTo>
                                  <a:pt x="0" y="11179"/>
                                </a:lnTo>
                                <a:close/>
                              </a:path>
                            </a:pathLst>
                          </a:custGeom>
                          <a:noFill/>
                          <a:ln w="9525">
                            <a:solidFill>
                              <a:srgbClr val="000000"/>
                            </a:solidFill>
                            <a:prstDash val="sysDot"/>
                            <a:round/>
                            <a:headEnd/>
                            <a:tailEnd/>
                          </a:ln>
                          <a:effectLst/>
                          <a:extLst>
                            <a:ext uri="{909E8E84-426E-40dd-AFC4-6F175D3DCCD1}">
                              <a14:hiddenFill xmlns:a14="http://schemas.microsoft.com/office/drawing/2010/main">
                                <a:gradFill rotWithShape="1">
                                  <a:gsLst>
                                    <a:gs pos="0">
                                      <a:srgbClr val="FFFFFF"/>
                                    </a:gs>
                                    <a:gs pos="100000">
                                      <a:srgbClr val="FFFFFF">
                                        <a:gamma/>
                                        <a:shade val="46275"/>
                                        <a:invGamma/>
                                      </a:srgbClr>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Text Box 82"/>
                        <wps:cNvSpPr txBox="1">
                          <a:spLocks noChangeArrowheads="1"/>
                        </wps:cNvSpPr>
                        <wps:spPr bwMode="auto">
                          <a:xfrm>
                            <a:off x="5916" y="13133"/>
                            <a:ext cx="1260" cy="540"/>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FF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623208" w14:textId="77777777" w:rsidR="00DC5A43" w:rsidRPr="00450DCA" w:rsidRDefault="00DC5A43" w:rsidP="00E939EF">
                              <w:pPr>
                                <w:rPr>
                                  <w:vertAlign w:val="superscript"/>
                                </w:rPr>
                              </w:pPr>
                              <w:r w:rsidRPr="00450DCA">
                                <w:t>35</w:t>
                              </w:r>
                              <w:r w:rsidRPr="00450DCA">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251" style="position:absolute;left:0;text-align:left;margin-left:288.9pt;margin-top:16.65pt;width:261pt;height:108pt;z-index:251663360" coordorigin="4401,12083" coordsize="52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">
                <v:oval id="Oval 74" o:spid="_x0000_s1252" style="position:absolute;left:8901;top:1262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r6x8QA&#10;AADcAAAADwAAAGRycy9kb3ducmV2LnhtbESPT4vCMBDF7wt+hzDCXhZNd0GRalpEkBU8+GcXvI7N&#10;2BabSWliW7+9EQRvM7z3e/NmkfamEi01rrSs4HscgSDOrC45V/D/tx7NQDiPrLGyTAru5CBNBh8L&#10;jLXt+EDt0ecihLCLUUHhfR1L6bKCDLqxrYmDdrGNQR/WJpe6wS6Em0r+RNFUGiw5XCiwplVB2fV4&#10;M6GGpK3ZG1/lv5Rtu9NXu5bnnVKfw345B+Gp92/zi97owM0m8HwmTC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q+sfEAAAA3AAAAA8AAAAAAAAAAAAAAAAAmAIAAGRycy9k&#10;b3ducmV2LnhtbFBLBQYAAAAABAAEAPUAAACJAwAAAAA=&#10;">
                  <v:fill color2="#767676" rotate="t" focusposition=".5,.5" focussize="" focus="100%" type="gradientRadial"/>
                </v:oval>
                <v:oval id="Oval 75" o:spid="_x0000_s1253" style="position:absolute;left:6381;top:1208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5DMMA&#10;AADcAAAADwAAAGRycy9kb3ducmV2LnhtbERPTYvCMBC9C/sfwix407QqItUoy8KiHlS268Hj0Ixt&#10;2WZSm6jVX28Ewds83ufMFq2pxIUaV1pWEPcjEMSZ1SXnCvZ/P70JCOeRNVaWScGNHCzmH50ZJtpe&#10;+Zcuqc9FCGGXoILC+zqR0mUFGXR9WxMH7mgbgz7AJpe6wWsIN5UcRNFYGiw5NBRY03dB2X96NgrW&#10;cXqyu9V6c4pHh3IzvC0H9+1Sqe5n+zUF4an1b/HLvdJh/mQMz2fCB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D5DMMAAADcAAAADwAAAAAAAAAAAAAAAACYAgAAZHJzL2Rv&#10;d25yZXYueG1sUEsFBgAAAAAEAAQA9QAAAIgDAAAAAA==&#10;" fillcolor="#767676">
                  <v:fill rotate="t" focusposition=".5,.5" focussize="" focus="100%" type="gradientRadial"/>
                </v:oval>
                <v:line id="Line 76" o:spid="_x0000_s1254" style="position:absolute;flip:x;visibility:visible;mso-wrap-style:square" from="7281,12983" to="8901,1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QM98YAAADcAAAADwAAAGRycy9kb3ducmV2LnhtbESPT2vCQBDF70K/wzIFL0E3VrBp6iq1&#10;KhSkB/8cehyy0yQ0Oxuyo6bfvlsQvM3w3u/Nm/myd426UBdqzwYm4xQUceFtzaWB03E7ykAFQbbY&#10;eCYDvxRguXgYzDG3/sp7uhykVDGEQ44GKpE21zoUFTkMY98SR+3bdw4lrl2pbYfXGO4a/ZSmM+2w&#10;5nihwpbeKyp+DmcXa2w/eT2dJiunk+SFNl+yS7UYM3zs315BCfVyN9/oDxu57Bn+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DPfGAAAA3AAAAA8AAAAAAAAA&#10;AAAAAAAAoQIAAGRycy9kb3ducmV2LnhtbFBLBQYAAAAABAAEAPkAAACUAwAAAAA=&#10;">
                  <v:stroke endarrow="block"/>
                </v:line>
                <v:line id="Line 77" o:spid="_x0000_s1255" style="position:absolute;flip:x;visibility:visible;mso-wrap-style:square" from="6021,12983" to="7281,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YhcUAAADcAAAADwAAAGRycy9kb3ducmV2LnhtbESPQWvCQBCF74X+h2UKvQTdWKFodJXa&#10;VigUD7UePA7ZMQnNzobsVOO/dw6F3uYx73vzZrkeQmvO1KcmsoPJOAdDXEbfcOXg8L0dzcAkQfbY&#10;RiYHV0qwXt3fLbHw8cJfdN5LZTSEU4EOapGusDaVNQVM49gR6+4U+4Cisq+s7/Gi4aG1T3n+bAM2&#10;rBdq7Oi1pvJn/xu0xnbHb9Nptgk2y+b0fpTP3Ipzjw/DywKM0CD/5j/6wys307b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uYhcUAAADcAAAADwAAAAAAAAAA&#10;AAAAAAChAgAAZHJzL2Rvd25yZXYueG1sUEsFBgAAAAAEAAQA+QAAAJMDAAAAAA==&#10;">
                  <v:stroke endarrow="block"/>
                </v:line>
                <v:line id="Line 78" o:spid="_x0000_s1256" style="position:absolute;flip:x;visibility:visible;mso-wrap-style:square" from="4401,12983" to="7281,1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IQ6sAAAADcAAAADwAAAGRycy9kb3ducmV2LnhtbERP24rCMBB9F/yHMIJvmu4+iFbTsqyI&#10;orDg5QOGZmzDNpPSZGv1642w4NscznVWeW9r0VHrjWMFH9MEBHHhtOFSweW8mcxB+ICssXZMCu7k&#10;Ic+GgxWm2t34SN0plCKGsE9RQRVCk0rpi4os+qlriCN3da3FEGFbSt3iLYbbWn4myUxaNBwbKmzo&#10;u6Li9/RnFYTDY2tM96P3d+4eno77NV5mSo1H/dcSRKA+vMX/7p2O8+cLeD0TL5DZ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yEOrAAAAA3AAAAA8AAAAAAAAAAAAAAAAA&#10;oQIAAGRycy9kb3ducmV2LnhtbFBLBQYAAAAABAAEAPkAAACOAwAAAAA=&#10;">
                  <v:stroke dashstyle="1 1"/>
                </v:line>
                <v:shape id="Text Box 79" o:spid="_x0000_s1257" type="#_x0000_t202" style="position:absolute;left:7641;top:1244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oD8cA&#10;AADcAAAADwAAAGRycy9kb3ducmV2LnhtbESPQU/CQBCF7yT+h82YcIOtHsBWFkKqNSQcCAUP3sbu&#10;2DZ2Z5vuCvXfOwcTbjN5b977ZrUZXacuNITWs4GHeQKKuPK25drA+VTMnkCFiGyx80wGfinAZn03&#10;WWFm/ZWPdCljrSSEQ4YGmhj7TOtQNeQwzH1PLNqXHxxGWYda2wGvEu46/ZgkC+2wZWlosKe8oeq7&#10;/HEG/Gf7skxPefFxSN9e37dFvt8fSmOm9+P2GVSkMd7M/9c7K/ip4MszMoF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z6A/HAAAA3AAAAA8AAAAAAAAAAAAAAAAAmAIAAGRy&#10;cy9kb3ducmV2LnhtbFBLBQYAAAAABAAEAPUAAACMAwAAAAA=&#10;" filled="f" stroked="f">
                  <v:fill color2="#767676" rotate="t" focusposition=".5,.5" focussize="" focus="100%" type="gradientRadial"/>
                  <v:textbox>
                    <w:txbxContent>
                      <w:p w:rsidR="00DC5A43" w:rsidRPr="00450DCA" w:rsidRDefault="00DC5A43" w:rsidP="00E939EF">
                        <w:pPr>
                          <w:rPr>
                            <w:vertAlign w:val="superscript"/>
                          </w:rPr>
                        </w:pPr>
                        <w:proofErr w:type="gramStart"/>
                        <w:r w:rsidRPr="00450DCA">
                          <w:t>0.50 ms</w:t>
                        </w:r>
                        <w:r w:rsidRPr="00450DCA">
                          <w:rPr>
                            <w:vertAlign w:val="superscript"/>
                          </w:rPr>
                          <w:t>-1</w:t>
                        </w:r>
                        <w:proofErr w:type="gramEnd"/>
                      </w:p>
                    </w:txbxContent>
                  </v:textbox>
                </v:shape>
                <v:shape id="Text Box 80" o:spid="_x0000_s1258" type="#_x0000_t202" style="position:absolute;left:6381;top:1370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NlMQA&#10;AADcAAAADwAAAGRycy9kb3ducmV2LnhtbERPTWvCQBC9F/wPywi91Y0e2ia6isSmFDyIUQ/exuyY&#10;BLOzIbvV9N+7QsHbPN7nzBa9acSVOldbVjAeRSCIC6trLhXsd9nbJwjnkTU2lknBHzlYzAcvM0y0&#10;vfGWrrkvRQhhl6CCyvs2kdIVFRl0I9sSB+5sO4M+wK6UusNbCDeNnETRuzRYc2iosKW0ouKS/xoF&#10;9lSvPuJdmh038ffXYZml6/UmV+p12C+nIDz1/in+d//oMD8ew+OZc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TZTEAAAA3AAAAA8AAAAAAAAAAAAAAAAAmAIAAGRycy9k&#10;b3ducmV2LnhtbFBLBQYAAAAABAAEAPUAAACJAwAAAAA=&#10;" filled="f" stroked="f">
                  <v:fill color2="#767676" rotate="t" focusposition=".5,.5" focussize="" focus="100%" type="gradientRadial"/>
                  <v:textbox>
                    <w:txbxContent>
                      <w:p w:rsidR="00DC5A43" w:rsidRPr="00450DCA" w:rsidRDefault="00DC5A43" w:rsidP="00E939EF">
                        <w:pPr>
                          <w:rPr>
                            <w:vertAlign w:val="superscript"/>
                          </w:rPr>
                        </w:pPr>
                        <w:proofErr w:type="gramStart"/>
                        <w:r w:rsidRPr="00450DCA">
                          <w:t>0.31 ms</w:t>
                        </w:r>
                        <w:r w:rsidRPr="00450DCA">
                          <w:rPr>
                            <w:vertAlign w:val="superscript"/>
                          </w:rPr>
                          <w:t>-1</w:t>
                        </w:r>
                        <w:proofErr w:type="gramEnd"/>
                      </w:p>
                    </w:txbxContent>
                  </v:textbox>
                </v:shape>
                <v:shape id="Arc 81" o:spid="_x0000_s1259" style="position:absolute;left:6474;top:12778;width:1427;height:745;rotation:180;visibility:visible;mso-wrap-style:square;v-text-anchor:top" coordsize="21411,11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sqsIA&#10;AADcAAAADwAAAGRycy9kb3ducmV2LnhtbESP0YrCMBBF34X9hzAL+6bpyiLaNYosCIoo2O4HDM3Y&#10;FptJaWIb/94Igm8z3HvP3Fmug2lET52rLSv4niQgiAuray4V/Ofb8RyE88gaG8uk4E4O1quP0RJT&#10;bQc+U5/5UkQIuxQVVN63qZSuqMigm9iWOGoX2xn0ce1KqTscItw0cpokM2mw5nihwpb+Kiqu2c1E&#10;yrD3m1teH7LT7MjJ/if0mAWlvj7D5heEp+Df5ld6p2P9xRSez8QJ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gOyqwgAAANwAAAAPAAAAAAAAAAAAAAAAAJgCAABkcnMvZG93&#10;bnJldi54bWxQSwUGAAAAAAQABAD1AAAAhwMAAAAA&#10;" path="m18482,-1nfc20020,2544,21018,5378,21410,8326em18482,-1nsc20020,2544,21018,5378,21410,8326l,11179,18482,-1xe" filled="f">
                  <v:fill color2="#767676" rotate="t" focusposition=".5,.5" focussize="" focus="100%" type="gradientRadial"/>
                  <v:stroke dashstyle="1 1"/>
                  <v:path arrowok="t" o:extrusionok="f" o:connecttype="custom" o:connectlocs="1232,0;1427,555;0,745" o:connectangles="0,0,0"/>
                </v:shape>
                <v:shape id="Text Box 82" o:spid="_x0000_s1260" type="#_x0000_t202" style="position:absolute;left:5916;top:13133;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2eMQA&#10;AADcAAAADwAAAGRycy9kb3ducmV2LnhtbERPTWvCQBC9F/wPywi91Y0tVBNdRdKmCB6kUQ/exuyY&#10;hGZnQ3ar6b93BaG3ebzPmS9704gLda62rGA8ikAQF1bXXCrY77KXKQjnkTU2lknBHzlYLgZPc0y0&#10;vfI3XXJfihDCLkEFlfdtIqUrKjLoRrYlDtzZdgZ9gF0pdYfXEG4a+RpF79JgzaGhwpbSioqf/Nco&#10;sKf6YxLv0uy4jb8+D6ss3Wy2uVLPw341A+Gp9//ih3utw/z4De7PhAv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hdnjEAAAA3AAAAA8AAAAAAAAAAAAAAAAAmAIAAGRycy9k&#10;b3ducmV2LnhtbFBLBQYAAAAABAAEAPUAAACJAwAAAAA=&#10;" filled="f" stroked="f">
                  <v:fill color2="#767676" rotate="t" focusposition=".5,.5" focussize="" focus="100%" type="gradientRadial"/>
                  <v:textbox>
                    <w:txbxContent>
                      <w:p w:rsidR="00DC5A43" w:rsidRPr="00450DCA" w:rsidRDefault="00DC5A43" w:rsidP="00E939EF">
                        <w:pPr>
                          <w:rPr>
                            <w:vertAlign w:val="superscript"/>
                          </w:rPr>
                        </w:pPr>
                        <w:r w:rsidRPr="00450DCA">
                          <w:t>35</w:t>
                        </w:r>
                        <w:r w:rsidRPr="00450DCA">
                          <w:rPr>
                            <w:vertAlign w:val="superscript"/>
                          </w:rPr>
                          <w:t>0</w:t>
                        </w:r>
                      </w:p>
                    </w:txbxContent>
                  </v:textbox>
                </v:shape>
              </v:group>
            </w:pict>
          </mc:Fallback>
        </mc:AlternateContent>
      </w:r>
      <w:r w:rsidR="00E939EF" w:rsidRPr="00215214">
        <w:rPr>
          <w:rFonts w:asciiTheme="minorHAnsi" w:hAnsiTheme="minorHAnsi" w:cstheme="minorHAnsi"/>
        </w:rPr>
        <w:t>Terry now pushes the disc at 0.50 ms</w:t>
      </w:r>
      <w:r w:rsidR="00E939EF" w:rsidRPr="00215214">
        <w:rPr>
          <w:rFonts w:asciiTheme="minorHAnsi" w:hAnsiTheme="minorHAnsi" w:cstheme="minorHAnsi"/>
          <w:position w:val="-4"/>
        </w:rPr>
        <w:object w:dxaOrig="220" w:dyaOrig="300" w14:anchorId="65705AEA">
          <v:shape id="_x0000_i1041" type="#_x0000_t75" style="width:10.9pt;height:15.05pt" o:ole="" fillcolor="window">
            <v:imagedata r:id="rId45" o:title=""/>
          </v:shape>
          <o:OLEObject Type="Embed" ProgID="Equation.DSMT4" ShapeID="_x0000_i1041" DrawAspect="Content" ObjectID="_1374128447" r:id="rId46"/>
        </w:object>
      </w:r>
      <w:r w:rsidR="00E939EF" w:rsidRPr="00215214">
        <w:rPr>
          <w:rFonts w:asciiTheme="minorHAnsi" w:hAnsiTheme="minorHAnsi" w:cstheme="minorHAnsi"/>
        </w:rPr>
        <w:t xml:space="preserve"> so it collides with a second, identical, stationary disc and rebounds as shown below. Using a vector diagram or otherwise, calculate the velocity of the second disc after the collision.</w:t>
      </w:r>
    </w:p>
    <w:p w14:paraId="41E10D04" w14:textId="77777777" w:rsidR="00E939EF" w:rsidRPr="00215214" w:rsidRDefault="00E939EF" w:rsidP="00E939EF">
      <w:pPr>
        <w:ind w:left="720" w:right="4886"/>
        <w:rPr>
          <w:rFonts w:asciiTheme="minorHAnsi" w:hAnsiTheme="minorHAnsi" w:cstheme="minorHAnsi"/>
          <w:sz w:val="16"/>
          <w:szCs w:val="16"/>
        </w:rPr>
      </w:pPr>
    </w:p>
    <w:p w14:paraId="71BD2579" w14:textId="77777777" w:rsidR="00E939EF" w:rsidRPr="00215214" w:rsidRDefault="00E939EF" w:rsidP="00E939EF">
      <w:pPr>
        <w:ind w:left="720" w:right="2492"/>
        <w:rPr>
          <w:rFonts w:asciiTheme="minorHAnsi" w:hAnsiTheme="minorHAnsi" w:cstheme="minorHAnsi"/>
        </w:rPr>
      </w:pPr>
      <w:r w:rsidRPr="00215214">
        <w:rPr>
          <w:rFonts w:asciiTheme="minorHAnsi" w:hAnsiTheme="minorHAnsi" w:cstheme="minorHAnsi"/>
        </w:rPr>
        <w:t xml:space="preserve">You </w:t>
      </w:r>
      <w:r w:rsidRPr="00215214">
        <w:rPr>
          <w:rFonts w:asciiTheme="minorHAnsi" w:hAnsiTheme="minorHAnsi" w:cstheme="minorHAnsi"/>
          <w:b/>
        </w:rPr>
        <w:t>may</w:t>
      </w:r>
      <w:r w:rsidRPr="00215214">
        <w:rPr>
          <w:rFonts w:asciiTheme="minorHAnsi" w:hAnsiTheme="minorHAnsi" w:cstheme="minorHAnsi"/>
        </w:rPr>
        <w:t xml:space="preserve"> wish to use the cosine rule  a</w:t>
      </w:r>
      <w:r w:rsidRPr="00215214">
        <w:rPr>
          <w:rFonts w:asciiTheme="minorHAnsi" w:hAnsiTheme="minorHAnsi" w:cstheme="minorHAnsi"/>
          <w:vertAlign w:val="superscript"/>
        </w:rPr>
        <w:t>2</w:t>
      </w:r>
      <w:r w:rsidRPr="00215214">
        <w:rPr>
          <w:rFonts w:asciiTheme="minorHAnsi" w:hAnsiTheme="minorHAnsi" w:cstheme="minorHAnsi"/>
        </w:rPr>
        <w:t xml:space="preserve"> = b</w:t>
      </w:r>
      <w:r w:rsidRPr="00215214">
        <w:rPr>
          <w:rFonts w:asciiTheme="minorHAnsi" w:hAnsiTheme="minorHAnsi" w:cstheme="minorHAnsi"/>
          <w:vertAlign w:val="superscript"/>
        </w:rPr>
        <w:t>2</w:t>
      </w:r>
      <w:r w:rsidRPr="00215214">
        <w:rPr>
          <w:rFonts w:asciiTheme="minorHAnsi" w:hAnsiTheme="minorHAnsi" w:cstheme="minorHAnsi"/>
        </w:rPr>
        <w:t xml:space="preserve"> + c</w:t>
      </w:r>
      <w:r w:rsidRPr="00215214">
        <w:rPr>
          <w:rFonts w:asciiTheme="minorHAnsi" w:hAnsiTheme="minorHAnsi" w:cstheme="minorHAnsi"/>
          <w:vertAlign w:val="superscript"/>
        </w:rPr>
        <w:t>2</w:t>
      </w:r>
      <w:r w:rsidRPr="00215214">
        <w:rPr>
          <w:rFonts w:asciiTheme="minorHAnsi" w:hAnsiTheme="minorHAnsi" w:cstheme="minorHAnsi"/>
        </w:rPr>
        <w:t xml:space="preserve"> - 2bc cosA</w:t>
      </w:r>
    </w:p>
    <w:p w14:paraId="005376B1" w14:textId="77777777" w:rsidR="00E939EF" w:rsidRPr="00215214" w:rsidRDefault="00E939EF" w:rsidP="00E939EF">
      <w:pPr>
        <w:rPr>
          <w:rFonts w:asciiTheme="minorHAnsi" w:hAnsiTheme="minorHAnsi" w:cstheme="minorHAnsi"/>
        </w:rPr>
      </w:pPr>
    </w:p>
    <w:p w14:paraId="1CFD0ECA" w14:textId="77777777" w:rsidR="000B4205" w:rsidRDefault="000B4205">
      <w:pPr>
        <w:spacing w:after="200" w:line="276" w:lineRule="auto"/>
        <w:rPr>
          <w:rFonts w:asciiTheme="minorHAnsi" w:hAnsiTheme="minorHAnsi" w:cstheme="minorHAnsi"/>
          <w:b/>
          <w:u w:val="single"/>
        </w:rPr>
      </w:pPr>
      <w:r>
        <w:rPr>
          <w:rFonts w:asciiTheme="minorHAnsi" w:hAnsiTheme="minorHAnsi" w:cstheme="minorHAnsi"/>
          <w:b/>
          <w:u w:val="single"/>
        </w:rPr>
        <w:br w:type="page"/>
      </w:r>
    </w:p>
    <w:p w14:paraId="332D0E7D" w14:textId="77777777" w:rsidR="00DC5A43" w:rsidRDefault="00DC5A43" w:rsidP="00E939EF">
      <w:pPr>
        <w:rPr>
          <w:rFonts w:asciiTheme="minorHAnsi" w:hAnsiTheme="minorHAnsi" w:cstheme="minorHAnsi"/>
          <w:b/>
          <w:u w:val="single"/>
        </w:rPr>
      </w:pPr>
    </w:p>
    <w:p w14:paraId="62918EA0" w14:textId="77777777" w:rsidR="00E939EF" w:rsidRPr="00215214" w:rsidRDefault="007B2C68" w:rsidP="00E939EF">
      <w:pPr>
        <w:rPr>
          <w:rFonts w:asciiTheme="minorHAnsi" w:hAnsiTheme="minorHAnsi" w:cstheme="minorHAnsi"/>
          <w:b/>
          <w:u w:val="single"/>
        </w:rPr>
      </w:pPr>
      <w:r w:rsidRPr="00215214">
        <w:rPr>
          <w:rFonts w:asciiTheme="minorHAnsi" w:hAnsiTheme="minorHAnsi" w:cstheme="minorHAnsi"/>
          <w:noProof/>
          <w:lang w:val="en-US" w:eastAsia="en-US"/>
        </w:rPr>
        <mc:AlternateContent>
          <mc:Choice Requires="wpg">
            <w:drawing>
              <wp:anchor distT="0" distB="0" distL="114300" distR="114300" simplePos="0" relativeHeight="251681792" behindDoc="0" locked="0" layoutInCell="1" allowOverlap="1" wp14:anchorId="225CB2F4" wp14:editId="5949FC5A">
                <wp:simplePos x="0" y="0"/>
                <wp:positionH relativeFrom="column">
                  <wp:posOffset>4288155</wp:posOffset>
                </wp:positionH>
                <wp:positionV relativeFrom="paragraph">
                  <wp:posOffset>24765</wp:posOffset>
                </wp:positionV>
                <wp:extent cx="2625725" cy="2705100"/>
                <wp:effectExtent l="0" t="0" r="0" b="19050"/>
                <wp:wrapNone/>
                <wp:docPr id="155"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725" cy="2705100"/>
                          <a:chOff x="7767" y="6687"/>
                          <a:chExt cx="3160" cy="3422"/>
                        </a:xfrm>
                      </wpg:grpSpPr>
                      <wpg:grpSp>
                        <wpg:cNvPr id="156" name="Group 238"/>
                        <wpg:cNvGrpSpPr>
                          <a:grpSpLocks/>
                        </wpg:cNvGrpSpPr>
                        <wpg:grpSpPr bwMode="auto">
                          <a:xfrm>
                            <a:off x="7767" y="6825"/>
                            <a:ext cx="3160" cy="1302"/>
                            <a:chOff x="2087" y="14607"/>
                            <a:chExt cx="3160" cy="1302"/>
                          </a:xfrm>
                        </wpg:grpSpPr>
                        <wps:wsp>
                          <wps:cNvPr id="157" name="Text Box 239"/>
                          <wps:cNvSpPr txBox="1">
                            <a:spLocks noChangeArrowheads="1"/>
                          </wps:cNvSpPr>
                          <wps:spPr bwMode="auto">
                            <a:xfrm>
                              <a:off x="2667" y="14607"/>
                              <a:ext cx="21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6576B0" w14:textId="77777777" w:rsidR="00DC5A43" w:rsidRPr="007B2C68" w:rsidRDefault="00DC5A43" w:rsidP="00E939EF">
                                <w:pPr>
                                  <w:rPr>
                                    <w:sz w:val="32"/>
                                    <w:szCs w:val="32"/>
                                    <w:u w:val="single"/>
                                  </w:rPr>
                                </w:pPr>
                                <w:r w:rsidRPr="007B2C68">
                                  <w:rPr>
                                    <w:sz w:val="32"/>
                                    <w:szCs w:val="32"/>
                                    <w:u w:val="single"/>
                                  </w:rPr>
                                  <w:t>Before collision</w:t>
                                </w:r>
                              </w:p>
                            </w:txbxContent>
                          </wps:txbx>
                          <wps:bodyPr rot="0" vert="horz" wrap="square" lIns="91440" tIns="45720" rIns="91440" bIns="45720" anchor="t" anchorCtr="0" upright="1">
                            <a:noAutofit/>
                          </wps:bodyPr>
                        </wps:wsp>
                        <wpg:grpSp>
                          <wpg:cNvPr id="158" name="Group 240"/>
                          <wpg:cNvGrpSpPr>
                            <a:grpSpLocks/>
                          </wpg:cNvGrpSpPr>
                          <wpg:grpSpPr bwMode="auto">
                            <a:xfrm>
                              <a:off x="2087" y="14945"/>
                              <a:ext cx="3160" cy="964"/>
                              <a:chOff x="1600" y="10416"/>
                              <a:chExt cx="3160" cy="964"/>
                            </a:xfrm>
                          </wpg:grpSpPr>
                          <wps:wsp>
                            <wps:cNvPr id="159" name="Oval 241"/>
                            <wps:cNvSpPr>
                              <a:spLocks noChangeArrowheads="1"/>
                            </wps:cNvSpPr>
                            <wps:spPr bwMode="auto">
                              <a:xfrm>
                                <a:off x="2520" y="10636"/>
                                <a:ext cx="420" cy="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 name="Oval 242"/>
                            <wps:cNvSpPr>
                              <a:spLocks noChangeArrowheads="1"/>
                            </wps:cNvSpPr>
                            <wps:spPr bwMode="auto">
                              <a:xfrm>
                                <a:off x="4140" y="10876"/>
                                <a:ext cx="420" cy="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1" name="Line 243"/>
                            <wps:cNvCnPr/>
                            <wps:spPr bwMode="auto">
                              <a:xfrm>
                                <a:off x="2940" y="10856"/>
                                <a:ext cx="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Text Box 244"/>
                            <wps:cNvSpPr txBox="1">
                              <a:spLocks noChangeArrowheads="1"/>
                            </wps:cNvSpPr>
                            <wps:spPr bwMode="auto">
                              <a:xfrm>
                                <a:off x="2840" y="10416"/>
                                <a:ext cx="114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AE951" w14:textId="77777777" w:rsidR="00DC5A43" w:rsidRPr="007B2C68" w:rsidRDefault="00DC5A43" w:rsidP="00E939EF">
                                  <w:pPr>
                                    <w:rPr>
                                      <w:sz w:val="32"/>
                                      <w:szCs w:val="32"/>
                                    </w:rPr>
                                  </w:pPr>
                                  <w:r w:rsidRPr="007B2C68">
                                    <w:rPr>
                                      <w:sz w:val="32"/>
                                      <w:szCs w:val="32"/>
                                    </w:rPr>
                                    <w:t>1.8 ms</w:t>
                                  </w:r>
                                  <w:r w:rsidRPr="007B2C68">
                                    <w:rPr>
                                      <w:sz w:val="32"/>
                                      <w:szCs w:val="32"/>
                                      <w:vertAlign w:val="superscript"/>
                                    </w:rPr>
                                    <w:t>-1</w:t>
                                  </w:r>
                                </w:p>
                              </w:txbxContent>
                            </wps:txbx>
                            <wps:bodyPr rot="0" vert="horz" wrap="square" lIns="91440" tIns="45720" rIns="91440" bIns="45720" anchor="t" anchorCtr="0" upright="1">
                              <a:noAutofit/>
                            </wps:bodyPr>
                          </wps:wsp>
                          <wps:wsp>
                            <wps:cNvPr id="163" name="Text Box 245"/>
                            <wps:cNvSpPr txBox="1">
                              <a:spLocks noChangeArrowheads="1"/>
                            </wps:cNvSpPr>
                            <wps:spPr bwMode="auto">
                              <a:xfrm>
                                <a:off x="2520" y="10600"/>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43671" w14:textId="77777777" w:rsidR="00DC5A43" w:rsidRPr="007B2C68" w:rsidRDefault="00DC5A43" w:rsidP="00E939EF">
                                  <w:pPr>
                                    <w:rPr>
                                      <w:sz w:val="32"/>
                                      <w:szCs w:val="32"/>
                                    </w:rPr>
                                  </w:pPr>
                                  <w:r w:rsidRPr="007B2C68">
                                    <w:rPr>
                                      <w:sz w:val="32"/>
                                      <w:szCs w:val="32"/>
                                    </w:rPr>
                                    <w:t>1</w:t>
                                  </w:r>
                                </w:p>
                              </w:txbxContent>
                            </wps:txbx>
                            <wps:bodyPr rot="0" vert="horz" wrap="square" lIns="91440" tIns="45720" rIns="91440" bIns="45720" anchor="t" anchorCtr="0" upright="1">
                              <a:noAutofit/>
                            </wps:bodyPr>
                          </wps:wsp>
                          <wps:wsp>
                            <wps:cNvPr id="164" name="Text Box 246"/>
                            <wps:cNvSpPr txBox="1">
                              <a:spLocks noChangeArrowheads="1"/>
                            </wps:cNvSpPr>
                            <wps:spPr bwMode="auto">
                              <a:xfrm>
                                <a:off x="4140" y="10840"/>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1DBE4" w14:textId="77777777" w:rsidR="00DC5A43" w:rsidRPr="007B2C68" w:rsidRDefault="00DC5A43" w:rsidP="00E939EF">
                                  <w:pPr>
                                    <w:rPr>
                                      <w:sz w:val="32"/>
                                      <w:szCs w:val="32"/>
                                    </w:rPr>
                                  </w:pPr>
                                  <w:r w:rsidRPr="007B2C68">
                                    <w:rPr>
                                      <w:sz w:val="32"/>
                                      <w:szCs w:val="32"/>
                                    </w:rPr>
                                    <w:t>2</w:t>
                                  </w:r>
                                </w:p>
                              </w:txbxContent>
                            </wps:txbx>
                            <wps:bodyPr rot="0" vert="horz" wrap="square" lIns="91440" tIns="45720" rIns="91440" bIns="45720" anchor="t" anchorCtr="0" upright="1">
                              <a:noAutofit/>
                            </wps:bodyPr>
                          </wps:wsp>
                          <wps:wsp>
                            <wps:cNvPr id="165" name="Line 247"/>
                            <wps:cNvCnPr/>
                            <wps:spPr bwMode="auto">
                              <a:xfrm>
                                <a:off x="1600" y="10840"/>
                                <a:ext cx="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166" name="Group 248"/>
                        <wpg:cNvGrpSpPr>
                          <a:grpSpLocks/>
                        </wpg:cNvGrpSpPr>
                        <wpg:grpSpPr bwMode="auto">
                          <a:xfrm>
                            <a:off x="8127" y="8127"/>
                            <a:ext cx="2740" cy="1982"/>
                            <a:chOff x="6847" y="14427"/>
                            <a:chExt cx="2740" cy="1982"/>
                          </a:xfrm>
                        </wpg:grpSpPr>
                        <wps:wsp>
                          <wps:cNvPr id="167" name="Text Box 249"/>
                          <wps:cNvSpPr txBox="1">
                            <a:spLocks noChangeArrowheads="1"/>
                          </wps:cNvSpPr>
                          <wps:spPr bwMode="auto">
                            <a:xfrm>
                              <a:off x="6847" y="14427"/>
                              <a:ext cx="21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9C4F8" w14:textId="77777777" w:rsidR="00DC5A43" w:rsidRPr="007B2C68" w:rsidRDefault="00DC5A43" w:rsidP="00E939EF">
                                <w:pPr>
                                  <w:rPr>
                                    <w:sz w:val="32"/>
                                    <w:szCs w:val="32"/>
                                    <w:u w:val="single"/>
                                  </w:rPr>
                                </w:pPr>
                                <w:r w:rsidRPr="007B2C68">
                                  <w:rPr>
                                    <w:sz w:val="32"/>
                                    <w:szCs w:val="32"/>
                                    <w:u w:val="single"/>
                                  </w:rPr>
                                  <w:t>After  collision</w:t>
                                </w:r>
                              </w:p>
                            </w:txbxContent>
                          </wps:txbx>
                          <wps:bodyPr rot="0" vert="horz" wrap="square" lIns="91440" tIns="45720" rIns="91440" bIns="45720" anchor="t" anchorCtr="0" upright="1">
                            <a:noAutofit/>
                          </wps:bodyPr>
                        </wps:wsp>
                        <wpg:grpSp>
                          <wpg:cNvPr id="168" name="Group 250"/>
                          <wpg:cNvGrpSpPr>
                            <a:grpSpLocks/>
                          </wpg:cNvGrpSpPr>
                          <wpg:grpSpPr bwMode="auto">
                            <a:xfrm>
                              <a:off x="6964" y="14689"/>
                              <a:ext cx="2623" cy="1720"/>
                              <a:chOff x="6537" y="10000"/>
                              <a:chExt cx="2623" cy="1720"/>
                            </a:xfrm>
                          </wpg:grpSpPr>
                          <wps:wsp>
                            <wps:cNvPr id="169" name="Oval 251"/>
                            <wps:cNvSpPr>
                              <a:spLocks noChangeArrowheads="1"/>
                            </wps:cNvSpPr>
                            <wps:spPr bwMode="auto">
                              <a:xfrm>
                                <a:off x="8140" y="11216"/>
                                <a:ext cx="420" cy="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Oval 252"/>
                            <wps:cNvSpPr>
                              <a:spLocks noChangeArrowheads="1"/>
                            </wps:cNvSpPr>
                            <wps:spPr bwMode="auto">
                              <a:xfrm>
                                <a:off x="8540" y="10036"/>
                                <a:ext cx="420" cy="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1" name="Line 253"/>
                            <wps:cNvCnPr/>
                            <wps:spPr bwMode="auto">
                              <a:xfrm flipH="1">
                                <a:off x="6537" y="10756"/>
                                <a:ext cx="217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2" name="Line 254"/>
                            <wps:cNvCnPr/>
                            <wps:spPr bwMode="auto">
                              <a:xfrm flipV="1">
                                <a:off x="7920" y="10396"/>
                                <a:ext cx="580" cy="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255"/>
                            <wps:cNvCnPr/>
                            <wps:spPr bwMode="auto">
                              <a:xfrm>
                                <a:off x="7920" y="10736"/>
                                <a:ext cx="260" cy="4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4" name="Group 256"/>
                            <wpg:cNvGrpSpPr>
                              <a:grpSpLocks/>
                            </wpg:cNvGrpSpPr>
                            <wpg:grpSpPr bwMode="auto">
                              <a:xfrm>
                                <a:off x="8000" y="10656"/>
                                <a:ext cx="160" cy="240"/>
                                <a:chOff x="6120" y="11960"/>
                                <a:chExt cx="160" cy="240"/>
                              </a:xfrm>
                            </wpg:grpSpPr>
                            <wps:wsp>
                              <wps:cNvPr id="175" name="Line 257"/>
                              <wps:cNvCnPr/>
                              <wps:spPr bwMode="auto">
                                <a:xfrm>
                                  <a:off x="6200" y="11960"/>
                                  <a:ext cx="8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258"/>
                              <wps:cNvCnPr/>
                              <wps:spPr bwMode="auto">
                                <a:xfrm rot="-5400000">
                                  <a:off x="6160" y="12080"/>
                                  <a:ext cx="8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 name="Freeform 259"/>
                            <wps:cNvSpPr>
                              <a:spLocks/>
                            </wps:cNvSpPr>
                            <wps:spPr bwMode="auto">
                              <a:xfrm rot="-1970389">
                                <a:off x="7777" y="10696"/>
                                <a:ext cx="163" cy="200"/>
                              </a:xfrm>
                              <a:custGeom>
                                <a:avLst/>
                                <a:gdLst>
                                  <a:gd name="T0" fmla="*/ 23 w 163"/>
                                  <a:gd name="T1" fmla="*/ 0 h 200"/>
                                  <a:gd name="T2" fmla="*/ 23 w 163"/>
                                  <a:gd name="T3" fmla="*/ 160 h 200"/>
                                  <a:gd name="T4" fmla="*/ 163 w 163"/>
                                  <a:gd name="T5" fmla="*/ 200 h 200"/>
                                </a:gdLst>
                                <a:ahLst/>
                                <a:cxnLst>
                                  <a:cxn ang="0">
                                    <a:pos x="T0" y="T1"/>
                                  </a:cxn>
                                  <a:cxn ang="0">
                                    <a:pos x="T2" y="T3"/>
                                  </a:cxn>
                                  <a:cxn ang="0">
                                    <a:pos x="T4" y="T5"/>
                                  </a:cxn>
                                </a:cxnLst>
                                <a:rect l="0" t="0" r="r" b="b"/>
                                <a:pathLst>
                                  <a:path w="163" h="200">
                                    <a:moveTo>
                                      <a:pt x="23" y="0"/>
                                    </a:moveTo>
                                    <a:cubicBezTo>
                                      <a:pt x="11" y="63"/>
                                      <a:pt x="0" y="127"/>
                                      <a:pt x="23" y="160"/>
                                    </a:cubicBezTo>
                                    <a:cubicBezTo>
                                      <a:pt x="46" y="193"/>
                                      <a:pt x="146" y="193"/>
                                      <a:pt x="163" y="2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Text Box 260"/>
                            <wps:cNvSpPr txBox="1">
                              <a:spLocks noChangeArrowheads="1"/>
                            </wps:cNvSpPr>
                            <wps:spPr bwMode="auto">
                              <a:xfrm>
                                <a:off x="7370" y="10896"/>
                                <a:ext cx="78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9B2E83" w14:textId="77777777" w:rsidR="00DC5A43" w:rsidRPr="007B2C68" w:rsidRDefault="00DC5A43" w:rsidP="00E939EF">
                                  <w:pPr>
                                    <w:rPr>
                                      <w:sz w:val="32"/>
                                      <w:szCs w:val="32"/>
                                    </w:rPr>
                                  </w:pPr>
                                  <w:r w:rsidRPr="007B2C68">
                                    <w:rPr>
                                      <w:sz w:val="32"/>
                                      <w:szCs w:val="32"/>
                                    </w:rPr>
                                    <w:t>130</w:t>
                                  </w:r>
                                  <w:r w:rsidRPr="007B2C68">
                                    <w:rPr>
                                      <w:sz w:val="32"/>
                                      <w:szCs w:val="32"/>
                                      <w:vertAlign w:val="superscript"/>
                                    </w:rPr>
                                    <w:t>o</w:t>
                                  </w:r>
                                </w:p>
                              </w:txbxContent>
                            </wps:txbx>
                            <wps:bodyPr rot="0" vert="horz" wrap="square" lIns="91440" tIns="45720" rIns="91440" bIns="45720" anchor="t" anchorCtr="0" upright="1">
                              <a:noAutofit/>
                            </wps:bodyPr>
                          </wps:wsp>
                          <wps:wsp>
                            <wps:cNvPr id="179" name="Text Box 261"/>
                            <wps:cNvSpPr txBox="1">
                              <a:spLocks noChangeArrowheads="1"/>
                            </wps:cNvSpPr>
                            <wps:spPr bwMode="auto">
                              <a:xfrm>
                                <a:off x="8540" y="10000"/>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14E6C" w14:textId="77777777" w:rsidR="00DC5A43" w:rsidRPr="007B2C68" w:rsidRDefault="00DC5A43" w:rsidP="00E939EF">
                                  <w:pPr>
                                    <w:rPr>
                                      <w:sz w:val="32"/>
                                      <w:szCs w:val="32"/>
                                    </w:rPr>
                                  </w:pPr>
                                  <w:r w:rsidRPr="007B2C68">
                                    <w:rPr>
                                      <w:sz w:val="32"/>
                                      <w:szCs w:val="32"/>
                                    </w:rPr>
                                    <w:t>1</w:t>
                                  </w:r>
                                </w:p>
                              </w:txbxContent>
                            </wps:txbx>
                            <wps:bodyPr rot="0" vert="horz" wrap="square" lIns="91440" tIns="45720" rIns="91440" bIns="45720" anchor="t" anchorCtr="0" upright="1">
                              <a:noAutofit/>
                            </wps:bodyPr>
                          </wps:wsp>
                          <wps:wsp>
                            <wps:cNvPr id="180" name="Text Box 262"/>
                            <wps:cNvSpPr txBox="1">
                              <a:spLocks noChangeArrowheads="1"/>
                            </wps:cNvSpPr>
                            <wps:spPr bwMode="auto">
                              <a:xfrm>
                                <a:off x="8140" y="11180"/>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E33BB" w14:textId="77777777" w:rsidR="00DC5A43" w:rsidRPr="007B2C68" w:rsidRDefault="00DC5A43" w:rsidP="00E939EF">
                                  <w:pPr>
                                    <w:rPr>
                                      <w:sz w:val="32"/>
                                      <w:szCs w:val="32"/>
                                    </w:rPr>
                                  </w:pPr>
                                  <w:r w:rsidRPr="007B2C68">
                                    <w:rPr>
                                      <w:sz w:val="32"/>
                                      <w:szCs w:val="32"/>
                                    </w:rPr>
                                    <w:t>2</w:t>
                                  </w:r>
                                </w:p>
                              </w:txbxContent>
                            </wps:txbx>
                            <wps:bodyPr rot="0" vert="horz" wrap="square" lIns="91440" tIns="45720" rIns="91440" bIns="45720" anchor="t" anchorCtr="0" upright="1">
                              <a:noAutofit/>
                            </wps:bodyPr>
                          </wps:wsp>
                          <wps:wsp>
                            <wps:cNvPr id="181" name="Text Box 263"/>
                            <wps:cNvSpPr txBox="1">
                              <a:spLocks noChangeArrowheads="1"/>
                            </wps:cNvSpPr>
                            <wps:spPr bwMode="auto">
                              <a:xfrm>
                                <a:off x="7560" y="10076"/>
                                <a:ext cx="1140"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08327" w14:textId="77777777" w:rsidR="00DC5A43" w:rsidRPr="007B2C68" w:rsidRDefault="00DC5A43" w:rsidP="00E939EF">
                                  <w:pPr>
                                    <w:rPr>
                                      <w:sz w:val="32"/>
                                      <w:szCs w:val="32"/>
                                    </w:rPr>
                                  </w:pPr>
                                  <w:r w:rsidRPr="007B2C68">
                                    <w:rPr>
                                      <w:sz w:val="32"/>
                                      <w:szCs w:val="32"/>
                                    </w:rPr>
                                    <w:t>1.1 ms</w:t>
                                  </w:r>
                                  <w:r w:rsidRPr="007B2C68">
                                    <w:rPr>
                                      <w:sz w:val="32"/>
                                      <w:szCs w:val="32"/>
                                      <w:vertAlign w:val="superscript"/>
                                    </w:rPr>
                                    <w:t>-1</w:t>
                                  </w:r>
                                </w:p>
                              </w:txbxContent>
                            </wps:txbx>
                            <wps:bodyPr rot="0" vert="horz" wrap="square" lIns="91440" tIns="45720" rIns="91440" bIns="45720" anchor="t" anchorCtr="0" upright="1">
                              <a:noAutofit/>
                            </wps:bodyPr>
                          </wps:wsp>
                        </wpg:grpSp>
                      </wpg:grpSp>
                      <wps:wsp>
                        <wps:cNvPr id="182" name="Rectangle 264"/>
                        <wps:cNvSpPr>
                          <a:spLocks noChangeArrowheads="1"/>
                        </wps:cNvSpPr>
                        <wps:spPr bwMode="auto">
                          <a:xfrm>
                            <a:off x="7767" y="6687"/>
                            <a:ext cx="306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265"/>
                        <wps:cNvSpPr>
                          <a:spLocks noChangeArrowheads="1"/>
                        </wps:cNvSpPr>
                        <wps:spPr bwMode="auto">
                          <a:xfrm>
                            <a:off x="7767" y="8127"/>
                            <a:ext cx="3060" cy="19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5" o:spid="_x0000_s1261" style="position:absolute;margin-left:337.65pt;margin-top:1.95pt;width:206.75pt;height:213pt;z-index:251681792" coordorigin="7767,6687" coordsize="3160,3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">
                <v:group id="Group 238" o:spid="_x0000_s1262" style="position:absolute;left:7767;top:6825;width:3160;height:1302" coordorigin="2087,14607" coordsize="3160,1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Text Box 239" o:spid="_x0000_s1263" type="#_x0000_t202" style="position:absolute;left:2667;top:14607;width:21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DC5A43" w:rsidRPr="007B2C68" w:rsidRDefault="00DC5A43" w:rsidP="00E939EF">
                          <w:pPr>
                            <w:rPr>
                              <w:sz w:val="32"/>
                              <w:szCs w:val="32"/>
                              <w:u w:val="single"/>
                            </w:rPr>
                          </w:pPr>
                          <w:r w:rsidRPr="007B2C68">
                            <w:rPr>
                              <w:sz w:val="32"/>
                              <w:szCs w:val="32"/>
                              <w:u w:val="single"/>
                            </w:rPr>
                            <w:t>Before collision</w:t>
                          </w:r>
                        </w:p>
                      </w:txbxContent>
                    </v:textbox>
                  </v:shape>
                  <v:group id="Group 240" o:spid="_x0000_s1264" style="position:absolute;left:2087;top:14945;width:3160;height:964" coordorigin="1600,10416" coordsize="3160,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oval id="Oval 241" o:spid="_x0000_s1265" style="position:absolute;left:2520;top:10636;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jvbsIA&#10;AADcAAAADwAAAGRycy9kb3ducmV2LnhtbERPTWvCQBC9F/oflil4qxsbIpq6ilQEe+ihUe9DdkyC&#10;2dmQncb4791Cobd5vM9ZbUbXqoH60Hg2MJsmoIhLbxuuDJyO+9cFqCDIFlvPZOBOATbr56cV5tbf&#10;+JuGQioVQzjkaKAW6XKtQ1mTwzD1HXHkLr53KBH2lbY93mK4a/Vbksy1w4ZjQ40dfdRUXosfZ2BX&#10;bYv5oFPJ0svuINn1/PWZzoyZvIzbd1BCo/yL/9wHG+dnS/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KO9uwgAAANwAAAAPAAAAAAAAAAAAAAAAAJgCAABkcnMvZG93&#10;bnJldi54bWxQSwUGAAAAAAQABAD1AAAAhwMAAAAA&#10;"/>
                    <v:oval id="Oval 242" o:spid="_x0000_s1266" style="position:absolute;left:4140;top:10876;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6MTsQA&#10;AADcAAAADwAAAGRycy9kb3ducmV2LnhtbESPQUvDQBCF70L/wzIFb3ZTQ4PEbkuxCPXgwVTvQ3aa&#10;hGZnQ3ZM4793DoK3Gd6b977Z7ufQm4nG1EV2sF5lYIjr6DtuHHyeXx+ewCRB9thHJgc/lGC/W9xt&#10;sfTxxh80VdIYDeFUooNWZCitTXVLAdMqDsSqXeIYUHQdG+tHvGl46O1jlhU2YMfa0OJALy3V1+o7&#10;ODg2h6qYbC6b/HI8yeb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E7EAAAA3AAAAA8AAAAAAAAAAAAAAAAAmAIAAGRycy9k&#10;b3ducmV2LnhtbFBLBQYAAAAABAAEAPUAAACJAwAAAAA=&#10;"/>
                    <v:line id="Line 243" o:spid="_x0000_s1267" style="position:absolute;visibility:visible;mso-wrap-style:square" from="2940,10856" to="3680,10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QccMAAADcAAAADwAAAGRycy9kb3ducmV2LnhtbERPyWrDMBC9B/IPYgK9JbJ7yOJGCSGm&#10;0EMbiFN6nlpTy9QaGUt11L+vCoHc5vHW2e6j7cRIg28dK8gXGQji2umWGwXvl+f5GoQPyBo7x6Tg&#10;lzzsd9PJFgvtrnymsQqNSCHsC1RgQugLKX1tyKJfuJ44cV9usBgSHBqpB7ymcNvJxyxbSostpwaD&#10;PR0N1d/Vj1WwMuVZrmT5ejmVY5tv4lv8+Nwo9TCLhycQgWK4i2/uF53mL3P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kHHDAAAA3AAAAA8AAAAAAAAAAAAA&#10;AAAAoQIAAGRycy9kb3ducmV2LnhtbFBLBQYAAAAABAAEAPkAAACRAwAAAAA=&#10;">
                      <v:stroke endarrow="block"/>
                    </v:line>
                    <v:shape id="Text Box 244" o:spid="_x0000_s1268" type="#_x0000_t202" style="position:absolute;left:2840;top:10416;width:114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DC5A43" w:rsidRPr="007B2C68" w:rsidRDefault="00DC5A43" w:rsidP="00E939EF">
                            <w:pPr>
                              <w:rPr>
                                <w:sz w:val="32"/>
                                <w:szCs w:val="32"/>
                              </w:rPr>
                            </w:pPr>
                            <w:proofErr w:type="gramStart"/>
                            <w:r w:rsidRPr="007B2C68">
                              <w:rPr>
                                <w:sz w:val="32"/>
                                <w:szCs w:val="32"/>
                              </w:rPr>
                              <w:t>1.8 ms</w:t>
                            </w:r>
                            <w:r w:rsidRPr="007B2C68">
                              <w:rPr>
                                <w:sz w:val="32"/>
                                <w:szCs w:val="32"/>
                                <w:vertAlign w:val="superscript"/>
                              </w:rPr>
                              <w:t>-1</w:t>
                            </w:r>
                            <w:proofErr w:type="gramEnd"/>
                          </w:p>
                        </w:txbxContent>
                      </v:textbox>
                    </v:shape>
                    <v:shape id="Text Box 245" o:spid="_x0000_s1269" type="#_x0000_t202" style="position:absolute;left:2520;top:10600;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DC5A43" w:rsidRPr="007B2C68" w:rsidRDefault="00DC5A43" w:rsidP="00E939EF">
                            <w:pPr>
                              <w:rPr>
                                <w:sz w:val="32"/>
                                <w:szCs w:val="32"/>
                              </w:rPr>
                            </w:pPr>
                            <w:r w:rsidRPr="007B2C68">
                              <w:rPr>
                                <w:sz w:val="32"/>
                                <w:szCs w:val="32"/>
                              </w:rPr>
                              <w:t>1</w:t>
                            </w:r>
                          </w:p>
                        </w:txbxContent>
                      </v:textbox>
                    </v:shape>
                    <v:shape id="Text Box 246" o:spid="_x0000_s1270" type="#_x0000_t202" style="position:absolute;left:4140;top:10840;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DC5A43" w:rsidRPr="007B2C68" w:rsidRDefault="00DC5A43" w:rsidP="00E939EF">
                            <w:pPr>
                              <w:rPr>
                                <w:sz w:val="32"/>
                                <w:szCs w:val="32"/>
                              </w:rPr>
                            </w:pPr>
                            <w:r w:rsidRPr="007B2C68">
                              <w:rPr>
                                <w:sz w:val="32"/>
                                <w:szCs w:val="32"/>
                              </w:rPr>
                              <w:t>2</w:t>
                            </w:r>
                          </w:p>
                        </w:txbxContent>
                      </v:textbox>
                    </v:shape>
                    <v:line id="Line 247" o:spid="_x0000_s1271" style="position:absolute;visibility:visible;mso-wrap-style:square" from="1600,10840" to="2540,1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W8sYAAADcAAAADwAAAGRycy9kb3ducmV2LnhtbESPQWvCQBCF7wX/wzJCb3VjoaGNriIF&#10;wUNqaRTPQ3ZMotnZuLtN4r/vFgq9zfDevO/Ncj2aVvTkfGNZwXyWgCAurW64UnA8bJ9eQfiArLG1&#10;TAru5GG9mjwsMdN24C/qi1CJGMI+QwV1CF0mpS9rMuhntiOO2tk6gyGurpLa4RDDTSufkySVBhuO&#10;hBo7eq+pvBbfJnLLKne30+U67s4f+fbG/dv+8KnU43TcLEAEGsO/+e96p2P99AV+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CFvLGAAAA3AAAAA8AAAAAAAAA&#10;AAAAAAAAoQIAAGRycy9kb3ducmV2LnhtbFBLBQYAAAAABAAEAPkAAACUAwAAAAA=&#10;">
                      <v:stroke dashstyle="dash"/>
                    </v:line>
                  </v:group>
                </v:group>
                <v:group id="_x0000_s1272" style="position:absolute;left:8127;top:8127;width:2740;height:1982" coordorigin="6847,14427" coordsize="2740,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Text Box 249" o:spid="_x0000_s1273" type="#_x0000_t202" style="position:absolute;left:6847;top:14427;width:21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DC5A43" w:rsidRPr="007B2C68" w:rsidRDefault="00DC5A43" w:rsidP="00E939EF">
                          <w:pPr>
                            <w:rPr>
                              <w:sz w:val="32"/>
                              <w:szCs w:val="32"/>
                              <w:u w:val="single"/>
                            </w:rPr>
                          </w:pPr>
                          <w:proofErr w:type="gramStart"/>
                          <w:r w:rsidRPr="007B2C68">
                            <w:rPr>
                              <w:sz w:val="32"/>
                              <w:szCs w:val="32"/>
                              <w:u w:val="single"/>
                            </w:rPr>
                            <w:t>After  collision</w:t>
                          </w:r>
                          <w:proofErr w:type="gramEnd"/>
                        </w:p>
                      </w:txbxContent>
                    </v:textbox>
                  </v:shape>
                  <v:group id="Group 250" o:spid="_x0000_s1274" style="position:absolute;left:6964;top:14689;width:2623;height:1720" coordorigin="6537,10000" coordsize="2623,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oval id="Oval 251" o:spid="_x0000_s1275" style="position:absolute;left:8140;top:11216;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l08IA&#10;AADcAAAADwAAAGRycy9kb3ducmV2LnhtbERPTWvCQBC9C/0PyxR6040GQ5u6ilQKeuihsb0P2TEJ&#10;ZmdDdozx37tCobd5vM9ZbUbXqoH60Hg2MJ8loIhLbxuuDPwcP6evoIIgW2w9k4EbBdisnyYrzK2/&#10;8jcNhVQqhnDI0UAt0uVah7Imh2HmO+LInXzvUCLsK217vMZw1+pFkmTaYcOxocaOPmoqz8XFGdhV&#10;2yIbdCrL9LTby/L8+3VI58a8PI/bd1BCo/yL/9x7G+dnb/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CXTwgAAANwAAAAPAAAAAAAAAAAAAAAAAJgCAABkcnMvZG93&#10;bnJldi54bWxQSwUGAAAAAAQABAD1AAAAhwMAAAAA&#10;"/>
                    <v:oval id="Oval 252" o:spid="_x0000_s1276" style="position:absolute;left:8540;top:10036;width:4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ak8UA&#10;AADcAAAADwAAAGRycy9kb3ducmV2LnhtbESPQUvDQBCF74L/YRmhN7tpQ6vEbktpEerBg1HvQ3aa&#10;hGZnQ3ZM03/vHARvM7w3732z2U2hMyMNqY3sYDHPwBBX0bdcO/j6fH18BpME2WMXmRzcKMFue3+3&#10;wcLHK3/QWEptNIRTgQ4akb6wNlUNBUzz2BOrdo5DQNF1qK0f8KrhobPLLFvbgC1rQ4M9HRqqLuVP&#10;cHCs9+V6tLms8vPxJKvL9/tbvnBu9jDtX8AITfJv/rs+ecV/U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xqTxQAAANwAAAAPAAAAAAAAAAAAAAAAAJgCAABkcnMv&#10;ZG93bnJldi54bWxQSwUGAAAAAAQABAD1AAAAigMAAAAA&#10;"/>
                    <v:line id="Line 253" o:spid="_x0000_s1277" style="position:absolute;flip:x;visibility:visible;mso-wrap-style:square" from="6537,10756" to="8708,10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9bVcAAAADcAAAADwAAAGRycy9kb3ducmV2LnhtbERPTYvCMBC9C/sfwgjeNFVYXbpGkUUX&#10;ES/W9T5tZtNiMylN1PrvjSB4m8f7nPmys7W4UusrxwrGowQEceF0xUbB33Ez/ALhA7LG2jEpuJOH&#10;5eKjN8dUuxsf6JoFI2II+xQVlCE0qZS+KMmiH7mGOHL/rrUYImyN1C3eYrit5SRJptJixbGhxIZ+&#10;SirO2cUqyNerk9nlp7Wd8F7/ms8sZ5kpNeh3q28QgbrwFr/cWx3nz8b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vW1XAAAAA3AAAAA8AAAAAAAAAAAAAAAAA&#10;oQIAAGRycy9kb3ducmV2LnhtbFBLBQYAAAAABAAEAPkAAACOAwAAAAA=&#10;">
                      <v:stroke dashstyle="dash"/>
                    </v:line>
                    <v:line id="Line 254" o:spid="_x0000_s1278" style="position:absolute;flip:y;visibility:visible;mso-wrap-style:square" from="7920,10396" to="8500,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fSMUAAADcAAAADwAAAGRycy9kb3ducmV2LnhtbESPT2vCQBDF70K/wzIFL0E3KtSauor9&#10;IwjioeqhxyE7TUKzsyE7avz2rlDwNsN7vzdv5svO1epMbag8GxgNU1DEubcVFwaOh/XgFVQQZIu1&#10;ZzJwpQDLxVNvjpn1F/6m814KFUM4ZGigFGkyrUNeksMw9A1x1H5961Di2hbatniJ4a7W4zR90Q4r&#10;jhdKbOijpPxvf3KxxnrHn5NJ8u50kszo60e2qRZj+s/d6g2UUCcP8z+9sZGbju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bfSMUAAADcAAAADwAAAAAAAAAA&#10;AAAAAAChAgAAZHJzL2Rvd25yZXYueG1sUEsFBgAAAAAEAAQA+QAAAJMDAAAAAA==&#10;">
                      <v:stroke endarrow="block"/>
                    </v:line>
                    <v:line id="Line 255" o:spid="_x0000_s1279" style="position:absolute;visibility:visible;mso-wrap-style:square" from="7920,10736" to="8180,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group id="Group 256" o:spid="_x0000_s1280" style="position:absolute;left:8000;top:10656;width:160;height:240" coordorigin="6120,11960" coordsize="16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line id="Line 257" o:spid="_x0000_s1281" style="position:absolute;visibility:visible;mso-wrap-style:square" from="6200,11960" to="6280,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258" o:spid="_x0000_s1282" style="position:absolute;rotation:-90;visibility:visible;mso-wrap-style:square" from="6160,12080" to="62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eW9MMAAADcAAAADwAAAGRycy9kb3ducmV2LnhtbERPS2sCMRC+F/wPYQRvNasHrVujiGBb&#10;ih58QOlt2IybrZvJkkR3++8boeBtPr7nzJedrcWNfKgcKxgNMxDEhdMVlwpOx83zC4gQkTXWjknB&#10;LwVYLnpPc8y1a3lPt0MsRQrhkKMCE2OTSxkKQxbD0DXEiTs7bzEm6EupPbYp3NZynGUTabHi1GCw&#10;obWh4nK4WgVT97Ztv88/X379ru3otNuZz+NMqUG/W72CiNTFh/jf/aHT/OkE7s+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HlvTDAAAA3AAAAA8AAAAAAAAAAAAA&#10;AAAAoQIAAGRycy9kb3ducmV2LnhtbFBLBQYAAAAABAAEAPkAAACRAwAAAAA=&#10;"/>
                    </v:group>
                    <v:shape id="Freeform 259" o:spid="_x0000_s1283" style="position:absolute;left:7777;top:10696;width:163;height:200;rotation:-2152190fd;visibility:visible;mso-wrap-style:square;v-text-anchor:top" coordsize="16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RcScQA&#10;AADcAAAADwAAAGRycy9kb3ducmV2LnhtbERPTWvCQBC9F/oflhG8NRuDrTV1E6ogeChC0yJ4G7LT&#10;JJqdDdltjP++KxS8zeN9ziofTSsG6l1jWcEsikEQl1Y3XCn4/to+vYJwHllja5kUXMlBnj0+rDDV&#10;9sKfNBS+EiGEXYoKau+7VEpX1mTQRbYjDtyP7Q36APtK6h4vIdy0MonjF2mw4dBQY0ebmspz8WsU&#10;rJ/lPPnYJqflnuTyEA/XnTsWSk0n4/sbCE+jv4v/3Tsd5i8WcHsmXC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0XEnEAAAA3AAAAA8AAAAAAAAAAAAAAAAAmAIAAGRycy9k&#10;b3ducmV2LnhtbFBLBQYAAAAABAAEAPUAAACJAwAAAAA=&#10;" path="m23,c11,63,,127,23,160v23,33,123,33,140,40e" filled="f">
                      <v:path arrowok="t" o:connecttype="custom" o:connectlocs="23,0;23,160;163,200" o:connectangles="0,0,0"/>
                    </v:shape>
                    <v:shape id="Text Box 260" o:spid="_x0000_s1284" type="#_x0000_t202" style="position:absolute;left:7370;top:10896;width:78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DC5A43" w:rsidRPr="007B2C68" w:rsidRDefault="00DC5A43" w:rsidP="00E939EF">
                            <w:pPr>
                              <w:rPr>
                                <w:sz w:val="32"/>
                                <w:szCs w:val="32"/>
                              </w:rPr>
                            </w:pPr>
                            <w:r w:rsidRPr="007B2C68">
                              <w:rPr>
                                <w:sz w:val="32"/>
                                <w:szCs w:val="32"/>
                              </w:rPr>
                              <w:t>130</w:t>
                            </w:r>
                            <w:r w:rsidRPr="007B2C68">
                              <w:rPr>
                                <w:sz w:val="32"/>
                                <w:szCs w:val="32"/>
                                <w:vertAlign w:val="superscript"/>
                              </w:rPr>
                              <w:t>o</w:t>
                            </w:r>
                          </w:p>
                        </w:txbxContent>
                      </v:textbox>
                    </v:shape>
                    <v:shape id="Text Box 261" o:spid="_x0000_s1285" type="#_x0000_t202" style="position:absolute;left:8540;top:10000;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DC5A43" w:rsidRPr="007B2C68" w:rsidRDefault="00DC5A43" w:rsidP="00E939EF">
                            <w:pPr>
                              <w:rPr>
                                <w:sz w:val="32"/>
                                <w:szCs w:val="32"/>
                              </w:rPr>
                            </w:pPr>
                            <w:r w:rsidRPr="007B2C68">
                              <w:rPr>
                                <w:sz w:val="32"/>
                                <w:szCs w:val="32"/>
                              </w:rPr>
                              <w:t>1</w:t>
                            </w:r>
                          </w:p>
                        </w:txbxContent>
                      </v:textbox>
                    </v:shape>
                    <v:shape id="Text Box 262" o:spid="_x0000_s1286" type="#_x0000_t202" style="position:absolute;left:8140;top:11180;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DC5A43" w:rsidRPr="007B2C68" w:rsidRDefault="00DC5A43" w:rsidP="00E939EF">
                            <w:pPr>
                              <w:rPr>
                                <w:sz w:val="32"/>
                                <w:szCs w:val="32"/>
                              </w:rPr>
                            </w:pPr>
                            <w:r w:rsidRPr="007B2C68">
                              <w:rPr>
                                <w:sz w:val="32"/>
                                <w:szCs w:val="32"/>
                              </w:rPr>
                              <w:t>2</w:t>
                            </w:r>
                          </w:p>
                        </w:txbxContent>
                      </v:textbox>
                    </v:shape>
                    <v:shape id="Text Box 263" o:spid="_x0000_s1287" type="#_x0000_t202" style="position:absolute;left:7560;top:10076;width:114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DC5A43" w:rsidRPr="007B2C68" w:rsidRDefault="00DC5A43" w:rsidP="00E939EF">
                            <w:pPr>
                              <w:rPr>
                                <w:sz w:val="32"/>
                                <w:szCs w:val="32"/>
                              </w:rPr>
                            </w:pPr>
                            <w:proofErr w:type="gramStart"/>
                            <w:r w:rsidRPr="007B2C68">
                              <w:rPr>
                                <w:sz w:val="32"/>
                                <w:szCs w:val="32"/>
                              </w:rPr>
                              <w:t>1.1 ms</w:t>
                            </w:r>
                            <w:r w:rsidRPr="007B2C68">
                              <w:rPr>
                                <w:sz w:val="32"/>
                                <w:szCs w:val="32"/>
                                <w:vertAlign w:val="superscript"/>
                              </w:rPr>
                              <w:t>-1</w:t>
                            </w:r>
                            <w:proofErr w:type="gramEnd"/>
                          </w:p>
                        </w:txbxContent>
                      </v:textbox>
                    </v:shape>
                  </v:group>
                </v:group>
                <v:rect id="Rectangle 264" o:spid="_x0000_s1288" style="position:absolute;left:7767;top:6687;width:30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KcEA&#10;AADcAAAADwAAAGRycy9kb3ducmV2LnhtbERP32vCMBB+F/wfwgl7s+mEDemM0onCnoTpYPp2NLek&#10;2FxKk9n63xtB8O0+vp+3WA2uERfqQu1ZwWuWgyCuvK7ZKPg5bKdzECEia2w8k4IrBVgtx6MFFtr3&#10;/E2XfTQihXAoUIGNsS2kDJUlhyHzLXHi/nznMCbYGak77FO4a+Qsz9+lw5pTg8WW1paq8/7fKdi0&#10;p135ZoIsf6M9nv1nv7U7o9TLZCg/QEQa4lP8cH/pNH8+g/sz6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85CnBAAAA3AAAAA8AAAAAAAAAAAAAAAAAmAIAAGRycy9kb3du&#10;cmV2LnhtbFBLBQYAAAAABAAEAPUAAACGAwAAAAA=&#10;" filled="f"/>
                <v:rect id="Rectangle 265" o:spid="_x0000_s1289" style="position:absolute;left:7767;top:8127;width:306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ssIA&#10;AADcAAAADwAAAGRycy9kb3ducmV2LnhtbERP32vCMBB+F/Y/hBvsTdMpinTG0g2FPQlzg21vR3NL&#10;SptLaaKt/70RBr7dx/fzNsXoWnGmPtSeFTzPMhDEldc1GwVfn/vpGkSIyBpbz6TgQgGK7cNkg7n2&#10;A3/Q+RiNSCEcclRgY+xyKUNlyWGY+Y44cX++dxgT7I3UPQ4p3LVynmUr6bDm1GCxozdLVXM8OQW7&#10;7vdQLk2Q5Xe0P41/Hfb2YJR6ehzLFxCRxngX/7vfdZq/XsD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8EGywgAAANwAAAAPAAAAAAAAAAAAAAAAAJgCAABkcnMvZG93&#10;bnJldi54bWxQSwUGAAAAAAQABAD1AAAAhwMAAAAA&#10;" filled="f"/>
              </v:group>
            </w:pict>
          </mc:Fallback>
        </mc:AlternateContent>
      </w:r>
      <w:r w:rsidR="00E939EF" w:rsidRPr="00215214">
        <w:rPr>
          <w:rFonts w:asciiTheme="minorHAnsi" w:hAnsiTheme="minorHAnsi" w:cstheme="minorHAnsi"/>
          <w:b/>
          <w:u w:val="single"/>
        </w:rPr>
        <w:t>QUESTION THREE: Air-Hockey</w:t>
      </w:r>
    </w:p>
    <w:p w14:paraId="05197954" w14:textId="77777777" w:rsidR="00E939EF" w:rsidRPr="00215214" w:rsidRDefault="00E939EF" w:rsidP="00E939EF">
      <w:pPr>
        <w:ind w:right="4112"/>
        <w:rPr>
          <w:rFonts w:asciiTheme="minorHAnsi" w:hAnsiTheme="minorHAnsi" w:cstheme="minorHAnsi"/>
        </w:rPr>
      </w:pPr>
      <w:r w:rsidRPr="00215214">
        <w:rPr>
          <w:rFonts w:asciiTheme="minorHAnsi" w:hAnsiTheme="minorHAnsi" w:cstheme="minorHAnsi"/>
        </w:rPr>
        <w:t>A metal disc of mass 65g is moving at 1.8 ms</w:t>
      </w:r>
      <w:r w:rsidRPr="00215214">
        <w:rPr>
          <w:rFonts w:asciiTheme="minorHAnsi" w:hAnsiTheme="minorHAnsi" w:cstheme="minorHAnsi"/>
          <w:vertAlign w:val="superscript"/>
        </w:rPr>
        <w:t>-1</w:t>
      </w:r>
      <w:r w:rsidRPr="00215214">
        <w:rPr>
          <w:rFonts w:asciiTheme="minorHAnsi" w:hAnsiTheme="minorHAnsi" w:cstheme="minorHAnsi"/>
        </w:rPr>
        <w:t xml:space="preserve"> across a frictionless table. It hits another metal disc of the same mass which is stationary. After the collision the first disc moves off at 1.1 ms</w:t>
      </w:r>
      <w:r w:rsidRPr="00215214">
        <w:rPr>
          <w:rFonts w:asciiTheme="minorHAnsi" w:hAnsiTheme="minorHAnsi" w:cstheme="minorHAnsi"/>
          <w:vertAlign w:val="superscript"/>
        </w:rPr>
        <w:t>-1</w:t>
      </w:r>
      <w:r w:rsidRPr="00215214">
        <w:rPr>
          <w:rFonts w:asciiTheme="minorHAnsi" w:hAnsiTheme="minorHAnsi" w:cstheme="minorHAnsi"/>
        </w:rPr>
        <w:t xml:space="preserve"> as shown in the diagram. The second disc moves away from it at right angles as shown. </w:t>
      </w:r>
    </w:p>
    <w:p w14:paraId="3D503FE4" w14:textId="77777777" w:rsidR="007B2C68" w:rsidRDefault="007B2C68" w:rsidP="00E939EF">
      <w:pPr>
        <w:rPr>
          <w:rFonts w:asciiTheme="minorHAnsi" w:hAnsiTheme="minorHAnsi" w:cstheme="minorHAnsi"/>
        </w:rPr>
      </w:pPr>
    </w:p>
    <w:p w14:paraId="4AAFE665" w14:textId="77777777" w:rsidR="00E939EF" w:rsidRPr="00215214" w:rsidRDefault="00E939EF" w:rsidP="00E939EF">
      <w:pPr>
        <w:rPr>
          <w:rFonts w:asciiTheme="minorHAnsi" w:hAnsiTheme="minorHAnsi" w:cstheme="minorHAnsi"/>
        </w:rPr>
      </w:pPr>
      <w:r w:rsidRPr="00215214">
        <w:rPr>
          <w:rFonts w:asciiTheme="minorHAnsi" w:hAnsiTheme="minorHAnsi" w:cstheme="minorHAnsi"/>
        </w:rPr>
        <w:t>(a)</w:t>
      </w:r>
      <w:r w:rsidRPr="00215214">
        <w:rPr>
          <w:rFonts w:asciiTheme="minorHAnsi" w:hAnsiTheme="minorHAnsi" w:cstheme="minorHAnsi"/>
        </w:rPr>
        <w:tab/>
        <w:t xml:space="preserve">Calculate the </w:t>
      </w:r>
      <w:r w:rsidRPr="00215214">
        <w:rPr>
          <w:rFonts w:asciiTheme="minorHAnsi" w:hAnsiTheme="minorHAnsi" w:cstheme="minorHAnsi"/>
          <w:b/>
        </w:rPr>
        <w:t>velocity</w:t>
      </w:r>
      <w:r w:rsidRPr="00215214">
        <w:rPr>
          <w:rFonts w:asciiTheme="minorHAnsi" w:hAnsiTheme="minorHAnsi" w:cstheme="minorHAnsi"/>
        </w:rPr>
        <w:t xml:space="preserve"> of the second disc after the collision.</w:t>
      </w:r>
    </w:p>
    <w:p w14:paraId="59267EFE" w14:textId="77777777" w:rsidR="00E939EF" w:rsidRPr="00215214" w:rsidRDefault="00E939EF" w:rsidP="00E939EF">
      <w:pPr>
        <w:ind w:left="720" w:hanging="720"/>
        <w:rPr>
          <w:rFonts w:asciiTheme="minorHAnsi" w:hAnsiTheme="minorHAnsi" w:cstheme="minorHAnsi"/>
          <w:sz w:val="16"/>
          <w:szCs w:val="16"/>
        </w:rPr>
      </w:pPr>
    </w:p>
    <w:p w14:paraId="34E2A8FF" w14:textId="77777777" w:rsidR="00E939EF" w:rsidRPr="00215214" w:rsidRDefault="00E939EF" w:rsidP="00E939EF">
      <w:pPr>
        <w:rPr>
          <w:rFonts w:asciiTheme="minorHAnsi" w:hAnsiTheme="minorHAnsi" w:cstheme="minorHAnsi"/>
        </w:rPr>
      </w:pPr>
      <w:r w:rsidRPr="00215214">
        <w:rPr>
          <w:rFonts w:asciiTheme="minorHAnsi" w:hAnsiTheme="minorHAnsi" w:cstheme="minorHAnsi"/>
        </w:rPr>
        <w:t>(b)</w:t>
      </w:r>
      <w:r w:rsidRPr="00215214">
        <w:rPr>
          <w:rFonts w:asciiTheme="minorHAnsi" w:hAnsiTheme="minorHAnsi" w:cstheme="minorHAnsi"/>
        </w:rPr>
        <w:tab/>
        <w:t>Show whether the collision is elastic or not.</w:t>
      </w:r>
    </w:p>
    <w:p w14:paraId="767A067D" w14:textId="77777777" w:rsidR="00E939EF" w:rsidRPr="00215214" w:rsidRDefault="00E939EF" w:rsidP="00E939EF">
      <w:pPr>
        <w:rPr>
          <w:rFonts w:asciiTheme="minorHAnsi" w:hAnsiTheme="minorHAnsi" w:cstheme="minorHAnsi"/>
          <w:highlight w:val="yellow"/>
          <w:u w:val="single"/>
        </w:rPr>
      </w:pPr>
    </w:p>
    <w:p w14:paraId="4257F108" w14:textId="77777777" w:rsidR="00E939EF" w:rsidRPr="00215214" w:rsidRDefault="00E939EF" w:rsidP="00E939EF">
      <w:pPr>
        <w:jc w:val="center"/>
        <w:rPr>
          <w:rFonts w:asciiTheme="minorHAnsi" w:hAnsiTheme="minorHAnsi" w:cstheme="minorHAnsi"/>
          <w:sz w:val="36"/>
          <w:szCs w:val="36"/>
          <w:highlight w:val="yellow"/>
          <w:u w:val="single"/>
        </w:rPr>
      </w:pPr>
    </w:p>
    <w:p w14:paraId="42C6910E" w14:textId="77777777" w:rsidR="007B2C68" w:rsidRDefault="007B2C68" w:rsidP="00E939EF">
      <w:pPr>
        <w:jc w:val="center"/>
        <w:rPr>
          <w:rFonts w:asciiTheme="minorHAnsi" w:hAnsiTheme="minorHAnsi" w:cstheme="minorHAnsi"/>
          <w:sz w:val="36"/>
          <w:szCs w:val="36"/>
          <w:highlight w:val="yellow"/>
          <w:u w:val="single"/>
        </w:rPr>
      </w:pPr>
    </w:p>
    <w:p w14:paraId="56B7950F" w14:textId="77777777" w:rsidR="00DC5A43" w:rsidRDefault="00DC5A43">
      <w:pPr>
        <w:spacing w:after="200" w:line="276" w:lineRule="auto"/>
        <w:rPr>
          <w:rFonts w:asciiTheme="minorHAnsi" w:hAnsiTheme="minorHAnsi" w:cstheme="minorHAnsi"/>
          <w:sz w:val="36"/>
          <w:szCs w:val="36"/>
          <w:u w:val="single"/>
        </w:rPr>
      </w:pPr>
    </w:p>
    <w:p w14:paraId="5BDE4B85" w14:textId="77777777" w:rsidR="00DC5A43" w:rsidRDefault="00DC5A43">
      <w:pPr>
        <w:spacing w:after="200" w:line="276" w:lineRule="auto"/>
        <w:rPr>
          <w:rFonts w:asciiTheme="minorHAnsi" w:hAnsiTheme="minorHAnsi" w:cstheme="minorHAnsi"/>
          <w:sz w:val="36"/>
          <w:szCs w:val="36"/>
          <w:u w:val="single"/>
        </w:rPr>
      </w:pPr>
    </w:p>
    <w:p w14:paraId="7A041CCE" w14:textId="77777777" w:rsidR="00DC5A43" w:rsidRDefault="00B51B7D">
      <w:pPr>
        <w:spacing w:after="200" w:line="276" w:lineRule="auto"/>
        <w:rPr>
          <w:rFonts w:asciiTheme="minorHAnsi" w:hAnsiTheme="minorHAnsi" w:cstheme="minorHAnsi"/>
          <w:sz w:val="36"/>
          <w:szCs w:val="36"/>
          <w:u w:val="single"/>
        </w:rPr>
      </w:pPr>
      <w:r w:rsidRPr="00215214">
        <w:rPr>
          <w:rFonts w:asciiTheme="minorHAnsi" w:hAnsiTheme="minorHAnsi" w:cstheme="minorHAnsi"/>
          <w:noProof/>
          <w:lang w:val="en-US" w:eastAsia="en-US"/>
        </w:rPr>
        <mc:AlternateContent>
          <mc:Choice Requires="wpg">
            <w:drawing>
              <wp:anchor distT="0" distB="0" distL="114300" distR="114300" simplePos="0" relativeHeight="251721728" behindDoc="0" locked="0" layoutInCell="1" allowOverlap="1" wp14:anchorId="0662EE01" wp14:editId="1C513FA8">
                <wp:simplePos x="0" y="0"/>
                <wp:positionH relativeFrom="column">
                  <wp:posOffset>4002733</wp:posOffset>
                </wp:positionH>
                <wp:positionV relativeFrom="paragraph">
                  <wp:posOffset>369046</wp:posOffset>
                </wp:positionV>
                <wp:extent cx="2701925" cy="1915795"/>
                <wp:effectExtent l="0" t="0" r="3175" b="8255"/>
                <wp:wrapNone/>
                <wp:docPr id="125"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1925" cy="1915795"/>
                          <a:chOff x="3223" y="11547"/>
                          <a:chExt cx="3567" cy="2466"/>
                        </a:xfrm>
                      </wpg:grpSpPr>
                      <wps:wsp>
                        <wps:cNvPr id="126" name="Oval 112"/>
                        <wps:cNvSpPr>
                          <a:spLocks noChangeArrowheads="1"/>
                        </wps:cNvSpPr>
                        <wps:spPr bwMode="auto">
                          <a:xfrm>
                            <a:off x="3322" y="12613"/>
                            <a:ext cx="1265" cy="115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7" name="Text Box 113"/>
                        <wps:cNvSpPr txBox="1">
                          <a:spLocks noChangeArrowheads="1"/>
                        </wps:cNvSpPr>
                        <wps:spPr bwMode="auto">
                          <a:xfrm>
                            <a:off x="3510" y="12987"/>
                            <a:ext cx="1017"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DB411" w14:textId="77777777" w:rsidR="00DC5A43" w:rsidRPr="00C77AE2" w:rsidRDefault="00DC5A43" w:rsidP="00DC5A43">
                              <w:pPr>
                                <w:rPr>
                                  <w:rFonts w:ascii="Arial" w:hAnsi="Arial" w:cs="Arial"/>
                                </w:rPr>
                              </w:pPr>
                              <w:r w:rsidRPr="00C77AE2">
                                <w:rPr>
                                  <w:rFonts w:ascii="Arial" w:hAnsi="Arial" w:cs="Arial"/>
                                </w:rPr>
                                <w:t>Venus</w:t>
                              </w:r>
                            </w:p>
                          </w:txbxContent>
                        </wps:txbx>
                        <wps:bodyPr rot="0" vert="horz" wrap="square" lIns="91440" tIns="45720" rIns="91440" bIns="45720" anchor="t" anchorCtr="0" upright="1">
                          <a:noAutofit/>
                        </wps:bodyPr>
                      </wps:wsp>
                      <wps:wsp>
                        <wps:cNvPr id="128" name="Freeform 114"/>
                        <wps:cNvSpPr>
                          <a:spLocks/>
                        </wps:cNvSpPr>
                        <wps:spPr bwMode="auto">
                          <a:xfrm>
                            <a:off x="5198" y="13442"/>
                            <a:ext cx="178" cy="394"/>
                          </a:xfrm>
                          <a:custGeom>
                            <a:avLst/>
                            <a:gdLst>
                              <a:gd name="T0" fmla="*/ 441 w 537"/>
                              <a:gd name="T1" fmla="*/ 1278 h 1310"/>
                              <a:gd name="T2" fmla="*/ 277 w 537"/>
                              <a:gd name="T3" fmla="*/ 1276 h 1310"/>
                              <a:gd name="T4" fmla="*/ 151 w 537"/>
                              <a:gd name="T5" fmla="*/ 1285 h 1310"/>
                              <a:gd name="T6" fmla="*/ 95 w 537"/>
                              <a:gd name="T7" fmla="*/ 1144 h 1310"/>
                              <a:gd name="T8" fmla="*/ 25 w 537"/>
                              <a:gd name="T9" fmla="*/ 520 h 1310"/>
                              <a:gd name="T10" fmla="*/ 245 w 537"/>
                              <a:gd name="T11" fmla="*/ 69 h 1310"/>
                              <a:gd name="T12" fmla="*/ 346 w 537"/>
                              <a:gd name="T13" fmla="*/ 103 h 1310"/>
                              <a:gd name="T14" fmla="*/ 477 w 537"/>
                              <a:gd name="T15" fmla="*/ 350 h 1310"/>
                              <a:gd name="T16" fmla="*/ 532 w 537"/>
                              <a:gd name="T17" fmla="*/ 576 h 1310"/>
                              <a:gd name="T18" fmla="*/ 507 w 537"/>
                              <a:gd name="T19" fmla="*/ 870 h 1310"/>
                              <a:gd name="T20" fmla="*/ 483 w 537"/>
                              <a:gd name="T21" fmla="*/ 1084 h 1310"/>
                              <a:gd name="T22" fmla="*/ 441 w 537"/>
                              <a:gd name="T23" fmla="*/ 1278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7" h="1310">
                                <a:moveTo>
                                  <a:pt x="441" y="1278"/>
                                </a:moveTo>
                                <a:cubicBezTo>
                                  <a:pt x="407" y="1310"/>
                                  <a:pt x="325" y="1275"/>
                                  <a:pt x="277" y="1276"/>
                                </a:cubicBezTo>
                                <a:cubicBezTo>
                                  <a:pt x="229" y="1277"/>
                                  <a:pt x="181" y="1307"/>
                                  <a:pt x="151" y="1285"/>
                                </a:cubicBezTo>
                                <a:cubicBezTo>
                                  <a:pt x="121" y="1263"/>
                                  <a:pt x="116" y="1271"/>
                                  <a:pt x="95" y="1144"/>
                                </a:cubicBezTo>
                                <a:cubicBezTo>
                                  <a:pt x="74" y="1017"/>
                                  <a:pt x="0" y="699"/>
                                  <a:pt x="25" y="520"/>
                                </a:cubicBezTo>
                                <a:cubicBezTo>
                                  <a:pt x="50" y="341"/>
                                  <a:pt x="192" y="138"/>
                                  <a:pt x="245" y="69"/>
                                </a:cubicBezTo>
                                <a:cubicBezTo>
                                  <a:pt x="298" y="0"/>
                                  <a:pt x="307" y="56"/>
                                  <a:pt x="346" y="103"/>
                                </a:cubicBezTo>
                                <a:cubicBezTo>
                                  <a:pt x="385" y="149"/>
                                  <a:pt x="445" y="270"/>
                                  <a:pt x="477" y="350"/>
                                </a:cubicBezTo>
                                <a:cubicBezTo>
                                  <a:pt x="508" y="429"/>
                                  <a:pt x="527" y="490"/>
                                  <a:pt x="532" y="576"/>
                                </a:cubicBezTo>
                                <a:cubicBezTo>
                                  <a:pt x="537" y="663"/>
                                  <a:pt x="515" y="785"/>
                                  <a:pt x="507" y="870"/>
                                </a:cubicBezTo>
                                <a:cubicBezTo>
                                  <a:pt x="499" y="954"/>
                                  <a:pt x="494" y="1015"/>
                                  <a:pt x="483" y="1084"/>
                                </a:cubicBezTo>
                                <a:cubicBezTo>
                                  <a:pt x="472" y="1152"/>
                                  <a:pt x="472" y="1246"/>
                                  <a:pt x="441" y="1278"/>
                                </a:cubicBezTo>
                                <a:close/>
                              </a:path>
                            </a:pathLst>
                          </a:custGeom>
                          <a:solidFill>
                            <a:srgbClr val="FFFFFF"/>
                          </a:solidFill>
                          <a:ln w="19050" cmpd="sng">
                            <a:solidFill>
                              <a:srgbClr val="000000"/>
                            </a:solidFill>
                            <a:round/>
                            <a:headEnd/>
                            <a:tailEnd/>
                          </a:ln>
                        </wps:spPr>
                        <wps:bodyPr rot="0" vert="horz" wrap="square" lIns="91440" tIns="45720" rIns="91440" bIns="45720" anchor="t" anchorCtr="0" upright="1">
                          <a:noAutofit/>
                        </wps:bodyPr>
                      </wps:wsp>
                      <wps:wsp>
                        <wps:cNvPr id="129" name="Text Box 115"/>
                        <wps:cNvSpPr txBox="1">
                          <a:spLocks noChangeArrowheads="1"/>
                        </wps:cNvSpPr>
                        <wps:spPr bwMode="auto">
                          <a:xfrm>
                            <a:off x="3738" y="11547"/>
                            <a:ext cx="55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CE2D9" w14:textId="77777777" w:rsidR="00DC5A43" w:rsidRDefault="00DC5A43" w:rsidP="00DC5A43">
                              <w:pPr>
                                <w:rPr>
                                  <w:b/>
                                  <w:bCs/>
                                  <w:vertAlign w:val="subscript"/>
                                </w:rPr>
                              </w:pPr>
                              <w:r>
                                <w:rPr>
                                  <w:b/>
                                  <w:bCs/>
                                </w:rPr>
                                <w:t>P</w:t>
                              </w:r>
                            </w:p>
                          </w:txbxContent>
                        </wps:txbx>
                        <wps:bodyPr rot="0" vert="horz" wrap="square" lIns="91440" tIns="45720" rIns="91440" bIns="45720" anchor="t" anchorCtr="0" upright="1">
                          <a:noAutofit/>
                        </wps:bodyPr>
                      </wps:wsp>
                      <wps:wsp>
                        <wps:cNvPr id="130" name="Text Box 116"/>
                        <wps:cNvSpPr txBox="1">
                          <a:spLocks noChangeArrowheads="1"/>
                        </wps:cNvSpPr>
                        <wps:spPr bwMode="auto">
                          <a:xfrm>
                            <a:off x="5427" y="13488"/>
                            <a:ext cx="136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0ABB1" w14:textId="77777777" w:rsidR="00DC5A43" w:rsidRPr="00C77AE2" w:rsidRDefault="00DC5A43" w:rsidP="00DC5A43">
                              <w:pPr>
                                <w:rPr>
                                  <w:rFonts w:ascii="Arial" w:hAnsi="Arial" w:cs="Arial"/>
                                </w:rPr>
                              </w:pPr>
                              <w:r w:rsidRPr="00C77AE2">
                                <w:rPr>
                                  <w:rFonts w:ascii="Arial" w:hAnsi="Arial" w:cs="Arial"/>
                                </w:rPr>
                                <w:t>Spacecraft</w:t>
                              </w:r>
                            </w:p>
                          </w:txbxContent>
                        </wps:txbx>
                        <wps:bodyPr rot="0" vert="horz" wrap="square" lIns="18000" tIns="10800" rIns="18000" bIns="10800" anchor="t" anchorCtr="0" upright="1">
                          <a:noAutofit/>
                        </wps:bodyPr>
                      </wps:wsp>
                      <wps:wsp>
                        <wps:cNvPr id="131" name="Arc 117"/>
                        <wps:cNvSpPr>
                          <a:spLocks/>
                        </wps:cNvSpPr>
                        <wps:spPr bwMode="auto">
                          <a:xfrm>
                            <a:off x="3223" y="11969"/>
                            <a:ext cx="2070" cy="1168"/>
                          </a:xfrm>
                          <a:custGeom>
                            <a:avLst/>
                            <a:gdLst>
                              <a:gd name="G0" fmla="+- 11229 0 0"/>
                              <a:gd name="G1" fmla="+- 21600 0 0"/>
                              <a:gd name="G2" fmla="+- 21600 0 0"/>
                              <a:gd name="T0" fmla="*/ 0 w 32829"/>
                              <a:gd name="T1" fmla="*/ 3148 h 21600"/>
                              <a:gd name="T2" fmla="*/ 32829 w 32829"/>
                              <a:gd name="T3" fmla="*/ 21600 h 21600"/>
                              <a:gd name="T4" fmla="*/ 11229 w 32829"/>
                              <a:gd name="T5" fmla="*/ 21600 h 21600"/>
                            </a:gdLst>
                            <a:ahLst/>
                            <a:cxnLst>
                              <a:cxn ang="0">
                                <a:pos x="T0" y="T1"/>
                              </a:cxn>
                              <a:cxn ang="0">
                                <a:pos x="T2" y="T3"/>
                              </a:cxn>
                              <a:cxn ang="0">
                                <a:pos x="T4" y="T5"/>
                              </a:cxn>
                            </a:cxnLst>
                            <a:rect l="0" t="0" r="r" b="b"/>
                            <a:pathLst>
                              <a:path w="32829" h="21600" fill="none" extrusionOk="0">
                                <a:moveTo>
                                  <a:pt x="0" y="3148"/>
                                </a:moveTo>
                                <a:cubicBezTo>
                                  <a:pt x="3383" y="1089"/>
                                  <a:pt x="7268" y="-1"/>
                                  <a:pt x="11229" y="0"/>
                                </a:cubicBezTo>
                                <a:cubicBezTo>
                                  <a:pt x="23158" y="0"/>
                                  <a:pt x="32829" y="9670"/>
                                  <a:pt x="32829" y="21600"/>
                                </a:cubicBezTo>
                              </a:path>
                              <a:path w="32829" h="21600" stroke="0" extrusionOk="0">
                                <a:moveTo>
                                  <a:pt x="0" y="3148"/>
                                </a:moveTo>
                                <a:cubicBezTo>
                                  <a:pt x="3383" y="1089"/>
                                  <a:pt x="7268" y="-1"/>
                                  <a:pt x="11229" y="0"/>
                                </a:cubicBezTo>
                                <a:cubicBezTo>
                                  <a:pt x="23158" y="0"/>
                                  <a:pt x="32829" y="9670"/>
                                  <a:pt x="32829" y="21600"/>
                                </a:cubicBezTo>
                                <a:lnTo>
                                  <a:pt x="11229" y="21600"/>
                                </a:lnTo>
                                <a:close/>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290" style="position:absolute;margin-left:315.2pt;margin-top:29.05pt;width:212.75pt;height:150.85pt;z-index:251721728" coordorigin="3223,11547" coordsize="3567,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">
                <v:oval id="Oval 112" o:spid="_x0000_s1291" style="position:absolute;left:3322;top:12613;width:1265;height:1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p6sEA&#10;AADcAAAADwAAAGRycy9kb3ducmV2LnhtbERPTYvCMBC9L/gfwgheFk3XhSJdo4goerWK56GZbarN&#10;pDZZrf56syB4m8f7nOm8s7W4Uusrxwq+RgkI4sLpiksFh/16OAHhA7LG2jEpuJOH+az3McVMuxvv&#10;6JqHUsQQ9hkqMCE0mZS+MGTRj1xDHLlf11oMEbal1C3eYrit5ThJUmmx4thgsKGloeKc/1kF6Wm/&#10;MUl9XB0fn6ew/d5d8sfmotSg3y1+QATqwlv8cm91nD9O4f+ZeIG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GqerBAAAA3AAAAA8AAAAAAAAAAAAAAAAAmAIAAGRycy9kb3du&#10;cmV2LnhtbFBLBQYAAAAABAAEAPUAAACGAwAAAAA=&#10;" strokeweight="1.5pt"/>
                <v:shape id="Text Box 113" o:spid="_x0000_s1292" type="#_x0000_t202" style="position:absolute;left:3510;top:12987;width:1017;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DC5A43" w:rsidRPr="00C77AE2" w:rsidRDefault="00DC5A43" w:rsidP="00DC5A43">
                        <w:pPr>
                          <w:rPr>
                            <w:rFonts w:ascii="Arial" w:hAnsi="Arial" w:cs="Arial"/>
                          </w:rPr>
                        </w:pPr>
                        <w:r w:rsidRPr="00C77AE2">
                          <w:rPr>
                            <w:rFonts w:ascii="Arial" w:hAnsi="Arial" w:cs="Arial"/>
                          </w:rPr>
                          <w:t>Venus</w:t>
                        </w:r>
                      </w:p>
                    </w:txbxContent>
                  </v:textbox>
                </v:shape>
                <v:shape id="Freeform 114" o:spid="_x0000_s1293" style="position:absolute;left:5198;top:13442;width:178;height:394;visibility:visible;mso-wrap-style:square;v-text-anchor:top" coordsize="537,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ImMUA&#10;AADcAAAADwAAAGRycy9kb3ducmV2LnhtbESPQWvCQBCF70L/wzKF3nRTD1Kiq6hFECkUjaV4G7Jj&#10;NpidDdlV03/fOQjeZnhv3vtmtuh9o27UxTqwgfdRBoq4DLbmysCx2Aw/QMWEbLEJTAb+KMJi/jKY&#10;YW7Dnfd0O6RKSQjHHA24lNpc61g68hhHoSUW7Rw6j0nWrtK2w7uE+0aPs2yiPdYsDQ5bWjsqL4er&#10;NxCr4+dXr39P36fV5Ge3L1ZN8s6Yt9d+OQWVqE9P8+N6awV/LLTyjEy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oiYxQAAANwAAAAPAAAAAAAAAAAAAAAAAJgCAABkcnMv&#10;ZG93bnJldi54bWxQSwUGAAAAAAQABAD1AAAAigMAAAAA&#10;" path="m441,1278v-34,32,-116,-3,-164,-2c229,1277,181,1307,151,1285v-30,-22,-35,-14,-56,-141c74,1017,,699,25,520,50,341,192,138,245,69,298,,307,56,346,103v39,46,99,167,131,247c508,429,527,490,532,576v5,87,-17,209,-25,294c499,954,494,1015,483,1084v-11,68,-11,162,-42,194xe" strokeweight="1.5pt">
                  <v:path arrowok="t" o:connecttype="custom" o:connectlocs="146,384;92,384;50,386;31,344;8,156;81,21;115,31;158,105;176,173;168,262;160,326;146,384" o:connectangles="0,0,0,0,0,0,0,0,0,0,0,0"/>
                </v:shape>
                <v:shape id="Text Box 115" o:spid="_x0000_s1294" type="#_x0000_t202" style="position:absolute;left:3738;top:11547;width:554;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DC5A43" w:rsidRDefault="00DC5A43" w:rsidP="00DC5A43">
                        <w:pPr>
                          <w:rPr>
                            <w:b/>
                            <w:bCs/>
                            <w:vertAlign w:val="subscript"/>
                          </w:rPr>
                        </w:pPr>
                        <w:r>
                          <w:rPr>
                            <w:b/>
                            <w:bCs/>
                          </w:rPr>
                          <w:t>P</w:t>
                        </w:r>
                      </w:p>
                    </w:txbxContent>
                  </v:textbox>
                </v:shape>
                <v:shape id="Text Box 116" o:spid="_x0000_s1295" type="#_x0000_t202" style="position:absolute;left:5427;top:13488;width:136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XRMMA&#10;AADcAAAADwAAAGRycy9kb3ducmV2LnhtbESPQU/DMAyF70j8h8iTuLFkQ0JTWTYxJBAcWzjsaDWm&#10;qdY4VWO2wq/HByRutt7ze5+3+zkN5kxT6TN7WC0dGOI2h547Dx/vz7cbMEWQAw6ZycM3Fdjvrq+2&#10;WIV84ZrOjXRGQ7hU6CGKjJW1pY2UsCzzSKzaZ54Siq5TZ8OEFw1Pg107d28T9qwNEUd6itSemq/k&#10;oXPrelW7+DMcXw715q0ROZ6C9zeL+fEBjNAs/+a/69eg+HeKr8/oBHb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qXRMMAAADcAAAADwAAAAAAAAAAAAAAAACYAgAAZHJzL2Rv&#10;d25yZXYueG1sUEsFBgAAAAAEAAQA9QAAAIgDAAAAAA==&#10;" filled="f" stroked="f">
                  <v:textbox inset=".5mm,.3mm,.5mm,.3mm">
                    <w:txbxContent>
                      <w:p w:rsidR="00DC5A43" w:rsidRPr="00C77AE2" w:rsidRDefault="00DC5A43" w:rsidP="00DC5A43">
                        <w:pPr>
                          <w:rPr>
                            <w:rFonts w:ascii="Arial" w:hAnsi="Arial" w:cs="Arial"/>
                          </w:rPr>
                        </w:pPr>
                        <w:r w:rsidRPr="00C77AE2">
                          <w:rPr>
                            <w:rFonts w:ascii="Arial" w:hAnsi="Arial" w:cs="Arial"/>
                          </w:rPr>
                          <w:t>Spacecraft</w:t>
                        </w:r>
                      </w:p>
                    </w:txbxContent>
                  </v:textbox>
                </v:shape>
                <v:shape id="Arc 117" o:spid="_x0000_s1296" style="position:absolute;left:3223;top:11969;width:2070;height:1168;visibility:visible;mso-wrap-style:square;v-text-anchor:top" coordsize="3282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DrsIA&#10;AADcAAAADwAAAGRycy9kb3ducmV2LnhtbERP22rCQBB9L/gPywi+6SaVFolZJQrFQkvx+j5mJxfM&#10;zobsNqZ/3y0IfZvDuU66HkwjeupcbVlBPItAEOdW11wqOJ/epgsQziNrbCyTgh9ysF6NnlJMtL3z&#10;gfqjL0UIYZeggsr7NpHS5RUZdDPbEgeusJ1BH2BXSt3hPYSbRj5H0as0WHNoqLClbUX57fhtFGyK&#10;XXb5MtcXnsebofzo99f+M1NqMh6yJQhPg/8XP9zvOsyfx/D3TLh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sAOuwgAAANwAAAAPAAAAAAAAAAAAAAAAAJgCAABkcnMvZG93&#10;bnJldi54bWxQSwUGAAAAAAQABAD1AAAAhwMAAAAA&#10;" path="m,3148nfc3383,1089,7268,-1,11229,,23158,,32829,9670,32829,21600em,3148nsc3383,1089,7268,-1,11229,,23158,,32829,9670,32829,21600r-21600,l,3148xe" filled="f" strokeweight="1.75pt">
                  <v:path arrowok="t" o:extrusionok="f" o:connecttype="custom" o:connectlocs="0,170;2070,1168;708,1168" o:connectangles="0,0,0"/>
                </v:shape>
              </v:group>
            </w:pict>
          </mc:Fallback>
        </mc:AlternateContent>
      </w:r>
      <w:r w:rsidR="00DC5A43" w:rsidRPr="00DC5A43">
        <w:rPr>
          <w:rFonts w:asciiTheme="minorHAnsi" w:hAnsiTheme="minorHAnsi" w:cstheme="minorHAnsi"/>
          <w:b/>
          <w:sz w:val="36"/>
        </w:rPr>
        <w:t xml:space="preserve">NCEA </w:t>
      </w:r>
      <w:r w:rsidR="00DC5A43">
        <w:rPr>
          <w:rFonts w:asciiTheme="minorHAnsi" w:hAnsiTheme="minorHAnsi" w:cstheme="minorHAnsi"/>
          <w:b/>
          <w:sz w:val="36"/>
        </w:rPr>
        <w:t>Gravitational</w:t>
      </w:r>
      <w:r w:rsidR="00DC5A43" w:rsidRPr="00DC5A43">
        <w:rPr>
          <w:rFonts w:asciiTheme="minorHAnsi" w:hAnsiTheme="minorHAnsi" w:cstheme="minorHAnsi"/>
          <w:b/>
          <w:sz w:val="36"/>
        </w:rPr>
        <w:t xml:space="preserve"> application based question</w:t>
      </w:r>
    </w:p>
    <w:p w14:paraId="0AD215D5" w14:textId="77777777" w:rsidR="00DC5A43" w:rsidRPr="00215214" w:rsidRDefault="00DC5A43" w:rsidP="00DC5A43">
      <w:pPr>
        <w:rPr>
          <w:rFonts w:asciiTheme="minorHAnsi" w:hAnsiTheme="minorHAnsi" w:cstheme="minorHAnsi"/>
        </w:rPr>
      </w:pPr>
      <w:r w:rsidRPr="00215214">
        <w:rPr>
          <w:rFonts w:asciiTheme="minorHAnsi" w:hAnsiTheme="minorHAnsi" w:cstheme="minorHAnsi"/>
        </w:rPr>
        <w:t>Mass of Earth = 5.98 x 10</w:t>
      </w:r>
      <w:r w:rsidRPr="00215214">
        <w:rPr>
          <w:rFonts w:asciiTheme="minorHAnsi" w:hAnsiTheme="minorHAnsi" w:cstheme="minorHAnsi"/>
          <w:vertAlign w:val="superscript"/>
        </w:rPr>
        <w:t>24</w:t>
      </w:r>
      <w:r w:rsidRPr="00215214">
        <w:rPr>
          <w:rFonts w:asciiTheme="minorHAnsi" w:hAnsiTheme="minorHAnsi" w:cstheme="minorHAnsi"/>
        </w:rPr>
        <w:t>kg</w:t>
      </w:r>
      <w:r w:rsidRPr="00215214">
        <w:rPr>
          <w:rFonts w:asciiTheme="minorHAnsi" w:hAnsiTheme="minorHAnsi" w:cstheme="minorHAnsi"/>
        </w:rPr>
        <w:tab/>
      </w:r>
      <w:r w:rsidRPr="00215214">
        <w:rPr>
          <w:rFonts w:asciiTheme="minorHAnsi" w:hAnsiTheme="minorHAnsi" w:cstheme="minorHAnsi"/>
        </w:rPr>
        <w:tab/>
      </w:r>
    </w:p>
    <w:p w14:paraId="389C3DC2" w14:textId="77777777" w:rsidR="00DC5A43" w:rsidRPr="00215214" w:rsidRDefault="00DC5A43" w:rsidP="00DC5A43">
      <w:pPr>
        <w:rPr>
          <w:rFonts w:asciiTheme="minorHAnsi" w:hAnsiTheme="minorHAnsi" w:cstheme="minorHAnsi"/>
        </w:rPr>
      </w:pPr>
      <w:r w:rsidRPr="00215214">
        <w:rPr>
          <w:rFonts w:asciiTheme="minorHAnsi" w:hAnsiTheme="minorHAnsi" w:cstheme="minorHAnsi"/>
        </w:rPr>
        <w:t>Radius of the earth = 6.37 x 10</w:t>
      </w:r>
      <w:r w:rsidRPr="00215214">
        <w:rPr>
          <w:rFonts w:asciiTheme="minorHAnsi" w:hAnsiTheme="minorHAnsi" w:cstheme="minorHAnsi"/>
          <w:vertAlign w:val="superscript"/>
        </w:rPr>
        <w:t>6</w:t>
      </w:r>
      <w:r w:rsidRPr="00215214">
        <w:rPr>
          <w:rFonts w:asciiTheme="minorHAnsi" w:hAnsiTheme="minorHAnsi" w:cstheme="minorHAnsi"/>
        </w:rPr>
        <w:t xml:space="preserve"> m</w:t>
      </w:r>
    </w:p>
    <w:p w14:paraId="5CFA09DA" w14:textId="77777777" w:rsidR="00DC5A43" w:rsidRPr="00215214" w:rsidRDefault="00DC5A43" w:rsidP="00DC5A43">
      <w:pPr>
        <w:rPr>
          <w:rFonts w:asciiTheme="minorHAnsi" w:hAnsiTheme="minorHAnsi" w:cstheme="minorHAnsi"/>
        </w:rPr>
      </w:pPr>
      <w:r w:rsidRPr="00215214">
        <w:rPr>
          <w:rFonts w:asciiTheme="minorHAnsi" w:hAnsiTheme="minorHAnsi" w:cstheme="minorHAnsi"/>
        </w:rPr>
        <w:t>Universal Gravitational Constant = 6.67 x 10</w:t>
      </w:r>
      <w:r w:rsidRPr="00215214">
        <w:rPr>
          <w:rFonts w:asciiTheme="minorHAnsi" w:hAnsiTheme="minorHAnsi" w:cstheme="minorHAnsi"/>
          <w:vertAlign w:val="superscript"/>
        </w:rPr>
        <w:t>-11</w:t>
      </w:r>
      <w:r w:rsidRPr="00215214">
        <w:rPr>
          <w:rFonts w:asciiTheme="minorHAnsi" w:hAnsiTheme="minorHAnsi" w:cstheme="minorHAnsi"/>
        </w:rPr>
        <w:t xml:space="preserve"> Nm</w:t>
      </w:r>
      <w:r w:rsidRPr="00215214">
        <w:rPr>
          <w:rFonts w:asciiTheme="minorHAnsi" w:hAnsiTheme="minorHAnsi" w:cstheme="minorHAnsi"/>
          <w:vertAlign w:val="superscript"/>
        </w:rPr>
        <w:t>2</w:t>
      </w:r>
      <w:r w:rsidRPr="00215214">
        <w:rPr>
          <w:rFonts w:asciiTheme="minorHAnsi" w:hAnsiTheme="minorHAnsi" w:cstheme="minorHAnsi"/>
        </w:rPr>
        <w:t>kg</w:t>
      </w:r>
      <w:r w:rsidRPr="00215214">
        <w:rPr>
          <w:rFonts w:asciiTheme="minorHAnsi" w:hAnsiTheme="minorHAnsi" w:cstheme="minorHAnsi"/>
          <w:vertAlign w:val="superscript"/>
        </w:rPr>
        <w:t>-2</w:t>
      </w:r>
      <w:r w:rsidRPr="00215214">
        <w:rPr>
          <w:rFonts w:asciiTheme="minorHAnsi" w:hAnsiTheme="minorHAnsi" w:cstheme="minorHAnsi"/>
        </w:rPr>
        <w:t xml:space="preserve">         </w:t>
      </w:r>
    </w:p>
    <w:p w14:paraId="7F58C9E2" w14:textId="77777777" w:rsidR="00DC5A43" w:rsidRPr="00215214" w:rsidRDefault="00DC5A43" w:rsidP="00DC5A43">
      <w:pPr>
        <w:rPr>
          <w:rFonts w:asciiTheme="minorHAnsi" w:hAnsiTheme="minorHAnsi" w:cstheme="minorHAnsi"/>
        </w:rPr>
      </w:pPr>
      <w:r w:rsidRPr="00215214">
        <w:rPr>
          <w:rFonts w:asciiTheme="minorHAnsi" w:hAnsiTheme="minorHAnsi" w:cstheme="minorHAnsi"/>
        </w:rPr>
        <w:t xml:space="preserve"> Acceleration due to Gravity = 9.81 ms</w:t>
      </w:r>
      <w:r w:rsidRPr="00215214">
        <w:rPr>
          <w:rFonts w:asciiTheme="minorHAnsi" w:hAnsiTheme="minorHAnsi" w:cstheme="minorHAnsi"/>
          <w:vertAlign w:val="superscript"/>
        </w:rPr>
        <w:t>-2</w:t>
      </w:r>
    </w:p>
    <w:p w14:paraId="0C45CD34" w14:textId="77777777" w:rsidR="00DC5A43" w:rsidRDefault="00DC5A43" w:rsidP="00DC5A43">
      <w:pPr>
        <w:rPr>
          <w:rFonts w:asciiTheme="minorHAnsi" w:hAnsiTheme="minorHAnsi" w:cstheme="minorHAnsi"/>
          <w:b/>
          <w:u w:val="single"/>
        </w:rPr>
      </w:pPr>
    </w:p>
    <w:p w14:paraId="6CDDFF28" w14:textId="77777777" w:rsidR="00DC5A43" w:rsidRDefault="00DC5A43" w:rsidP="00DC5A43">
      <w:pPr>
        <w:rPr>
          <w:rFonts w:asciiTheme="minorHAnsi" w:hAnsiTheme="minorHAnsi" w:cstheme="minorHAnsi"/>
          <w:b/>
          <w:u w:val="single"/>
        </w:rPr>
      </w:pPr>
    </w:p>
    <w:p w14:paraId="1B92955F" w14:textId="77777777" w:rsidR="00B51B7D" w:rsidRDefault="00B51B7D" w:rsidP="00DC5A43">
      <w:pPr>
        <w:rPr>
          <w:rFonts w:asciiTheme="minorHAnsi" w:hAnsiTheme="minorHAnsi" w:cstheme="minorHAnsi"/>
          <w:b/>
          <w:u w:val="single"/>
        </w:rPr>
      </w:pPr>
    </w:p>
    <w:p w14:paraId="61793075" w14:textId="77777777" w:rsidR="00B51B7D" w:rsidRDefault="00B51B7D" w:rsidP="00DC5A43">
      <w:pPr>
        <w:rPr>
          <w:rFonts w:asciiTheme="minorHAnsi" w:hAnsiTheme="minorHAnsi" w:cstheme="minorHAnsi"/>
          <w:b/>
          <w:u w:val="single"/>
        </w:rPr>
      </w:pPr>
    </w:p>
    <w:p w14:paraId="0144D545" w14:textId="77777777" w:rsidR="00DC5A43" w:rsidRDefault="00DC5A43" w:rsidP="00DC5A43">
      <w:pPr>
        <w:rPr>
          <w:rFonts w:asciiTheme="minorHAnsi" w:hAnsiTheme="minorHAnsi" w:cstheme="minorHAnsi"/>
          <w:b/>
          <w:u w:val="single"/>
        </w:rPr>
      </w:pPr>
    </w:p>
    <w:p w14:paraId="48B66699" w14:textId="77777777" w:rsidR="00180CC7" w:rsidRDefault="00180CC7" w:rsidP="00DC5A43">
      <w:pPr>
        <w:rPr>
          <w:rFonts w:asciiTheme="minorHAnsi" w:hAnsiTheme="minorHAnsi" w:cstheme="minorHAnsi"/>
          <w:b/>
          <w:u w:val="single"/>
        </w:rPr>
      </w:pPr>
      <w:r w:rsidRPr="00215214">
        <w:rPr>
          <w:rFonts w:asciiTheme="minorHAnsi" w:hAnsiTheme="minorHAnsi" w:cstheme="minorHAnsi"/>
          <w:noProof/>
          <w:lang w:val="en-US" w:eastAsia="en-US"/>
        </w:rPr>
        <mc:AlternateContent>
          <mc:Choice Requires="wps">
            <w:drawing>
              <wp:anchor distT="0" distB="0" distL="114300" distR="114300" simplePos="0" relativeHeight="251720704" behindDoc="0" locked="0" layoutInCell="1" allowOverlap="1" wp14:anchorId="7403D8B5" wp14:editId="529D9F4C">
                <wp:simplePos x="0" y="0"/>
                <wp:positionH relativeFrom="column">
                  <wp:posOffset>4023360</wp:posOffset>
                </wp:positionH>
                <wp:positionV relativeFrom="paragraph">
                  <wp:posOffset>97045</wp:posOffset>
                </wp:positionV>
                <wp:extent cx="2736850" cy="672465"/>
                <wp:effectExtent l="0" t="0" r="25400" b="13335"/>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6850" cy="672465"/>
                        </a:xfrm>
                        <a:prstGeom prst="rect">
                          <a:avLst/>
                        </a:prstGeom>
                        <a:solidFill>
                          <a:srgbClr val="FFFFFF"/>
                        </a:solidFill>
                        <a:ln w="9525">
                          <a:solidFill>
                            <a:srgbClr val="000000"/>
                          </a:solidFill>
                          <a:miter lim="800000"/>
                          <a:headEnd/>
                          <a:tailEnd/>
                        </a:ln>
                      </wps:spPr>
                      <wps:txbx>
                        <w:txbxContent>
                          <w:p w14:paraId="10316C52" w14:textId="77777777" w:rsidR="00DC5A43" w:rsidRPr="000D4514" w:rsidRDefault="00DC5A43" w:rsidP="00DC5A43">
                            <w:pPr>
                              <w:rPr>
                                <w:rFonts w:ascii="Arial" w:hAnsi="Arial" w:cs="Arial"/>
                                <w:b/>
                              </w:rPr>
                            </w:pPr>
                            <w:r w:rsidRPr="000D4514">
                              <w:rPr>
                                <w:rFonts w:ascii="Arial" w:hAnsi="Arial" w:cs="Arial"/>
                                <w:b/>
                              </w:rPr>
                              <w:t>DATA:</w:t>
                            </w:r>
                          </w:p>
                          <w:p w14:paraId="531538E4" w14:textId="77777777" w:rsidR="00DC5A43" w:rsidRPr="002472DC" w:rsidRDefault="00DC5A43" w:rsidP="00DC5A43">
                            <w:pPr>
                              <w:tabs>
                                <w:tab w:val="left" w:pos="2410"/>
                              </w:tabs>
                              <w:rPr>
                                <w:rFonts w:ascii="Arial" w:hAnsi="Arial" w:cs="Arial"/>
                                <w:sz w:val="22"/>
                                <w:szCs w:val="22"/>
                              </w:rPr>
                            </w:pPr>
                            <w:r w:rsidRPr="002472DC">
                              <w:rPr>
                                <w:rFonts w:ascii="Arial" w:hAnsi="Arial" w:cs="Arial"/>
                                <w:sz w:val="22"/>
                                <w:szCs w:val="22"/>
                              </w:rPr>
                              <w:t xml:space="preserve">Mass of </w:t>
                            </w:r>
                            <w:r>
                              <w:rPr>
                                <w:rFonts w:ascii="Arial" w:hAnsi="Arial" w:cs="Arial"/>
                                <w:sz w:val="22"/>
                                <w:szCs w:val="22"/>
                              </w:rPr>
                              <w:t xml:space="preserve">Venus     =   </w:t>
                            </w:r>
                            <w:r w:rsidRPr="002472DC">
                              <w:rPr>
                                <w:rFonts w:ascii="Arial" w:hAnsi="Arial" w:cs="Arial"/>
                                <w:sz w:val="22"/>
                                <w:szCs w:val="22"/>
                              </w:rPr>
                              <w:t>5.41 x 10</w:t>
                            </w:r>
                            <w:r w:rsidRPr="00B16A06">
                              <w:rPr>
                                <w:rFonts w:ascii="Arial" w:hAnsi="Arial" w:cs="Arial"/>
                                <w:sz w:val="22"/>
                                <w:szCs w:val="22"/>
                                <w:vertAlign w:val="superscript"/>
                              </w:rPr>
                              <w:t>24</w:t>
                            </w:r>
                            <w:r w:rsidRPr="002472DC">
                              <w:rPr>
                                <w:rFonts w:ascii="Arial" w:hAnsi="Arial" w:cs="Arial"/>
                                <w:sz w:val="22"/>
                                <w:szCs w:val="22"/>
                              </w:rPr>
                              <w:t xml:space="preserve"> kg</w:t>
                            </w:r>
                          </w:p>
                          <w:p w14:paraId="70345805" w14:textId="77777777" w:rsidR="00DC5A43" w:rsidRPr="002472DC" w:rsidRDefault="00DC5A43" w:rsidP="00DC5A43">
                            <w:pPr>
                              <w:tabs>
                                <w:tab w:val="left" w:pos="2410"/>
                              </w:tabs>
                              <w:rPr>
                                <w:rFonts w:ascii="Arial" w:hAnsi="Arial" w:cs="Arial"/>
                                <w:sz w:val="22"/>
                                <w:szCs w:val="22"/>
                              </w:rPr>
                            </w:pPr>
                            <w:r w:rsidRPr="002472DC">
                              <w:rPr>
                                <w:rFonts w:ascii="Arial" w:hAnsi="Arial" w:cs="Arial"/>
                                <w:sz w:val="22"/>
                                <w:szCs w:val="22"/>
                              </w:rPr>
                              <w:t>Mass of the spacecraft</w:t>
                            </w:r>
                            <w:r>
                              <w:rPr>
                                <w:rFonts w:ascii="Arial" w:hAnsi="Arial" w:cs="Arial"/>
                                <w:sz w:val="22"/>
                                <w:szCs w:val="22"/>
                              </w:rPr>
                              <w:t xml:space="preserve">    = 4.32 x</w:t>
                            </w:r>
                            <w:r w:rsidRPr="002472DC">
                              <w:rPr>
                                <w:rFonts w:ascii="Arial" w:hAnsi="Arial" w:cs="Arial"/>
                                <w:sz w:val="22"/>
                                <w:szCs w:val="22"/>
                              </w:rPr>
                              <w:t>10</w:t>
                            </w:r>
                            <w:r w:rsidRPr="00B16A06">
                              <w:rPr>
                                <w:rFonts w:ascii="Arial" w:hAnsi="Arial" w:cs="Arial"/>
                                <w:sz w:val="22"/>
                                <w:szCs w:val="22"/>
                                <w:vertAlign w:val="superscript"/>
                              </w:rPr>
                              <w:t xml:space="preserve">4 </w:t>
                            </w:r>
                            <w:r w:rsidRPr="002472DC">
                              <w:rPr>
                                <w:rFonts w:ascii="Arial" w:hAnsi="Arial" w:cs="Arial"/>
                                <w:sz w:val="22"/>
                                <w:szCs w:val="22"/>
                              </w:rPr>
                              <w:t>kg</w:t>
                            </w:r>
                          </w:p>
                          <w:p w14:paraId="2321A5D0" w14:textId="77777777" w:rsidR="00DC5A43" w:rsidRDefault="00DC5A43" w:rsidP="00DC5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297" type="#_x0000_t202" style="position:absolute;margin-left:316.8pt;margin-top:7.65pt;width:215.5pt;height:52.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">
                <v:textbox>
                  <w:txbxContent>
                    <w:p w:rsidR="00DC5A43" w:rsidRPr="000D4514" w:rsidRDefault="00DC5A43" w:rsidP="00DC5A43">
                      <w:pPr>
                        <w:rPr>
                          <w:rFonts w:ascii="Arial" w:hAnsi="Arial" w:cs="Arial"/>
                          <w:b/>
                        </w:rPr>
                      </w:pPr>
                      <w:r w:rsidRPr="000D4514">
                        <w:rPr>
                          <w:rFonts w:ascii="Arial" w:hAnsi="Arial" w:cs="Arial"/>
                          <w:b/>
                        </w:rPr>
                        <w:t>DATA:</w:t>
                      </w:r>
                    </w:p>
                    <w:p w:rsidR="00DC5A43" w:rsidRPr="002472DC" w:rsidRDefault="00DC5A43" w:rsidP="00DC5A43">
                      <w:pPr>
                        <w:tabs>
                          <w:tab w:val="left" w:pos="2410"/>
                        </w:tabs>
                        <w:rPr>
                          <w:rFonts w:ascii="Arial" w:hAnsi="Arial" w:cs="Arial"/>
                          <w:sz w:val="22"/>
                          <w:szCs w:val="22"/>
                        </w:rPr>
                      </w:pPr>
                      <w:r w:rsidRPr="002472DC">
                        <w:rPr>
                          <w:rFonts w:ascii="Arial" w:hAnsi="Arial" w:cs="Arial"/>
                          <w:sz w:val="22"/>
                          <w:szCs w:val="22"/>
                        </w:rPr>
                        <w:t xml:space="preserve">Mass of </w:t>
                      </w:r>
                      <w:r>
                        <w:rPr>
                          <w:rFonts w:ascii="Arial" w:hAnsi="Arial" w:cs="Arial"/>
                          <w:sz w:val="22"/>
                          <w:szCs w:val="22"/>
                        </w:rPr>
                        <w:t xml:space="preserve">Venus     =   </w:t>
                      </w:r>
                      <w:r w:rsidRPr="002472DC">
                        <w:rPr>
                          <w:rFonts w:ascii="Arial" w:hAnsi="Arial" w:cs="Arial"/>
                          <w:sz w:val="22"/>
                          <w:szCs w:val="22"/>
                        </w:rPr>
                        <w:t>5.41 x 10</w:t>
                      </w:r>
                      <w:r w:rsidRPr="00B16A06">
                        <w:rPr>
                          <w:rFonts w:ascii="Arial" w:hAnsi="Arial" w:cs="Arial"/>
                          <w:sz w:val="22"/>
                          <w:szCs w:val="22"/>
                          <w:vertAlign w:val="superscript"/>
                        </w:rPr>
                        <w:t>24</w:t>
                      </w:r>
                      <w:r w:rsidRPr="002472DC">
                        <w:rPr>
                          <w:rFonts w:ascii="Arial" w:hAnsi="Arial" w:cs="Arial"/>
                          <w:sz w:val="22"/>
                          <w:szCs w:val="22"/>
                        </w:rPr>
                        <w:t xml:space="preserve"> kg</w:t>
                      </w:r>
                    </w:p>
                    <w:p w:rsidR="00DC5A43" w:rsidRPr="002472DC" w:rsidRDefault="00DC5A43" w:rsidP="00DC5A43">
                      <w:pPr>
                        <w:tabs>
                          <w:tab w:val="left" w:pos="2410"/>
                        </w:tabs>
                        <w:rPr>
                          <w:rFonts w:ascii="Arial" w:hAnsi="Arial" w:cs="Arial"/>
                          <w:sz w:val="22"/>
                          <w:szCs w:val="22"/>
                        </w:rPr>
                      </w:pPr>
                      <w:r w:rsidRPr="002472DC">
                        <w:rPr>
                          <w:rFonts w:ascii="Arial" w:hAnsi="Arial" w:cs="Arial"/>
                          <w:sz w:val="22"/>
                          <w:szCs w:val="22"/>
                        </w:rPr>
                        <w:t>Mass of the spacecraft</w:t>
                      </w:r>
                      <w:r>
                        <w:rPr>
                          <w:rFonts w:ascii="Arial" w:hAnsi="Arial" w:cs="Arial"/>
                          <w:sz w:val="22"/>
                          <w:szCs w:val="22"/>
                        </w:rPr>
                        <w:t xml:space="preserve">    = 4.32 x</w:t>
                      </w:r>
                      <w:r w:rsidRPr="002472DC">
                        <w:rPr>
                          <w:rFonts w:ascii="Arial" w:hAnsi="Arial" w:cs="Arial"/>
                          <w:sz w:val="22"/>
                          <w:szCs w:val="22"/>
                        </w:rPr>
                        <w:t>10</w:t>
                      </w:r>
                      <w:r w:rsidRPr="00B16A06">
                        <w:rPr>
                          <w:rFonts w:ascii="Arial" w:hAnsi="Arial" w:cs="Arial"/>
                          <w:sz w:val="22"/>
                          <w:szCs w:val="22"/>
                          <w:vertAlign w:val="superscript"/>
                        </w:rPr>
                        <w:t xml:space="preserve">4 </w:t>
                      </w:r>
                      <w:r w:rsidRPr="002472DC">
                        <w:rPr>
                          <w:rFonts w:ascii="Arial" w:hAnsi="Arial" w:cs="Arial"/>
                          <w:sz w:val="22"/>
                          <w:szCs w:val="22"/>
                        </w:rPr>
                        <w:t>kg</w:t>
                      </w:r>
                    </w:p>
                    <w:p w:rsidR="00DC5A43" w:rsidRDefault="00DC5A43" w:rsidP="00DC5A43"/>
                  </w:txbxContent>
                </v:textbox>
              </v:shape>
            </w:pict>
          </mc:Fallback>
        </mc:AlternateContent>
      </w:r>
    </w:p>
    <w:p w14:paraId="188ACDB5" w14:textId="77777777" w:rsidR="00180CC7" w:rsidRDefault="00180CC7" w:rsidP="00DC5A43">
      <w:pPr>
        <w:rPr>
          <w:rFonts w:asciiTheme="minorHAnsi" w:hAnsiTheme="minorHAnsi" w:cstheme="minorHAnsi"/>
          <w:b/>
          <w:u w:val="single"/>
        </w:rPr>
      </w:pPr>
    </w:p>
    <w:p w14:paraId="20025AB1" w14:textId="77777777" w:rsidR="00180CC7" w:rsidRDefault="00180CC7" w:rsidP="00DC5A43">
      <w:pPr>
        <w:rPr>
          <w:rFonts w:asciiTheme="minorHAnsi" w:hAnsiTheme="minorHAnsi" w:cstheme="minorHAnsi"/>
          <w:b/>
          <w:u w:val="single"/>
        </w:rPr>
      </w:pPr>
    </w:p>
    <w:p w14:paraId="155E0C26" w14:textId="77777777" w:rsidR="00DC5A43" w:rsidRPr="00215214" w:rsidRDefault="00DC5A43" w:rsidP="00DC5A43">
      <w:pPr>
        <w:rPr>
          <w:rFonts w:asciiTheme="minorHAnsi" w:hAnsiTheme="minorHAnsi" w:cstheme="minorHAnsi"/>
        </w:rPr>
      </w:pPr>
      <w:r w:rsidRPr="00215214">
        <w:rPr>
          <w:rFonts w:asciiTheme="minorHAnsi" w:hAnsiTheme="minorHAnsi" w:cstheme="minorHAnsi"/>
          <w:b/>
          <w:u w:val="single"/>
        </w:rPr>
        <w:t xml:space="preserve">QUESTION </w:t>
      </w:r>
      <w:r w:rsidR="00DC556A">
        <w:rPr>
          <w:rFonts w:asciiTheme="minorHAnsi" w:hAnsiTheme="minorHAnsi" w:cstheme="minorHAnsi"/>
          <w:b/>
          <w:u w:val="single"/>
        </w:rPr>
        <w:t>FOUR</w:t>
      </w:r>
      <w:r w:rsidRPr="00215214">
        <w:rPr>
          <w:rFonts w:asciiTheme="minorHAnsi" w:hAnsiTheme="minorHAnsi" w:cstheme="minorHAnsi"/>
          <w:b/>
          <w:u w:val="single"/>
        </w:rPr>
        <w:t>:</w:t>
      </w:r>
      <w:r w:rsidRPr="00215214">
        <w:rPr>
          <w:rFonts w:asciiTheme="minorHAnsi" w:hAnsiTheme="minorHAnsi" w:cstheme="minorHAnsi"/>
        </w:rPr>
        <w:t xml:space="preserve"> Space Travel </w:t>
      </w:r>
    </w:p>
    <w:p w14:paraId="5404CB18" w14:textId="77777777" w:rsidR="00B51B7D" w:rsidRDefault="00B51B7D" w:rsidP="00DC5A43">
      <w:pPr>
        <w:tabs>
          <w:tab w:val="left" w:pos="10772"/>
        </w:tabs>
        <w:ind w:right="-28"/>
        <w:rPr>
          <w:rFonts w:asciiTheme="minorHAnsi" w:hAnsiTheme="minorHAnsi" w:cstheme="minorHAnsi"/>
        </w:rPr>
      </w:pPr>
    </w:p>
    <w:p w14:paraId="56F047E3" w14:textId="77777777" w:rsidR="00DC5A43" w:rsidRPr="00215214" w:rsidRDefault="00DC5A43" w:rsidP="00DC5A43">
      <w:pPr>
        <w:tabs>
          <w:tab w:val="left" w:pos="10772"/>
        </w:tabs>
        <w:ind w:right="-28"/>
        <w:rPr>
          <w:rFonts w:asciiTheme="minorHAnsi" w:hAnsiTheme="minorHAnsi" w:cstheme="minorHAnsi"/>
        </w:rPr>
      </w:pPr>
      <w:r w:rsidRPr="00215214">
        <w:rPr>
          <w:rFonts w:asciiTheme="minorHAnsi" w:hAnsiTheme="minorHAnsi" w:cstheme="minorHAnsi"/>
        </w:rPr>
        <w:t xml:space="preserve">During a space exploration a spacecraft flies past the planet Venus. The diagram </w:t>
      </w:r>
      <w:r w:rsidR="00B51B7D">
        <w:rPr>
          <w:rFonts w:asciiTheme="minorHAnsi" w:hAnsiTheme="minorHAnsi" w:cstheme="minorHAnsi"/>
        </w:rPr>
        <w:t>above</w:t>
      </w:r>
      <w:r w:rsidRPr="00215214">
        <w:rPr>
          <w:rFonts w:asciiTheme="minorHAnsi" w:hAnsiTheme="minorHAnsi" w:cstheme="minorHAnsi"/>
        </w:rPr>
        <w:t xml:space="preserve"> shows the path taken by the spacecraft as it flies past the planet. Use the data given below to answer the following questions.</w:t>
      </w:r>
    </w:p>
    <w:p w14:paraId="5B02A615" w14:textId="77777777" w:rsidR="00DC5A43" w:rsidRDefault="00DC5A43" w:rsidP="00DC5A43">
      <w:pPr>
        <w:ind w:left="540" w:right="7146" w:hanging="540"/>
        <w:rPr>
          <w:rFonts w:asciiTheme="minorHAnsi" w:hAnsiTheme="minorHAnsi" w:cstheme="minorHAnsi"/>
        </w:rPr>
      </w:pPr>
    </w:p>
    <w:p w14:paraId="0FAA4C92" w14:textId="77777777" w:rsidR="00DC5A43" w:rsidRDefault="00DC5A43" w:rsidP="00DC5A43">
      <w:pPr>
        <w:ind w:left="540" w:right="7146" w:hanging="540"/>
        <w:rPr>
          <w:rFonts w:asciiTheme="minorHAnsi" w:hAnsiTheme="minorHAnsi" w:cstheme="minorHAnsi"/>
        </w:rPr>
      </w:pPr>
    </w:p>
    <w:p w14:paraId="134847D2" w14:textId="77777777" w:rsidR="00DC5A43" w:rsidRDefault="00DC5A43" w:rsidP="00DC5A43">
      <w:pPr>
        <w:ind w:left="540" w:right="3969" w:hanging="540"/>
        <w:rPr>
          <w:rFonts w:asciiTheme="minorHAnsi" w:hAnsiTheme="minorHAnsi" w:cstheme="minorHAnsi"/>
        </w:rPr>
      </w:pPr>
      <w:r w:rsidRPr="00215214">
        <w:rPr>
          <w:rFonts w:asciiTheme="minorHAnsi" w:hAnsiTheme="minorHAnsi" w:cstheme="minorHAnsi"/>
        </w:rPr>
        <w:t>(a)</w:t>
      </w:r>
      <w:r w:rsidRPr="00215214">
        <w:rPr>
          <w:rFonts w:asciiTheme="minorHAnsi" w:hAnsiTheme="minorHAnsi" w:cstheme="minorHAnsi"/>
        </w:rPr>
        <w:tab/>
        <w:t>The point P is 6.682 x 10</w:t>
      </w:r>
      <w:r w:rsidRPr="00215214">
        <w:rPr>
          <w:rFonts w:asciiTheme="minorHAnsi" w:hAnsiTheme="minorHAnsi" w:cstheme="minorHAnsi"/>
          <w:vertAlign w:val="superscript"/>
        </w:rPr>
        <w:t>6</w:t>
      </w:r>
      <w:r w:rsidRPr="00215214">
        <w:rPr>
          <w:rFonts w:asciiTheme="minorHAnsi" w:hAnsiTheme="minorHAnsi" w:cstheme="minorHAnsi"/>
        </w:rPr>
        <w:t xml:space="preserve"> m above the centre of the planet Venus. </w:t>
      </w:r>
    </w:p>
    <w:p w14:paraId="56F80167" w14:textId="77777777" w:rsidR="00DC5A43" w:rsidRPr="00215214" w:rsidRDefault="00DC5A43" w:rsidP="00DC5A43">
      <w:pPr>
        <w:ind w:left="540" w:right="3969"/>
        <w:rPr>
          <w:rFonts w:asciiTheme="minorHAnsi" w:hAnsiTheme="minorHAnsi" w:cstheme="minorHAnsi"/>
        </w:rPr>
      </w:pPr>
      <w:r w:rsidRPr="00215214">
        <w:rPr>
          <w:rFonts w:asciiTheme="minorHAnsi" w:hAnsiTheme="minorHAnsi" w:cstheme="minorHAnsi"/>
        </w:rPr>
        <w:t>Show that the size of the gravitational force acting on the spacecraft at the instant when it is at P is 3.49 x 10</w:t>
      </w:r>
      <w:r w:rsidRPr="00215214">
        <w:rPr>
          <w:rFonts w:asciiTheme="minorHAnsi" w:hAnsiTheme="minorHAnsi" w:cstheme="minorHAnsi"/>
          <w:vertAlign w:val="superscript"/>
        </w:rPr>
        <w:t>5</w:t>
      </w:r>
      <w:r w:rsidRPr="00215214">
        <w:rPr>
          <w:rFonts w:asciiTheme="minorHAnsi" w:hAnsiTheme="minorHAnsi" w:cstheme="minorHAnsi"/>
        </w:rPr>
        <w:t xml:space="preserve"> N.</w:t>
      </w:r>
    </w:p>
    <w:p w14:paraId="035ABC84" w14:textId="77777777" w:rsidR="00DC5A43" w:rsidRPr="00215214" w:rsidRDefault="00DC5A43" w:rsidP="00DC5A43">
      <w:pPr>
        <w:ind w:left="540" w:hanging="540"/>
        <w:rPr>
          <w:rFonts w:asciiTheme="minorHAnsi" w:hAnsiTheme="minorHAnsi" w:cstheme="minorHAnsi"/>
        </w:rPr>
      </w:pPr>
    </w:p>
    <w:p w14:paraId="4AFEBD3D" w14:textId="77777777" w:rsidR="00DC5A43" w:rsidRPr="00215214" w:rsidRDefault="00DC5A43" w:rsidP="00DC5A43">
      <w:pPr>
        <w:ind w:left="540" w:hanging="540"/>
        <w:rPr>
          <w:rFonts w:asciiTheme="minorHAnsi" w:hAnsiTheme="minorHAnsi" w:cstheme="minorHAnsi"/>
        </w:rPr>
      </w:pPr>
    </w:p>
    <w:p w14:paraId="29AEAA39" w14:textId="77777777" w:rsidR="00DC5A43" w:rsidRPr="00215214" w:rsidRDefault="00DC5A43" w:rsidP="00DC5A43">
      <w:pPr>
        <w:ind w:left="540" w:hanging="540"/>
        <w:rPr>
          <w:rFonts w:asciiTheme="minorHAnsi" w:hAnsiTheme="minorHAnsi" w:cstheme="minorHAnsi"/>
        </w:rPr>
      </w:pPr>
      <w:r w:rsidRPr="00215214">
        <w:rPr>
          <w:rFonts w:asciiTheme="minorHAnsi" w:hAnsiTheme="minorHAnsi" w:cstheme="minorHAnsi"/>
        </w:rPr>
        <w:t>(b)</w:t>
      </w:r>
      <w:r w:rsidRPr="00215214">
        <w:rPr>
          <w:rFonts w:asciiTheme="minorHAnsi" w:hAnsiTheme="minorHAnsi" w:cstheme="minorHAnsi"/>
        </w:rPr>
        <w:tab/>
        <w:t>State the direction of the force experienced by the spacecraft when it is at the point P.</w:t>
      </w:r>
    </w:p>
    <w:p w14:paraId="2CC5171D" w14:textId="77777777" w:rsidR="00DC5A43" w:rsidRDefault="00DC5A43" w:rsidP="00DC5A43">
      <w:pPr>
        <w:ind w:left="540" w:hanging="540"/>
        <w:rPr>
          <w:rFonts w:asciiTheme="minorHAnsi" w:hAnsiTheme="minorHAnsi" w:cstheme="minorHAnsi"/>
          <w:sz w:val="16"/>
          <w:szCs w:val="16"/>
        </w:rPr>
      </w:pPr>
    </w:p>
    <w:p w14:paraId="2014752D" w14:textId="77777777" w:rsidR="00DC5A43" w:rsidRPr="00215214" w:rsidRDefault="00DC5A43" w:rsidP="00DC5A43">
      <w:pPr>
        <w:ind w:left="540" w:hanging="540"/>
        <w:rPr>
          <w:rFonts w:asciiTheme="minorHAnsi" w:hAnsiTheme="minorHAnsi" w:cstheme="minorHAnsi"/>
          <w:sz w:val="16"/>
          <w:szCs w:val="16"/>
        </w:rPr>
      </w:pPr>
    </w:p>
    <w:p w14:paraId="4BDFF752" w14:textId="77777777" w:rsidR="00DC5A43" w:rsidRPr="00215214" w:rsidRDefault="00DC5A43" w:rsidP="00DC5A43">
      <w:pPr>
        <w:ind w:left="540" w:hanging="540"/>
        <w:rPr>
          <w:rFonts w:asciiTheme="minorHAnsi" w:hAnsiTheme="minorHAnsi" w:cstheme="minorHAnsi"/>
        </w:rPr>
      </w:pPr>
      <w:r w:rsidRPr="00215214">
        <w:rPr>
          <w:rFonts w:asciiTheme="minorHAnsi" w:hAnsiTheme="minorHAnsi" w:cstheme="minorHAnsi"/>
        </w:rPr>
        <w:t>(c)</w:t>
      </w:r>
      <w:r w:rsidRPr="00215214">
        <w:rPr>
          <w:rFonts w:asciiTheme="minorHAnsi" w:hAnsiTheme="minorHAnsi" w:cstheme="minorHAnsi"/>
        </w:rPr>
        <w:tab/>
        <w:t>Calculate the orbital speed of the spacecraft at the point P. State your answer to the correct number of significant figures.</w:t>
      </w:r>
      <w:r w:rsidRPr="007B2C68">
        <w:rPr>
          <w:noProof/>
        </w:rPr>
        <w:t xml:space="preserve"> </w:t>
      </w:r>
    </w:p>
    <w:p w14:paraId="6A1FD290" w14:textId="77777777" w:rsidR="00DC5A43" w:rsidRDefault="00DC5A43">
      <w:pPr>
        <w:spacing w:after="200" w:line="276" w:lineRule="auto"/>
        <w:rPr>
          <w:rFonts w:asciiTheme="minorHAnsi" w:hAnsiTheme="minorHAnsi" w:cstheme="minorHAnsi"/>
          <w:sz w:val="36"/>
          <w:szCs w:val="36"/>
          <w:u w:val="single"/>
        </w:rPr>
      </w:pPr>
    </w:p>
    <w:p w14:paraId="61DDCCFB" w14:textId="77777777" w:rsidR="00DC5A43" w:rsidRDefault="00DC5A43">
      <w:pPr>
        <w:spacing w:after="200" w:line="276" w:lineRule="auto"/>
        <w:rPr>
          <w:rFonts w:asciiTheme="minorHAnsi" w:hAnsiTheme="minorHAnsi" w:cstheme="minorHAnsi"/>
          <w:sz w:val="36"/>
          <w:szCs w:val="36"/>
          <w:u w:val="single"/>
        </w:rPr>
      </w:pPr>
    </w:p>
    <w:p w14:paraId="150D9DE4" w14:textId="77777777" w:rsidR="00E939EF" w:rsidRDefault="00E939EF" w:rsidP="00E939EF">
      <w:pPr>
        <w:rPr>
          <w:rFonts w:asciiTheme="minorHAnsi" w:hAnsiTheme="minorHAnsi" w:cstheme="minorHAnsi"/>
          <w:sz w:val="36"/>
          <w:szCs w:val="36"/>
          <w:u w:val="single"/>
        </w:rPr>
      </w:pPr>
    </w:p>
    <w:p w14:paraId="466EEC19" w14:textId="77777777" w:rsidR="00DC5A43" w:rsidRPr="00DC5A43" w:rsidRDefault="00DC5A43" w:rsidP="00DC5A43">
      <w:pPr>
        <w:rPr>
          <w:rFonts w:asciiTheme="minorHAnsi" w:hAnsiTheme="minorHAnsi" w:cstheme="minorHAnsi"/>
          <w:b/>
          <w:sz w:val="20"/>
        </w:rPr>
      </w:pPr>
      <w:r w:rsidRPr="00DC5A43">
        <w:rPr>
          <w:rFonts w:asciiTheme="minorHAnsi" w:hAnsiTheme="minorHAnsi" w:cstheme="minorHAnsi"/>
          <w:b/>
          <w:sz w:val="36"/>
        </w:rPr>
        <w:t xml:space="preserve"> </w:t>
      </w:r>
    </w:p>
    <w:p w14:paraId="286464BC" w14:textId="77777777" w:rsidR="00DC5A43" w:rsidRDefault="00DC5A43" w:rsidP="00DC5A43">
      <w:pPr>
        <w:spacing w:after="200" w:line="276" w:lineRule="auto"/>
        <w:rPr>
          <w:rFonts w:asciiTheme="minorHAnsi" w:hAnsiTheme="minorHAnsi" w:cstheme="minorHAnsi"/>
          <w:sz w:val="36"/>
          <w:szCs w:val="36"/>
          <w:u w:val="single"/>
        </w:rPr>
      </w:pPr>
      <w:r w:rsidRPr="00DC5A43">
        <w:rPr>
          <w:rFonts w:asciiTheme="minorHAnsi" w:hAnsiTheme="minorHAnsi" w:cstheme="minorHAnsi"/>
          <w:b/>
          <w:sz w:val="36"/>
        </w:rPr>
        <w:t xml:space="preserve">NCEA </w:t>
      </w:r>
      <w:r>
        <w:rPr>
          <w:rFonts w:asciiTheme="minorHAnsi" w:hAnsiTheme="minorHAnsi" w:cstheme="minorHAnsi"/>
          <w:b/>
          <w:sz w:val="36"/>
        </w:rPr>
        <w:t>Circular Motion</w:t>
      </w:r>
      <w:r w:rsidRPr="00DC5A43">
        <w:rPr>
          <w:rFonts w:asciiTheme="minorHAnsi" w:hAnsiTheme="minorHAnsi" w:cstheme="minorHAnsi"/>
          <w:b/>
          <w:sz w:val="36"/>
        </w:rPr>
        <w:t xml:space="preserve"> </w:t>
      </w:r>
      <w:r w:rsidR="00A00898">
        <w:rPr>
          <w:rFonts w:asciiTheme="minorHAnsi" w:hAnsiTheme="minorHAnsi" w:cstheme="minorHAnsi"/>
          <w:b/>
          <w:sz w:val="36"/>
        </w:rPr>
        <w:tab/>
      </w:r>
      <w:r w:rsidRPr="00DC5A43">
        <w:rPr>
          <w:rFonts w:asciiTheme="minorHAnsi" w:hAnsiTheme="minorHAnsi" w:cstheme="minorHAnsi"/>
          <w:b/>
          <w:sz w:val="36"/>
        </w:rPr>
        <w:t>application based questions</w:t>
      </w:r>
    </w:p>
    <w:p w14:paraId="2E79381F" w14:textId="77777777" w:rsidR="00E939EF" w:rsidRPr="00215214" w:rsidRDefault="00E939EF" w:rsidP="007B2C68">
      <w:pPr>
        <w:rPr>
          <w:rFonts w:asciiTheme="minorHAnsi" w:hAnsiTheme="minorHAnsi" w:cstheme="minorHAnsi"/>
        </w:rPr>
      </w:pPr>
      <w:r w:rsidRPr="00215214">
        <w:rPr>
          <w:rFonts w:asciiTheme="minorHAnsi" w:hAnsiTheme="minorHAnsi" w:cstheme="minorHAnsi"/>
        </w:rPr>
        <w:t>Acceleration due to Gravity = 9.81 ms</w:t>
      </w:r>
      <w:r w:rsidRPr="00215214">
        <w:rPr>
          <w:rFonts w:asciiTheme="minorHAnsi" w:hAnsiTheme="minorHAnsi" w:cstheme="minorHAnsi"/>
          <w:vertAlign w:val="superscript"/>
        </w:rPr>
        <w:t>-2</w:t>
      </w:r>
    </w:p>
    <w:tbl>
      <w:tblPr>
        <w:tblStyle w:val="TableGrid"/>
        <w:tblW w:w="160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456"/>
        <w:gridCol w:w="5622"/>
      </w:tblGrid>
      <w:tr w:rsidR="00E939EF" w:rsidRPr="00215214" w14:paraId="0BA15D01" w14:textId="77777777" w:rsidTr="00B51B7D">
        <w:tc>
          <w:tcPr>
            <w:tcW w:w="10456" w:type="dxa"/>
          </w:tcPr>
          <w:p w14:paraId="7B6ABD19" w14:textId="77777777" w:rsidR="00E939EF" w:rsidRDefault="00E939EF" w:rsidP="00DC5A43">
            <w:pPr>
              <w:rPr>
                <w:rFonts w:asciiTheme="minorHAnsi" w:hAnsiTheme="minorHAnsi" w:cstheme="minorHAnsi"/>
                <w:b/>
                <w:u w:val="single"/>
              </w:rPr>
            </w:pPr>
          </w:p>
          <w:p w14:paraId="48E55EFE" w14:textId="77777777" w:rsidR="00B51B7D" w:rsidRDefault="00B51B7D" w:rsidP="00DC5A43">
            <w:pPr>
              <w:rPr>
                <w:rFonts w:asciiTheme="minorHAnsi" w:hAnsiTheme="minorHAnsi" w:cstheme="minorHAnsi"/>
                <w:b/>
                <w:u w:val="single"/>
              </w:rPr>
            </w:pPr>
          </w:p>
          <w:p w14:paraId="227A1A4E" w14:textId="77777777" w:rsidR="00B51B7D" w:rsidRDefault="00B51B7D" w:rsidP="00DC5A43">
            <w:pPr>
              <w:rPr>
                <w:rFonts w:asciiTheme="minorHAnsi" w:hAnsiTheme="minorHAnsi" w:cstheme="minorHAnsi"/>
                <w:b/>
                <w:u w:val="single"/>
              </w:rPr>
            </w:pPr>
          </w:p>
          <w:p w14:paraId="414FE89E" w14:textId="77777777" w:rsidR="00B51B7D" w:rsidRDefault="00B51B7D" w:rsidP="00DC5A43">
            <w:pPr>
              <w:rPr>
                <w:rFonts w:asciiTheme="minorHAnsi" w:hAnsiTheme="minorHAnsi" w:cstheme="minorHAnsi"/>
                <w:b/>
                <w:u w:val="single"/>
              </w:rPr>
            </w:pPr>
          </w:p>
          <w:p w14:paraId="319BDDC6" w14:textId="77777777" w:rsidR="00B51B7D" w:rsidRDefault="00B51B7D" w:rsidP="00DC5A43">
            <w:pPr>
              <w:rPr>
                <w:rFonts w:asciiTheme="minorHAnsi" w:hAnsiTheme="minorHAnsi" w:cstheme="minorHAnsi"/>
                <w:b/>
                <w:u w:val="single"/>
              </w:rPr>
            </w:pPr>
          </w:p>
          <w:p w14:paraId="4397CFBE" w14:textId="77777777" w:rsidR="00B51B7D" w:rsidRDefault="00B51B7D" w:rsidP="00DC5A43">
            <w:pPr>
              <w:rPr>
                <w:rFonts w:asciiTheme="minorHAnsi" w:hAnsiTheme="minorHAnsi" w:cstheme="minorHAnsi"/>
                <w:b/>
                <w:u w:val="single"/>
              </w:rPr>
            </w:pPr>
          </w:p>
          <w:p w14:paraId="32098B8F" w14:textId="77777777" w:rsidR="00B51B7D" w:rsidRDefault="00B51B7D" w:rsidP="00DC5A43">
            <w:pPr>
              <w:rPr>
                <w:rFonts w:asciiTheme="minorHAnsi" w:hAnsiTheme="minorHAnsi" w:cstheme="minorHAnsi"/>
                <w:b/>
                <w:u w:val="single"/>
              </w:rPr>
            </w:pPr>
          </w:p>
          <w:p w14:paraId="333BB721" w14:textId="77777777" w:rsidR="00B51B7D" w:rsidRDefault="00B51B7D" w:rsidP="00DC5A43">
            <w:pPr>
              <w:rPr>
                <w:rFonts w:asciiTheme="minorHAnsi" w:hAnsiTheme="minorHAnsi" w:cstheme="minorHAnsi"/>
                <w:b/>
                <w:u w:val="single"/>
              </w:rPr>
            </w:pPr>
          </w:p>
          <w:p w14:paraId="14ED4016" w14:textId="77777777" w:rsidR="00B51B7D" w:rsidRDefault="00B51B7D" w:rsidP="00DC5A43">
            <w:pPr>
              <w:rPr>
                <w:rFonts w:asciiTheme="minorHAnsi" w:hAnsiTheme="minorHAnsi" w:cstheme="minorHAnsi"/>
                <w:b/>
                <w:u w:val="single"/>
              </w:rPr>
            </w:pPr>
          </w:p>
          <w:p w14:paraId="6CC05053" w14:textId="77777777" w:rsidR="00B51B7D" w:rsidRDefault="00B51B7D" w:rsidP="00DC5A43">
            <w:pPr>
              <w:rPr>
                <w:rFonts w:asciiTheme="minorHAnsi" w:hAnsiTheme="minorHAnsi" w:cstheme="minorHAnsi"/>
                <w:b/>
                <w:u w:val="single"/>
              </w:rPr>
            </w:pPr>
            <w:r w:rsidRPr="00215214">
              <w:rPr>
                <w:noProof/>
                <w:lang w:val="en-US" w:eastAsia="en-US"/>
              </w:rPr>
              <w:drawing>
                <wp:anchor distT="0" distB="0" distL="114300" distR="114300" simplePos="0" relativeHeight="251672576" behindDoc="0" locked="0" layoutInCell="1" allowOverlap="1" wp14:anchorId="03F51715" wp14:editId="6C832664">
                  <wp:simplePos x="0" y="0"/>
                  <wp:positionH relativeFrom="column">
                    <wp:posOffset>1269365</wp:posOffset>
                  </wp:positionH>
                  <wp:positionV relativeFrom="paragraph">
                    <wp:posOffset>-1652905</wp:posOffset>
                  </wp:positionV>
                  <wp:extent cx="3986530" cy="1995170"/>
                  <wp:effectExtent l="0" t="0" r="0" b="508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86530" cy="1995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D6732B" w14:textId="77777777" w:rsidR="00B51B7D" w:rsidRDefault="00B51B7D" w:rsidP="00DC5A43">
            <w:pPr>
              <w:rPr>
                <w:rFonts w:asciiTheme="minorHAnsi" w:hAnsiTheme="minorHAnsi" w:cstheme="minorHAnsi"/>
                <w:b/>
                <w:u w:val="single"/>
              </w:rPr>
            </w:pPr>
          </w:p>
          <w:p w14:paraId="460D0B91" w14:textId="77777777" w:rsidR="00B51B7D" w:rsidRPr="00215214" w:rsidRDefault="00B51B7D" w:rsidP="00DC5A43">
            <w:pPr>
              <w:rPr>
                <w:rFonts w:asciiTheme="minorHAnsi" w:hAnsiTheme="minorHAnsi" w:cstheme="minorHAnsi"/>
                <w:b/>
                <w:u w:val="single"/>
              </w:rPr>
            </w:pPr>
          </w:p>
          <w:p w14:paraId="7D81966F" w14:textId="77777777" w:rsidR="00B51B7D" w:rsidRDefault="00B51B7D" w:rsidP="00DC5A43">
            <w:pPr>
              <w:rPr>
                <w:rFonts w:asciiTheme="minorHAnsi" w:hAnsiTheme="minorHAnsi" w:cstheme="minorHAnsi"/>
                <w:b/>
                <w:u w:val="single"/>
              </w:rPr>
            </w:pPr>
          </w:p>
          <w:p w14:paraId="6F751B94" w14:textId="77777777" w:rsidR="00E939EF" w:rsidRPr="00215214" w:rsidRDefault="00E939EF" w:rsidP="00DC5A43">
            <w:pPr>
              <w:rPr>
                <w:rFonts w:asciiTheme="minorHAnsi" w:hAnsiTheme="minorHAnsi" w:cstheme="minorHAnsi"/>
              </w:rPr>
            </w:pPr>
            <w:r w:rsidRPr="00215214">
              <w:rPr>
                <w:rFonts w:asciiTheme="minorHAnsi" w:hAnsiTheme="minorHAnsi" w:cstheme="minorHAnsi"/>
                <w:b/>
                <w:u w:val="single"/>
              </w:rPr>
              <w:t xml:space="preserve">QUESTION </w:t>
            </w:r>
            <w:r w:rsidR="00DC556A">
              <w:rPr>
                <w:rFonts w:asciiTheme="minorHAnsi" w:hAnsiTheme="minorHAnsi" w:cstheme="minorHAnsi"/>
                <w:b/>
                <w:u w:val="single"/>
              </w:rPr>
              <w:t>FIVE</w:t>
            </w:r>
            <w:r w:rsidRPr="00215214">
              <w:rPr>
                <w:rFonts w:asciiTheme="minorHAnsi" w:hAnsiTheme="minorHAnsi" w:cstheme="minorHAnsi"/>
                <w:b/>
                <w:u w:val="single"/>
              </w:rPr>
              <w:t>:</w:t>
            </w:r>
            <w:r w:rsidRPr="00215214">
              <w:rPr>
                <w:rFonts w:asciiTheme="minorHAnsi" w:hAnsiTheme="minorHAnsi" w:cstheme="minorHAnsi"/>
              </w:rPr>
              <w:t xml:space="preserve"> Year 13 Cross-Country Skiing</w:t>
            </w:r>
          </w:p>
          <w:p w14:paraId="7AAFF552" w14:textId="77777777" w:rsidR="00B51B7D" w:rsidRDefault="00B51B7D" w:rsidP="00DC5A43">
            <w:pPr>
              <w:rPr>
                <w:rFonts w:asciiTheme="minorHAnsi" w:hAnsiTheme="minorHAnsi" w:cstheme="minorHAnsi"/>
              </w:rPr>
            </w:pPr>
          </w:p>
          <w:p w14:paraId="4B635508" w14:textId="77777777" w:rsidR="00E939EF" w:rsidRPr="00215214" w:rsidRDefault="00E939EF" w:rsidP="00DC5A43">
            <w:pPr>
              <w:rPr>
                <w:rFonts w:asciiTheme="minorHAnsi" w:hAnsiTheme="minorHAnsi" w:cstheme="minorHAnsi"/>
              </w:rPr>
            </w:pPr>
            <w:r w:rsidRPr="00215214">
              <w:rPr>
                <w:rFonts w:asciiTheme="minorHAnsi" w:hAnsiTheme="minorHAnsi" w:cstheme="minorHAnsi"/>
              </w:rPr>
              <w:t xml:space="preserve">Jasmine is a cross country skier. On the expedition the group takes a large, icy, banked left hand curve as shown below. The curve has a radius of 7.93 m and her mass, with backpack, is 82.3 kg. </w:t>
            </w:r>
          </w:p>
          <w:p w14:paraId="3CC1F2B1" w14:textId="77777777" w:rsidR="007B2C68" w:rsidRDefault="007B2C68" w:rsidP="00DC5A43">
            <w:pPr>
              <w:ind w:left="540" w:hanging="540"/>
              <w:rPr>
                <w:rFonts w:asciiTheme="minorHAnsi" w:hAnsiTheme="minorHAnsi" w:cstheme="minorHAnsi"/>
              </w:rPr>
            </w:pPr>
          </w:p>
          <w:p w14:paraId="77884185" w14:textId="77777777" w:rsidR="007B2C68" w:rsidRDefault="007B2C68" w:rsidP="00DC5A43">
            <w:pPr>
              <w:ind w:left="540" w:hanging="540"/>
              <w:rPr>
                <w:rFonts w:asciiTheme="minorHAnsi" w:hAnsiTheme="minorHAnsi" w:cstheme="minorHAnsi"/>
              </w:rPr>
            </w:pPr>
          </w:p>
          <w:p w14:paraId="4146879F" w14:textId="77777777" w:rsidR="00B51B7D" w:rsidRDefault="00B51B7D" w:rsidP="00B51B7D">
            <w:pPr>
              <w:ind w:left="540" w:hanging="540"/>
              <w:jc w:val="center"/>
              <w:rPr>
                <w:rFonts w:asciiTheme="minorHAnsi" w:hAnsiTheme="minorHAnsi" w:cstheme="minorHAnsi"/>
              </w:rPr>
            </w:pPr>
            <w:r w:rsidRPr="00215214">
              <w:rPr>
                <w:rFonts w:asciiTheme="minorHAnsi" w:hAnsiTheme="minorHAnsi" w:cstheme="minorHAnsi"/>
                <w:noProof/>
                <w:lang w:val="en-US" w:eastAsia="en-US"/>
              </w:rPr>
              <w:drawing>
                <wp:inline distT="0" distB="0" distL="0" distR="0" wp14:anchorId="7E64B925" wp14:editId="791FB327">
                  <wp:extent cx="1884459" cy="1980571"/>
                  <wp:effectExtent l="0" t="0" r="1905"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86532" cy="1982750"/>
                          </a:xfrm>
                          <a:prstGeom prst="rect">
                            <a:avLst/>
                          </a:prstGeom>
                          <a:noFill/>
                          <a:ln>
                            <a:noFill/>
                          </a:ln>
                        </pic:spPr>
                      </pic:pic>
                    </a:graphicData>
                  </a:graphic>
                </wp:inline>
              </w:drawing>
            </w:r>
          </w:p>
          <w:p w14:paraId="49CDC5CA" w14:textId="77777777" w:rsidR="00B51B7D" w:rsidRDefault="00B51B7D" w:rsidP="00DC5A43">
            <w:pPr>
              <w:ind w:left="540" w:hanging="540"/>
              <w:rPr>
                <w:rFonts w:asciiTheme="minorHAnsi" w:hAnsiTheme="minorHAnsi" w:cstheme="minorHAnsi"/>
              </w:rPr>
            </w:pPr>
          </w:p>
          <w:p w14:paraId="7629A6DA" w14:textId="77777777" w:rsidR="00B51B7D" w:rsidRDefault="00B51B7D" w:rsidP="00DC5A43">
            <w:pPr>
              <w:ind w:left="540" w:hanging="540"/>
              <w:rPr>
                <w:rFonts w:asciiTheme="minorHAnsi" w:hAnsiTheme="minorHAnsi" w:cstheme="minorHAnsi"/>
              </w:rPr>
            </w:pPr>
          </w:p>
          <w:p w14:paraId="36F2FC8C" w14:textId="77777777" w:rsidR="00E939EF" w:rsidRPr="00B51B7D" w:rsidRDefault="00E939EF" w:rsidP="00B51B7D">
            <w:pPr>
              <w:pStyle w:val="ListParagraph"/>
              <w:numPr>
                <w:ilvl w:val="0"/>
                <w:numId w:val="14"/>
              </w:numPr>
              <w:rPr>
                <w:rFonts w:asciiTheme="minorHAnsi" w:hAnsiTheme="minorHAnsi" w:cstheme="minorHAnsi"/>
              </w:rPr>
            </w:pPr>
            <w:r w:rsidRPr="00B51B7D">
              <w:rPr>
                <w:rFonts w:asciiTheme="minorHAnsi" w:hAnsiTheme="minorHAnsi" w:cstheme="minorHAnsi"/>
              </w:rPr>
              <w:t>On the diagram draw and label the forces acting on Jasmine as she makes this turn with constant speed. (Assume there is no sideways friction between the skis and the surface of the snow)</w:t>
            </w:r>
          </w:p>
          <w:p w14:paraId="22CF4A5F" w14:textId="77777777" w:rsidR="00B51B7D" w:rsidRPr="00B51B7D" w:rsidRDefault="00B51B7D" w:rsidP="00B51B7D">
            <w:pPr>
              <w:pStyle w:val="ListParagraph"/>
              <w:ind w:left="420"/>
              <w:rPr>
                <w:rFonts w:asciiTheme="minorHAnsi" w:hAnsiTheme="minorHAnsi" w:cstheme="minorHAnsi"/>
              </w:rPr>
            </w:pPr>
          </w:p>
        </w:tc>
        <w:tc>
          <w:tcPr>
            <w:tcW w:w="5622" w:type="dxa"/>
          </w:tcPr>
          <w:p w14:paraId="0564EB3E" w14:textId="77777777" w:rsidR="00E939EF" w:rsidRPr="00215214" w:rsidRDefault="00E939EF" w:rsidP="00DC5A43">
            <w:pPr>
              <w:jc w:val="center"/>
              <w:rPr>
                <w:rFonts w:asciiTheme="minorHAnsi" w:hAnsiTheme="minorHAnsi" w:cstheme="minorHAnsi"/>
              </w:rPr>
            </w:pPr>
          </w:p>
        </w:tc>
      </w:tr>
    </w:tbl>
    <w:p w14:paraId="48799AAC" w14:textId="77777777" w:rsidR="00E939EF" w:rsidRPr="00215214" w:rsidRDefault="00E939EF" w:rsidP="00E939EF">
      <w:pPr>
        <w:rPr>
          <w:rFonts w:asciiTheme="minorHAnsi" w:hAnsiTheme="minorHAnsi" w:cstheme="minorHAnsi"/>
          <w:sz w:val="2"/>
          <w:szCs w:val="2"/>
        </w:rPr>
      </w:pPr>
    </w:p>
    <w:tbl>
      <w:tblPr>
        <w:tblStyle w:val="TableGrid"/>
        <w:tblW w:w="131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0598"/>
        <w:gridCol w:w="2520"/>
      </w:tblGrid>
      <w:tr w:rsidR="00E939EF" w:rsidRPr="00215214" w14:paraId="05196FD7" w14:textId="77777777" w:rsidTr="00B51B7D">
        <w:tc>
          <w:tcPr>
            <w:tcW w:w="10598" w:type="dxa"/>
          </w:tcPr>
          <w:p w14:paraId="7C2F91DF" w14:textId="77777777" w:rsidR="00E939EF" w:rsidRPr="00215214" w:rsidRDefault="00E939EF" w:rsidP="00DC5A43">
            <w:pPr>
              <w:ind w:left="540" w:hanging="540"/>
              <w:rPr>
                <w:rFonts w:asciiTheme="minorHAnsi" w:hAnsiTheme="minorHAnsi" w:cstheme="minorHAnsi"/>
              </w:rPr>
            </w:pPr>
            <w:r w:rsidRPr="00215214">
              <w:rPr>
                <w:rFonts w:asciiTheme="minorHAnsi" w:hAnsiTheme="minorHAnsi" w:cstheme="minorHAnsi"/>
              </w:rPr>
              <w:t>(b)</w:t>
            </w:r>
            <w:r w:rsidRPr="00215214">
              <w:rPr>
                <w:rFonts w:asciiTheme="minorHAnsi" w:hAnsiTheme="minorHAnsi" w:cstheme="minorHAnsi"/>
              </w:rPr>
              <w:tab/>
              <w:t>Explain why it is possible for Jasmine to travel around the banked curve despite the fact that friction is not present.</w:t>
            </w:r>
          </w:p>
          <w:p w14:paraId="47FC0C9A" w14:textId="77777777" w:rsidR="00E939EF" w:rsidRPr="00215214" w:rsidRDefault="00E939EF" w:rsidP="00DC5A43">
            <w:pPr>
              <w:ind w:left="540" w:hanging="540"/>
              <w:rPr>
                <w:rFonts w:asciiTheme="minorHAnsi" w:hAnsiTheme="minorHAnsi" w:cstheme="minorHAnsi"/>
                <w:sz w:val="16"/>
                <w:szCs w:val="16"/>
              </w:rPr>
            </w:pPr>
          </w:p>
          <w:p w14:paraId="2B7C3BB3" w14:textId="77777777" w:rsidR="00E939EF" w:rsidRPr="00215214" w:rsidRDefault="00E939EF" w:rsidP="00DC5A43">
            <w:pPr>
              <w:ind w:left="540" w:hanging="540"/>
              <w:rPr>
                <w:rFonts w:asciiTheme="minorHAnsi" w:hAnsiTheme="minorHAnsi" w:cstheme="minorHAnsi"/>
              </w:rPr>
            </w:pPr>
            <w:r w:rsidRPr="00215214">
              <w:rPr>
                <w:rFonts w:asciiTheme="minorHAnsi" w:hAnsiTheme="minorHAnsi" w:cstheme="minorHAnsi"/>
              </w:rPr>
              <w:t>(c)</w:t>
            </w:r>
            <w:r w:rsidRPr="00215214">
              <w:rPr>
                <w:rFonts w:asciiTheme="minorHAnsi" w:hAnsiTheme="minorHAnsi" w:cstheme="minorHAnsi"/>
              </w:rPr>
              <w:tab/>
              <w:t>By resolving the forces, calculate the snow’s force on Jasmine.</w:t>
            </w:r>
          </w:p>
          <w:p w14:paraId="580B0E01" w14:textId="77777777" w:rsidR="00E939EF" w:rsidRPr="00215214" w:rsidRDefault="00E939EF" w:rsidP="00DC5A43">
            <w:pPr>
              <w:ind w:left="540" w:hanging="540"/>
              <w:rPr>
                <w:rFonts w:asciiTheme="minorHAnsi" w:hAnsiTheme="minorHAnsi" w:cstheme="minorHAnsi"/>
                <w:sz w:val="16"/>
                <w:szCs w:val="16"/>
              </w:rPr>
            </w:pPr>
          </w:p>
          <w:p w14:paraId="3B251D3F" w14:textId="77777777" w:rsidR="00E939EF" w:rsidRPr="00215214" w:rsidRDefault="00E939EF" w:rsidP="00DC5A43">
            <w:pPr>
              <w:ind w:left="540" w:hanging="540"/>
              <w:rPr>
                <w:rFonts w:asciiTheme="minorHAnsi" w:hAnsiTheme="minorHAnsi" w:cstheme="minorHAnsi"/>
              </w:rPr>
            </w:pPr>
            <w:r w:rsidRPr="00215214">
              <w:rPr>
                <w:rFonts w:asciiTheme="minorHAnsi" w:hAnsiTheme="minorHAnsi" w:cstheme="minorHAnsi"/>
              </w:rPr>
              <w:t>(d)</w:t>
            </w:r>
            <w:r w:rsidRPr="00215214">
              <w:rPr>
                <w:rFonts w:asciiTheme="minorHAnsi" w:hAnsiTheme="minorHAnsi" w:cstheme="minorHAnsi"/>
              </w:rPr>
              <w:tab/>
              <w:t>Show that the horizontal component of the snow’s reaction force on Jasmine is 1300 N.</w:t>
            </w:r>
          </w:p>
          <w:p w14:paraId="19DFCE69" w14:textId="77777777" w:rsidR="00E939EF" w:rsidRPr="00215214" w:rsidRDefault="00E939EF" w:rsidP="00DC5A43">
            <w:pPr>
              <w:ind w:left="540" w:hanging="540"/>
              <w:rPr>
                <w:rFonts w:asciiTheme="minorHAnsi" w:hAnsiTheme="minorHAnsi" w:cstheme="minorHAnsi"/>
                <w:sz w:val="16"/>
                <w:szCs w:val="16"/>
              </w:rPr>
            </w:pPr>
          </w:p>
          <w:p w14:paraId="39FE416D" w14:textId="77777777" w:rsidR="00E939EF" w:rsidRPr="00215214" w:rsidRDefault="00E939EF" w:rsidP="00DC5A43">
            <w:pPr>
              <w:ind w:left="540" w:hanging="540"/>
              <w:rPr>
                <w:rFonts w:asciiTheme="minorHAnsi" w:hAnsiTheme="minorHAnsi" w:cstheme="minorHAnsi"/>
              </w:rPr>
            </w:pPr>
            <w:r w:rsidRPr="00215214">
              <w:rPr>
                <w:rFonts w:asciiTheme="minorHAnsi" w:hAnsiTheme="minorHAnsi" w:cstheme="minorHAnsi"/>
              </w:rPr>
              <w:t>(e)</w:t>
            </w:r>
            <w:r w:rsidRPr="00215214">
              <w:rPr>
                <w:rFonts w:asciiTheme="minorHAnsi" w:hAnsiTheme="minorHAnsi" w:cstheme="minorHAnsi"/>
              </w:rPr>
              <w:tab/>
              <w:t>Calculate the speed at which Jasmine should take this turn.  Give your answer to the correct number of significant figures.</w:t>
            </w:r>
          </w:p>
        </w:tc>
        <w:tc>
          <w:tcPr>
            <w:tcW w:w="2520" w:type="dxa"/>
          </w:tcPr>
          <w:p w14:paraId="6A20BDAC" w14:textId="77777777" w:rsidR="00E939EF" w:rsidRPr="00215214" w:rsidRDefault="00E939EF" w:rsidP="00DC5A43">
            <w:pPr>
              <w:rPr>
                <w:rFonts w:asciiTheme="minorHAnsi" w:hAnsiTheme="minorHAnsi" w:cstheme="minorHAnsi"/>
                <w:noProof/>
                <w:lang w:val="en-US"/>
              </w:rPr>
            </w:pPr>
          </w:p>
        </w:tc>
      </w:tr>
    </w:tbl>
    <w:p w14:paraId="3BE4445A" w14:textId="77777777" w:rsidR="00E939EF" w:rsidRPr="00215214" w:rsidRDefault="00E939EF" w:rsidP="00E939EF">
      <w:pPr>
        <w:rPr>
          <w:rFonts w:asciiTheme="minorHAnsi" w:hAnsiTheme="minorHAnsi" w:cstheme="minorHAnsi"/>
          <w:sz w:val="16"/>
          <w:szCs w:val="16"/>
        </w:rPr>
      </w:pPr>
    </w:p>
    <w:p w14:paraId="3F1F01D8" w14:textId="77777777" w:rsidR="00E939EF" w:rsidRPr="00215214" w:rsidRDefault="00E939EF" w:rsidP="00E939EF">
      <w:pPr>
        <w:ind w:left="540" w:hanging="540"/>
        <w:rPr>
          <w:rFonts w:asciiTheme="minorHAnsi" w:hAnsiTheme="minorHAnsi" w:cstheme="minorHAnsi"/>
        </w:rPr>
      </w:pPr>
      <w:r w:rsidRPr="00215214">
        <w:rPr>
          <w:rFonts w:asciiTheme="minorHAnsi" w:hAnsiTheme="minorHAnsi" w:cstheme="minorHAnsi"/>
          <w:noProof/>
          <w:lang w:val="en-US" w:eastAsia="en-US"/>
        </w:rPr>
        <mc:AlternateContent>
          <mc:Choice Requires="wps">
            <w:drawing>
              <wp:anchor distT="0" distB="0" distL="114300" distR="114300" simplePos="0" relativeHeight="251667456" behindDoc="0" locked="0" layoutInCell="1" allowOverlap="1" wp14:anchorId="5028E2F7" wp14:editId="4B980B0D">
                <wp:simplePos x="0" y="0"/>
                <wp:positionH relativeFrom="column">
                  <wp:posOffset>5770245</wp:posOffset>
                </wp:positionH>
                <wp:positionV relativeFrom="paragraph">
                  <wp:posOffset>289560</wp:posOffset>
                </wp:positionV>
                <wp:extent cx="297815" cy="266700"/>
                <wp:effectExtent l="0" t="4445" r="1905" b="0"/>
                <wp:wrapSquare wrapText="bothSides"/>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E365F" w14:textId="77777777" w:rsidR="00DC5A43" w:rsidRDefault="00DC5A43" w:rsidP="00E939EF"/>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3" o:spid="_x0000_s1298" type="#_x0000_t202" style="position:absolute;left:0;text-align:left;margin-left:454.35pt;margin-top:22.8pt;width:103.65pt;height:148.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T4JuQIAAMQ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" filled="f" stroked="f">
                <v:textbox style="mso-fit-shape-to-text:t">
                  <w:txbxContent>
                    <w:p w:rsidR="00DC5A43" w:rsidRDefault="00DC5A43" w:rsidP="00E939EF"/>
                  </w:txbxContent>
                </v:textbox>
                <w10:wrap type="square"/>
              </v:shape>
            </w:pict>
          </mc:Fallback>
        </mc:AlternateContent>
      </w:r>
      <w:r w:rsidRPr="00215214">
        <w:rPr>
          <w:rFonts w:asciiTheme="minorHAnsi" w:hAnsiTheme="minorHAnsi" w:cstheme="minorHAnsi"/>
        </w:rPr>
        <w:t>(f)</w:t>
      </w:r>
      <w:r w:rsidRPr="00215214">
        <w:rPr>
          <w:rFonts w:asciiTheme="minorHAnsi" w:hAnsiTheme="minorHAnsi" w:cstheme="minorHAnsi"/>
        </w:rPr>
        <w:tab/>
        <w:t>Explain (using a diagram if you wish) what would happen to Jasmine if she were to take this turn too slowly?</w:t>
      </w:r>
    </w:p>
    <w:p w14:paraId="23968A72" w14:textId="77777777" w:rsidR="00E939EF" w:rsidRPr="00215214" w:rsidRDefault="00E939EF" w:rsidP="00E939EF">
      <w:pPr>
        <w:rPr>
          <w:rFonts w:asciiTheme="minorHAnsi" w:hAnsiTheme="minorHAnsi" w:cstheme="minorHAnsi"/>
        </w:rPr>
      </w:pPr>
    </w:p>
    <w:p w14:paraId="6149FC1F" w14:textId="77777777" w:rsidR="00E130A8" w:rsidRPr="00215214" w:rsidRDefault="00E130A8">
      <w:pPr>
        <w:spacing w:after="200" w:line="276" w:lineRule="auto"/>
        <w:rPr>
          <w:rFonts w:asciiTheme="minorHAnsi" w:hAnsiTheme="minorHAnsi" w:cstheme="minorHAnsi"/>
          <w:b/>
          <w:u w:val="single"/>
        </w:rPr>
      </w:pPr>
      <w:r w:rsidRPr="00215214">
        <w:rPr>
          <w:rFonts w:asciiTheme="minorHAnsi" w:hAnsiTheme="minorHAnsi" w:cstheme="minorHAnsi"/>
          <w:b/>
          <w:u w:val="single"/>
        </w:rPr>
        <w:br w:type="page"/>
      </w:r>
    </w:p>
    <w:p w14:paraId="6E5A20C1" w14:textId="77777777" w:rsidR="00B51B7D" w:rsidRDefault="00B51B7D" w:rsidP="00E939EF">
      <w:pPr>
        <w:rPr>
          <w:rFonts w:asciiTheme="minorHAnsi" w:hAnsiTheme="minorHAnsi" w:cstheme="minorHAnsi"/>
          <w:b/>
          <w:u w:val="single"/>
        </w:rPr>
      </w:pPr>
      <w:r>
        <w:rPr>
          <w:noProof/>
          <w:lang w:val="en-US" w:eastAsia="en-US"/>
        </w:rPr>
        <w:lastRenderedPageBreak/>
        <w:drawing>
          <wp:anchor distT="0" distB="0" distL="114300" distR="114300" simplePos="0" relativeHeight="251722752" behindDoc="0" locked="0" layoutInCell="1" allowOverlap="1" wp14:anchorId="22ECCC17" wp14:editId="715E4414">
            <wp:simplePos x="0" y="0"/>
            <wp:positionH relativeFrom="column">
              <wp:posOffset>5157470</wp:posOffset>
            </wp:positionH>
            <wp:positionV relativeFrom="paragraph">
              <wp:posOffset>118745</wp:posOffset>
            </wp:positionV>
            <wp:extent cx="1645285" cy="2599055"/>
            <wp:effectExtent l="0" t="0" r="0" b="0"/>
            <wp:wrapSquare wrapText="bothSides"/>
            <wp:docPr id="152" name="Picture 152" descr="Karyne di Marco on her way to winning bronze in the Womens Hammer Fin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aryne di Marco on her way to winning bronze in the Womens Hammer Final"/>
                    <pic:cNvPicPr>
                      <a:picLocks noChangeAspect="1" noChangeArrowheads="1"/>
                    </pic:cNvPicPr>
                  </pic:nvPicPr>
                  <pic:blipFill>
                    <a:blip r:embed="rId49">
                      <a:lum bright="14000"/>
                      <a:grayscl/>
                      <a:extLst>
                        <a:ext uri="{28A0092B-C50C-407E-A947-70E740481C1C}">
                          <a14:useLocalDpi xmlns:a14="http://schemas.microsoft.com/office/drawing/2010/main" val="0"/>
                        </a:ext>
                      </a:extLst>
                    </a:blip>
                    <a:srcRect/>
                    <a:stretch>
                      <a:fillRect/>
                    </a:stretch>
                  </pic:blipFill>
                  <pic:spPr bwMode="auto">
                    <a:xfrm>
                      <a:off x="0" y="0"/>
                      <a:ext cx="1645285" cy="2599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A770BF" w14:textId="77777777" w:rsidR="00E939EF" w:rsidRPr="00215214" w:rsidRDefault="00E939EF" w:rsidP="00E939EF">
      <w:pPr>
        <w:rPr>
          <w:rFonts w:asciiTheme="minorHAnsi" w:hAnsiTheme="minorHAnsi" w:cstheme="minorHAnsi"/>
        </w:rPr>
      </w:pPr>
      <w:r w:rsidRPr="00215214">
        <w:rPr>
          <w:rFonts w:asciiTheme="minorHAnsi" w:hAnsiTheme="minorHAnsi" w:cstheme="minorHAnsi"/>
          <w:b/>
          <w:u w:val="single"/>
        </w:rPr>
        <w:t xml:space="preserve">QUESTION </w:t>
      </w:r>
      <w:r w:rsidR="00DC556A">
        <w:rPr>
          <w:rFonts w:asciiTheme="minorHAnsi" w:hAnsiTheme="minorHAnsi" w:cstheme="minorHAnsi"/>
          <w:b/>
          <w:u w:val="single"/>
        </w:rPr>
        <w:t>SIX</w:t>
      </w:r>
      <w:r w:rsidRPr="00215214">
        <w:rPr>
          <w:rFonts w:asciiTheme="minorHAnsi" w:hAnsiTheme="minorHAnsi" w:cstheme="minorHAnsi"/>
          <w:b/>
          <w:u w:val="single"/>
        </w:rPr>
        <w:t>:</w:t>
      </w:r>
      <w:r w:rsidRPr="00215214">
        <w:rPr>
          <w:rFonts w:asciiTheme="minorHAnsi" w:hAnsiTheme="minorHAnsi" w:cstheme="minorHAnsi"/>
        </w:rPr>
        <w:t xml:space="preserve"> Hammer Throw</w:t>
      </w:r>
    </w:p>
    <w:p w14:paraId="3C9D00C4" w14:textId="77777777" w:rsidR="00B51B7D" w:rsidRDefault="00B51B7D" w:rsidP="00B51B7D">
      <w:pPr>
        <w:jc w:val="center"/>
        <w:rPr>
          <w:rFonts w:asciiTheme="minorHAnsi" w:hAnsiTheme="minorHAnsi" w:cstheme="minorHAnsi"/>
        </w:rPr>
      </w:pPr>
    </w:p>
    <w:p w14:paraId="6E332D93" w14:textId="77777777" w:rsidR="00E939EF" w:rsidRPr="00215214" w:rsidRDefault="00E939EF" w:rsidP="00B51B7D">
      <w:pPr>
        <w:rPr>
          <w:rFonts w:asciiTheme="minorHAnsi" w:hAnsiTheme="minorHAnsi" w:cstheme="minorHAnsi"/>
        </w:rPr>
      </w:pPr>
      <w:r w:rsidRPr="00215214">
        <w:rPr>
          <w:rFonts w:asciiTheme="minorHAnsi" w:hAnsiTheme="minorHAnsi" w:cstheme="minorHAnsi"/>
        </w:rPr>
        <w:t>Julia competes in the sport of hammer throwing, as shown in the photo alongside. Julia swings a steel ball on the end of a chain around in a circle then lets it go. A women’s hammer is usually 118cm long from the end of the chain to the ball and has a mass of 4.00kg.</w:t>
      </w:r>
    </w:p>
    <w:p w14:paraId="3C686075" w14:textId="77777777" w:rsidR="00E939EF" w:rsidRPr="00215214" w:rsidRDefault="00E939EF" w:rsidP="00E939EF">
      <w:pPr>
        <w:rPr>
          <w:rFonts w:asciiTheme="minorHAnsi" w:hAnsiTheme="minorHAnsi" w:cstheme="minorHAnsi"/>
          <w:sz w:val="16"/>
          <w:szCs w:val="16"/>
        </w:rPr>
      </w:pPr>
    </w:p>
    <w:p w14:paraId="0B492C51" w14:textId="77777777" w:rsidR="00E939EF" w:rsidRPr="00215214" w:rsidRDefault="00E939EF" w:rsidP="00E939EF">
      <w:pPr>
        <w:rPr>
          <w:rFonts w:asciiTheme="minorHAnsi" w:hAnsiTheme="minorHAnsi" w:cstheme="minorHAnsi"/>
        </w:rPr>
      </w:pPr>
      <w:r w:rsidRPr="00215214">
        <w:rPr>
          <w:rFonts w:asciiTheme="minorHAnsi" w:hAnsiTheme="minorHAnsi" w:cstheme="minorHAnsi"/>
        </w:rPr>
        <w:t>At one point in the ball’s swing, it is travelling in a horizontal circle as shown in the diagram below (diagram not to scale):</w:t>
      </w:r>
    </w:p>
    <w:p w14:paraId="1135E1AA" w14:textId="77777777" w:rsidR="00B51B7D" w:rsidRDefault="00B51B7D" w:rsidP="00E939EF">
      <w:pPr>
        <w:ind w:left="540" w:hanging="540"/>
        <w:rPr>
          <w:rFonts w:asciiTheme="minorHAnsi" w:hAnsiTheme="minorHAnsi" w:cstheme="minorHAnsi"/>
        </w:rPr>
      </w:pPr>
    </w:p>
    <w:p w14:paraId="5B1F001C" w14:textId="77777777" w:rsidR="00B51B7D" w:rsidRDefault="00B51B7D" w:rsidP="00E939EF">
      <w:pPr>
        <w:ind w:left="540" w:hanging="540"/>
        <w:rPr>
          <w:rFonts w:asciiTheme="minorHAnsi" w:hAnsiTheme="minorHAnsi" w:cstheme="minorHAnsi"/>
        </w:rPr>
      </w:pPr>
      <w:r w:rsidRPr="00215214">
        <w:rPr>
          <w:rFonts w:asciiTheme="minorHAnsi" w:hAnsiTheme="minorHAnsi" w:cstheme="minorHAnsi"/>
          <w:noProof/>
          <w:lang w:val="en-US" w:eastAsia="en-US"/>
        </w:rPr>
        <mc:AlternateContent>
          <mc:Choice Requires="wpg">
            <w:drawing>
              <wp:anchor distT="0" distB="0" distL="114300" distR="114300" simplePos="0" relativeHeight="251668480" behindDoc="0" locked="0" layoutInCell="1" allowOverlap="1" wp14:anchorId="4866962C" wp14:editId="229BE6D6">
                <wp:simplePos x="0" y="0"/>
                <wp:positionH relativeFrom="column">
                  <wp:posOffset>1243965</wp:posOffset>
                </wp:positionH>
                <wp:positionV relativeFrom="paragraph">
                  <wp:posOffset>180975</wp:posOffset>
                </wp:positionV>
                <wp:extent cx="3355340" cy="2321560"/>
                <wp:effectExtent l="0" t="0" r="0" b="2540"/>
                <wp:wrapNone/>
                <wp:docPr id="136"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5340" cy="2321560"/>
                          <a:chOff x="3627" y="747"/>
                          <a:chExt cx="4095" cy="2810"/>
                        </a:xfrm>
                      </wpg:grpSpPr>
                      <wps:wsp>
                        <wps:cNvPr id="137" name="Freeform 91"/>
                        <wps:cNvSpPr>
                          <a:spLocks/>
                        </wps:cNvSpPr>
                        <wps:spPr bwMode="auto">
                          <a:xfrm>
                            <a:off x="5478" y="1952"/>
                            <a:ext cx="263" cy="267"/>
                          </a:xfrm>
                          <a:custGeom>
                            <a:avLst/>
                            <a:gdLst>
                              <a:gd name="T0" fmla="*/ 360 w 390"/>
                              <a:gd name="T1" fmla="*/ 0 h 390"/>
                              <a:gd name="T2" fmla="*/ 360 w 390"/>
                              <a:gd name="T3" fmla="*/ 180 h 390"/>
                              <a:gd name="T4" fmla="*/ 180 w 390"/>
                              <a:gd name="T5" fmla="*/ 360 h 390"/>
                              <a:gd name="T6" fmla="*/ 0 w 390"/>
                              <a:gd name="T7" fmla="*/ 360 h 390"/>
                            </a:gdLst>
                            <a:ahLst/>
                            <a:cxnLst>
                              <a:cxn ang="0">
                                <a:pos x="T0" y="T1"/>
                              </a:cxn>
                              <a:cxn ang="0">
                                <a:pos x="T2" y="T3"/>
                              </a:cxn>
                              <a:cxn ang="0">
                                <a:pos x="T4" y="T5"/>
                              </a:cxn>
                              <a:cxn ang="0">
                                <a:pos x="T6" y="T7"/>
                              </a:cxn>
                            </a:cxnLst>
                            <a:rect l="0" t="0" r="r" b="b"/>
                            <a:pathLst>
                              <a:path w="390" h="390">
                                <a:moveTo>
                                  <a:pt x="360" y="0"/>
                                </a:moveTo>
                                <a:cubicBezTo>
                                  <a:pt x="375" y="60"/>
                                  <a:pt x="390" y="120"/>
                                  <a:pt x="360" y="180"/>
                                </a:cubicBezTo>
                                <a:cubicBezTo>
                                  <a:pt x="330" y="240"/>
                                  <a:pt x="240" y="330"/>
                                  <a:pt x="180" y="360"/>
                                </a:cubicBezTo>
                                <a:cubicBezTo>
                                  <a:pt x="120" y="390"/>
                                  <a:pt x="60" y="375"/>
                                  <a:pt x="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Oval 92"/>
                        <wps:cNvSpPr>
                          <a:spLocks noChangeArrowheads="1"/>
                        </wps:cNvSpPr>
                        <wps:spPr bwMode="auto">
                          <a:xfrm>
                            <a:off x="6793" y="2268"/>
                            <a:ext cx="487" cy="4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 name="Line 93"/>
                        <wps:cNvCnPr/>
                        <wps:spPr bwMode="auto">
                          <a:xfrm flipH="1" flipV="1">
                            <a:off x="5450" y="1799"/>
                            <a:ext cx="1360" cy="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94"/>
                        <wps:cNvCnPr/>
                        <wps:spPr bwMode="auto">
                          <a:xfrm>
                            <a:off x="5450" y="1360"/>
                            <a:ext cx="0" cy="147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 name="Text Box 95"/>
                        <wps:cNvSpPr txBox="1">
                          <a:spLocks noChangeArrowheads="1"/>
                        </wps:cNvSpPr>
                        <wps:spPr bwMode="auto">
                          <a:xfrm>
                            <a:off x="6046" y="1709"/>
                            <a:ext cx="118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91F1E" w14:textId="77777777" w:rsidR="00DC5A43" w:rsidRDefault="00DC5A43" w:rsidP="00E939EF">
                              <w:r>
                                <w:t>1.18m</w:t>
                              </w:r>
                            </w:p>
                          </w:txbxContent>
                        </wps:txbx>
                        <wps:bodyPr rot="0" vert="horz" wrap="square" lIns="91440" tIns="45720" rIns="91440" bIns="45720" anchor="t" anchorCtr="0" upright="1">
                          <a:noAutofit/>
                        </wps:bodyPr>
                      </wps:wsp>
                      <wps:wsp>
                        <wps:cNvPr id="142" name="Line 96"/>
                        <wps:cNvCnPr/>
                        <wps:spPr bwMode="auto">
                          <a:xfrm flipH="1" flipV="1">
                            <a:off x="5444" y="1658"/>
                            <a:ext cx="1447" cy="644"/>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143" name="Oval 97"/>
                        <wps:cNvSpPr>
                          <a:spLocks noChangeArrowheads="1"/>
                        </wps:cNvSpPr>
                        <wps:spPr bwMode="auto">
                          <a:xfrm>
                            <a:off x="5328" y="2964"/>
                            <a:ext cx="243" cy="123"/>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44" name="Freeform 98"/>
                        <wps:cNvSpPr>
                          <a:spLocks/>
                        </wps:cNvSpPr>
                        <wps:spPr bwMode="auto">
                          <a:xfrm>
                            <a:off x="4478" y="991"/>
                            <a:ext cx="870" cy="1973"/>
                          </a:xfrm>
                          <a:custGeom>
                            <a:avLst/>
                            <a:gdLst>
                              <a:gd name="T0" fmla="*/ 1290 w 1290"/>
                              <a:gd name="T1" fmla="*/ 2880 h 2880"/>
                              <a:gd name="T2" fmla="*/ 1110 w 1290"/>
                              <a:gd name="T3" fmla="*/ 1980 h 2880"/>
                              <a:gd name="T4" fmla="*/ 570 w 1290"/>
                              <a:gd name="T5" fmla="*/ 1620 h 2880"/>
                              <a:gd name="T6" fmla="*/ 210 w 1290"/>
                              <a:gd name="T7" fmla="*/ 1440 h 2880"/>
                              <a:gd name="T8" fmla="*/ 30 w 1290"/>
                              <a:gd name="T9" fmla="*/ 540 h 2880"/>
                              <a:gd name="T10" fmla="*/ 30 w 1290"/>
                              <a:gd name="T11" fmla="*/ 0 h 2880"/>
                            </a:gdLst>
                            <a:ahLst/>
                            <a:cxnLst>
                              <a:cxn ang="0">
                                <a:pos x="T0" y="T1"/>
                              </a:cxn>
                              <a:cxn ang="0">
                                <a:pos x="T2" y="T3"/>
                              </a:cxn>
                              <a:cxn ang="0">
                                <a:pos x="T4" y="T5"/>
                              </a:cxn>
                              <a:cxn ang="0">
                                <a:pos x="T6" y="T7"/>
                              </a:cxn>
                              <a:cxn ang="0">
                                <a:pos x="T8" y="T9"/>
                              </a:cxn>
                              <a:cxn ang="0">
                                <a:pos x="T10" y="T11"/>
                              </a:cxn>
                            </a:cxnLst>
                            <a:rect l="0" t="0" r="r" b="b"/>
                            <a:pathLst>
                              <a:path w="1290" h="2880">
                                <a:moveTo>
                                  <a:pt x="1290" y="2880"/>
                                </a:moveTo>
                                <a:cubicBezTo>
                                  <a:pt x="1260" y="2535"/>
                                  <a:pt x="1230" y="2190"/>
                                  <a:pt x="1110" y="1980"/>
                                </a:cubicBezTo>
                                <a:cubicBezTo>
                                  <a:pt x="990" y="1770"/>
                                  <a:pt x="720" y="1710"/>
                                  <a:pt x="570" y="1620"/>
                                </a:cubicBezTo>
                                <a:cubicBezTo>
                                  <a:pt x="420" y="1530"/>
                                  <a:pt x="300" y="1620"/>
                                  <a:pt x="210" y="1440"/>
                                </a:cubicBezTo>
                                <a:cubicBezTo>
                                  <a:pt x="120" y="1260"/>
                                  <a:pt x="60" y="780"/>
                                  <a:pt x="30" y="540"/>
                                </a:cubicBezTo>
                                <a:cubicBezTo>
                                  <a:pt x="0" y="300"/>
                                  <a:pt x="15" y="150"/>
                                  <a:pt x="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Oval 99"/>
                        <wps:cNvSpPr>
                          <a:spLocks noChangeArrowheads="1"/>
                        </wps:cNvSpPr>
                        <wps:spPr bwMode="auto">
                          <a:xfrm>
                            <a:off x="4191" y="747"/>
                            <a:ext cx="488" cy="4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6" name="Line 100"/>
                        <wps:cNvCnPr/>
                        <wps:spPr bwMode="auto">
                          <a:xfrm>
                            <a:off x="4478" y="1360"/>
                            <a:ext cx="970" cy="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Oval 101"/>
                        <wps:cNvSpPr>
                          <a:spLocks noChangeArrowheads="1"/>
                        </wps:cNvSpPr>
                        <wps:spPr bwMode="auto">
                          <a:xfrm>
                            <a:off x="5328" y="1709"/>
                            <a:ext cx="122" cy="123"/>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8" name="Arc 102"/>
                        <wps:cNvSpPr>
                          <a:spLocks/>
                        </wps:cNvSpPr>
                        <wps:spPr bwMode="auto">
                          <a:xfrm>
                            <a:off x="4964" y="990"/>
                            <a:ext cx="1275" cy="247"/>
                          </a:xfrm>
                          <a:custGeom>
                            <a:avLst/>
                            <a:gdLst>
                              <a:gd name="G0" fmla="+- 19827 0 0"/>
                              <a:gd name="G1" fmla="+- 21600 0 0"/>
                              <a:gd name="G2" fmla="+- 21600 0 0"/>
                              <a:gd name="T0" fmla="*/ 0 w 40836"/>
                              <a:gd name="T1" fmla="*/ 13029 h 21600"/>
                              <a:gd name="T2" fmla="*/ 40836 w 40836"/>
                              <a:gd name="T3" fmla="*/ 16580 h 21600"/>
                              <a:gd name="T4" fmla="*/ 19827 w 40836"/>
                              <a:gd name="T5" fmla="*/ 21600 h 21600"/>
                            </a:gdLst>
                            <a:ahLst/>
                            <a:cxnLst>
                              <a:cxn ang="0">
                                <a:pos x="T0" y="T1"/>
                              </a:cxn>
                              <a:cxn ang="0">
                                <a:pos x="T2" y="T3"/>
                              </a:cxn>
                              <a:cxn ang="0">
                                <a:pos x="T4" y="T5"/>
                              </a:cxn>
                            </a:cxnLst>
                            <a:rect l="0" t="0" r="r" b="b"/>
                            <a:pathLst>
                              <a:path w="40836" h="21600" fill="none" extrusionOk="0">
                                <a:moveTo>
                                  <a:pt x="0" y="13029"/>
                                </a:moveTo>
                                <a:cubicBezTo>
                                  <a:pt x="3419" y="5120"/>
                                  <a:pt x="11211" y="-1"/>
                                  <a:pt x="19827" y="0"/>
                                </a:cubicBezTo>
                                <a:cubicBezTo>
                                  <a:pt x="29822" y="0"/>
                                  <a:pt x="38512" y="6858"/>
                                  <a:pt x="40835" y="16580"/>
                                </a:cubicBezTo>
                              </a:path>
                              <a:path w="40836" h="21600" stroke="0" extrusionOk="0">
                                <a:moveTo>
                                  <a:pt x="0" y="13029"/>
                                </a:moveTo>
                                <a:cubicBezTo>
                                  <a:pt x="3419" y="5120"/>
                                  <a:pt x="11211" y="-1"/>
                                  <a:pt x="19827" y="0"/>
                                </a:cubicBezTo>
                                <a:cubicBezTo>
                                  <a:pt x="29822" y="0"/>
                                  <a:pt x="38512" y="6858"/>
                                  <a:pt x="40835" y="16580"/>
                                </a:cubicBezTo>
                                <a:lnTo>
                                  <a:pt x="19827"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Text Box 103"/>
                        <wps:cNvSpPr txBox="1">
                          <a:spLocks noChangeArrowheads="1"/>
                        </wps:cNvSpPr>
                        <wps:spPr bwMode="auto">
                          <a:xfrm>
                            <a:off x="3627" y="2147"/>
                            <a:ext cx="1634"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8AB33" w14:textId="77777777" w:rsidR="00DC5A43" w:rsidRDefault="00DC5A43" w:rsidP="00E939EF">
                              <w:r>
                                <w:t>Stick figure view of Julia</w:t>
                              </w:r>
                            </w:p>
                          </w:txbxContent>
                        </wps:txbx>
                        <wps:bodyPr rot="0" vert="horz" wrap="square" lIns="91440" tIns="45720" rIns="91440" bIns="45720" anchor="t" anchorCtr="0" upright="1">
                          <a:noAutofit/>
                        </wps:bodyPr>
                      </wps:wsp>
                      <wps:wsp>
                        <wps:cNvPr id="150" name="Text Box 104"/>
                        <wps:cNvSpPr txBox="1">
                          <a:spLocks noChangeArrowheads="1"/>
                        </wps:cNvSpPr>
                        <wps:spPr bwMode="auto">
                          <a:xfrm>
                            <a:off x="5967" y="2668"/>
                            <a:ext cx="1755" cy="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296B2" w14:textId="77777777" w:rsidR="00DC5A43" w:rsidRDefault="00DC5A43" w:rsidP="00E939EF">
                              <w:r>
                                <w:t>Hammer ball, mass 4.00kg</w:t>
                              </w:r>
                            </w:p>
                          </w:txbxContent>
                        </wps:txbx>
                        <wps:bodyPr rot="0" vert="horz" wrap="square" lIns="91440" tIns="45720" rIns="91440" bIns="45720" anchor="t" anchorCtr="0" upright="1">
                          <a:noAutofit/>
                        </wps:bodyPr>
                      </wps:wsp>
                      <wps:wsp>
                        <wps:cNvPr id="151" name="Text Box 105"/>
                        <wps:cNvSpPr txBox="1">
                          <a:spLocks noChangeArrowheads="1"/>
                        </wps:cNvSpPr>
                        <wps:spPr bwMode="auto">
                          <a:xfrm>
                            <a:off x="5427" y="2103"/>
                            <a:ext cx="129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F0778" w14:textId="77777777" w:rsidR="00DC5A43" w:rsidRDefault="00DC5A43" w:rsidP="00E939EF">
                              <w:r>
                                <w:rPr>
                                  <w:rFonts w:ascii="Symbol" w:hAnsi="Symbol"/>
                                </w:rPr>
                                <w:t></w:t>
                              </w:r>
                              <w:r>
                                <w:t xml:space="preserve"> = 70º</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299" style="position:absolute;left:0;text-align:left;margin-left:97.95pt;margin-top:14.25pt;width:264.2pt;height:182.8pt;z-index:251668480" coordorigin="3627,747" coordsize="4095,2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">
                <v:shape id="Freeform 91" o:spid="_x0000_s1300" style="position:absolute;left:5478;top:1952;width:263;height:267;visibility:visible;mso-wrap-style:square;v-text-anchor:top" coordsize="39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qBOMIA&#10;AADcAAAADwAAAGRycy9kb3ducmV2LnhtbERPS4vCMBC+C/6HMAt7EU1dX0vXKCK4eNT6wOPQjG3Z&#10;ZlKbrNZ/bwTB23x8z5nOG1OKK9WusKyg34tAEKdWF5wp2O9W3W8QziNrLC2Tgjs5mM/arSnG2t54&#10;S9fEZyKEsItRQe59FUvp0pwMup6tiAN3trVBH2CdSV3jLYSbUn5F0VgaLDg05FjRMqf0L/k3Coa2&#10;2ZySaHgaHQ7ry/jc+U1W/aNSnx/N4geEp8a/xS/3Wof5gwk8nw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ioE4wgAAANwAAAAPAAAAAAAAAAAAAAAAAJgCAABkcnMvZG93&#10;bnJldi54bWxQSwUGAAAAAAQABAD1AAAAhwMAAAAA&#10;" path="m360,v15,60,30,120,,180c330,240,240,330,180,360,120,390,60,375,,360e" filled="f">
                  <v:path arrowok="t" o:connecttype="custom" o:connectlocs="243,0;243,123;121,246;0,246" o:connectangles="0,0,0,0"/>
                </v:shape>
                <v:oval id="Oval 92" o:spid="_x0000_s1301" style="position:absolute;left:6793;top:2268;width:487;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vVc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7r1XEAAAA3AAAAA8AAAAAAAAAAAAAAAAAmAIAAGRycy9k&#10;b3ducmV2LnhtbFBLBQYAAAAABAAEAPUAAACJAwAAAAA=&#10;"/>
                <v:line id="Line 93" o:spid="_x0000_s1302" style="position:absolute;flip:x y;visibility:visible;mso-wrap-style:square" from="5450,1799" to="6810,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aB8IAAADcAAAADwAAAGRycy9kb3ducmV2LnhtbERPS4vCMBC+C/sfwix4EU19IG7XKCK4&#10;eFKsyl6HZmzLNpPSRNv11xtB8DYf33Pmy9aU4ka1KywrGA4iEMSp1QVnCk7HTX8GwnlkjaVlUvBP&#10;DpaLj84cY20bPtAt8ZkIIexiVJB7X8VSujQng25gK+LAXWxt0AdYZ1LX2IRwU8pRFE2lwYJDQ44V&#10;rXNK/5KrUYC8u49nzZAm8od+3Wi3763OF6W6n+3qG4Sn1r/FL/dWh/njL3g+Ey6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vaB8IAAADcAAAADwAAAAAAAAAAAAAA&#10;AAChAgAAZHJzL2Rvd25yZXYueG1sUEsFBgAAAAAEAAQA+QAAAJADAAAAAA==&#10;"/>
                <v:line id="Line 94" o:spid="_x0000_s1303" style="position:absolute;visibility:visible;mso-wrap-style:square" from="5450,1360" to="5450,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DpCsQAAADcAAAADwAAAGRycy9kb3ducmV2LnhtbESPTWvCQBCG7wX/wzKCt7qxSK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OkKxAAAANwAAAAPAAAAAAAAAAAA&#10;AAAAAKECAABkcnMvZG93bnJldi54bWxQSwUGAAAAAAQABAD5AAAAkgMAAAAA&#10;">
                  <v:stroke dashstyle="dash"/>
                </v:line>
                <v:shape id="Text Box 95" o:spid="_x0000_s1304" type="#_x0000_t202" style="position:absolute;left:6046;top:1709;width:1181;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DC5A43" w:rsidRDefault="00DC5A43" w:rsidP="00E939EF">
                        <w:r>
                          <w:t>1.18m</w:t>
                        </w:r>
                      </w:p>
                    </w:txbxContent>
                  </v:textbox>
                </v:shape>
                <v:line id="Line 96" o:spid="_x0000_s1305" style="position:absolute;flip:x y;visibility:visible;mso-wrap-style:square" from="5444,1658" to="689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ypcQAAADcAAAADwAAAGRycy9kb3ducmV2LnhtbESPS2vDMBCE74X+B7GFXkotx5RSXMsm&#10;BAqBkEMeF98Wa2uZWCtjqX78+ypQ6G2XmW92tqgW24uJRt85VrBJUhDEjdMdtwqul6/XDxA+IGvs&#10;HZOClTxU5eNDgbl2M59oOodWxBD2OSowIQy5lL4xZNEnbiCO2rcbLYa4jq3UI84x3PYyS9N3abHj&#10;eMHgQDtDze38Y2ONg7vMfpqn+kS1CcfNbnipV6Wen5btJ4hAS/g3/9F7Hbm3DO7PxAlk+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qrKlxAAAANwAAAAPAAAAAAAAAAAA&#10;AAAAAKECAABkcnMvZG93bnJldi54bWxQSwUGAAAAAAQABAD5AAAAkgMAAAAA&#10;">
                  <v:stroke dashstyle="dash" startarrow="block" endarrow="block"/>
                </v:line>
                <v:oval id="Oval 97" o:spid="_x0000_s1306" style="position:absolute;left:5328;top:2964;width:243;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q4or4A&#10;AADcAAAADwAAAGRycy9kb3ducmV2LnhtbESPzQrCMBCE74LvEFbwpqm/SDWKCoI3sfoAa7O2xWZT&#10;mmjr2xtB8LbLzHw7u9q0phQvql1hWcFoGIEgTq0uOFNwvRwGCxDOI2ssLZOCNznYrLudFcbaNnym&#10;V+IzESDsYlSQe1/FUro0J4NuaCvioN1tbdCHtc6krrEJcFPKcRTNpcGCw4UcK9rnlD6SpwmUc5M0&#10;x3Q2LhydzGGE093pZpXq99rtEoSn1v/Nv/RRh/rTCXyfCRPI9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XauKK+AAAA3AAAAA8AAAAAAAAAAAAAAAAAmAIAAGRycy9kb3ducmV2&#10;LnhtbFBLBQYAAAAABAAEAPUAAACDAwAAAAA=&#10;" fillcolor="#969696"/>
                <v:shape id="Freeform 98" o:spid="_x0000_s1307" style="position:absolute;left:4478;top:991;width:870;height:1973;visibility:visible;mso-wrap-style:square;v-text-anchor:top" coordsize="1290,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r4YMMA&#10;AADcAAAADwAAAGRycy9kb3ducmV2LnhtbERP22rCQBB9F/yHZQp9001EtKTZBC8ULBSkqdDXITtN&#10;QrOzYXersV/fLQi+zeFcJy9H04szOd9ZVpDOExDEtdUdNwpOHy+zJxA+IGvsLZOCK3koi+kkx0zb&#10;C7/TuQqNiCHsM1TQhjBkUvq6JYN+bgfiyH1ZZzBE6BqpHV5iuOnlIklW0mDHsaHFgXYt1d/Vj1Hg&#10;t/3xYK5mZfe719Nm+Fy/pb9OqceHcfMMItAY7uKb+6Dj/OUS/p+JF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r4YMMAAADcAAAADwAAAAAAAAAAAAAAAACYAgAAZHJzL2Rv&#10;d25yZXYueG1sUEsFBgAAAAAEAAQA9QAAAIgDAAAAAA==&#10;" path="m1290,2880v-30,-345,-60,-690,-180,-900c990,1770,720,1710,570,1620v-150,-90,-270,,-360,-180c120,1260,60,780,30,540,,300,15,150,30,e" filled="f">
                  <v:path arrowok="t" o:connecttype="custom" o:connectlocs="870,1973;749,1356;384,1110;142,986;20,370;20,0" o:connectangles="0,0,0,0,0,0"/>
                </v:shape>
                <v:oval id="Oval 99" o:spid="_x0000_s1308" style="position:absolute;left:4191;top:747;width:488;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ztsIA&#10;AADcAAAADwAAAGRycy9kb3ducmV2LnhtbERPTWvCQBC9C/6HZYTedGPTSEldRSoFPXhobO9DdkyC&#10;2dmQncb037sFobd5vM9Zb0fXqoH60Hg2sFwkoIhLbxuuDHydP+avoIIgW2w9k4FfCrDdTCdrzK2/&#10;8ScNhVQqhnDI0UAt0uVah7Imh2HhO+LIXXzvUCLsK217vMVw1+rnJFlphw3Hhho7eq+pvBY/zsC+&#10;2hWrQaeSpZf9QbLr9+mYLo15mo27N1BCo/yLH+6DjfNfMv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vHO2wgAAANwAAAAPAAAAAAAAAAAAAAAAAJgCAABkcnMvZG93&#10;bnJldi54bWxQSwUGAAAAAAQABAD1AAAAhwMAAAAA&#10;"/>
                <v:line id="Line 100" o:spid="_x0000_s1309" style="position:absolute;visibility:visible;mso-wrap-style:square" from="4478,1360" to="5448,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oval id="Oval 101" o:spid="_x0000_s1310" style="position:absolute;left:5328;top:1709;width:122;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LCWcIA&#10;AADcAAAADwAAAGRycy9kb3ducmV2LnhtbERPS4vCMBC+C/sfwix4EU0riyvVKLLg6yBoV+9DM9sW&#10;m0lpou3+eyMI3ubje8582ZlK3KlxpWUF8SgCQZxZXXKu4Py7Hk5BOI+ssbJMCv7JwXLx0Ztjom3L&#10;J7qnPhchhF2CCgrv60RKlxVk0I1sTRy4P9sY9AE2udQNtiHcVHIcRRNpsOTQUGBNPwVl1/RmFKy5&#10;3m3i02p7ucbn9jhIB7Q/3JTqf3arGQhPnX+LX+6dDvO/vuH5TLh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sJZwgAAANwAAAAPAAAAAAAAAAAAAAAAAJgCAABkcnMvZG93&#10;bnJldi54bWxQSwUGAAAAAAQABAD1AAAAhwMAAAAA&#10;" fillcolor="gray"/>
                <v:shape id="Arc 102" o:spid="_x0000_s1311" style="position:absolute;left:4964;top:990;width:1275;height:247;visibility:visible;mso-wrap-style:square;v-text-anchor:top" coordsize="4083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i3cQA&#10;AADcAAAADwAAAGRycy9kb3ducmV2LnhtbESPwWrDQAxE74X8w6JALqVZu5SSOtkEEygUeihN8gHC&#10;q9gmXq3rlRPn76tDoTeJGc08bXZT6MyVhtRGdpAvMzDEVfQt1w5Ox/enFZgkyB67yOTgTgl229nD&#10;Bgsfb/xN14PURkM4FeigEekLa1PVUMC0jD2xauc4BBRdh9r6AW8aHjr7nGWvNmDL2tBgT/uGqsth&#10;DA4e87zMviSO5f6NeTr/yOdxFOcW86lcgxGa5N/8d/3hFf9FafUZnc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YYt3EAAAA3AAAAA8AAAAAAAAAAAAAAAAAmAIAAGRycy9k&#10;b3ducmV2LnhtbFBLBQYAAAAABAAEAPUAAACJAwAAAAA=&#10;" path="m,13029nfc3419,5120,11211,-1,19827,v9995,,18685,6858,21008,16580em,13029nsc3419,5120,11211,-1,19827,v9995,,18685,6858,21008,16580l19827,21600,,13029xe" filled="f">
                  <v:stroke endarrow="block"/>
                  <v:path arrowok="t" o:extrusionok="f" o:connecttype="custom" o:connectlocs="0,149;1275,190;619,247" o:connectangles="0,0,0"/>
                </v:shape>
                <v:shape id="Text Box 103" o:spid="_x0000_s1312" type="#_x0000_t202" style="position:absolute;left:3627;top:2147;width:1634;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DC5A43" w:rsidRDefault="00DC5A43" w:rsidP="00E939EF">
                        <w:r>
                          <w:t>Stick figure view of Julia</w:t>
                        </w:r>
                      </w:p>
                    </w:txbxContent>
                  </v:textbox>
                </v:shape>
                <v:shape id="Text Box 104" o:spid="_x0000_s1313" type="#_x0000_t202" style="position:absolute;left:5967;top:2668;width:1755;height: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DC5A43" w:rsidRDefault="00DC5A43" w:rsidP="00E939EF">
                        <w:r>
                          <w:t>Hammer ball, mass 4.00kg</w:t>
                        </w:r>
                      </w:p>
                    </w:txbxContent>
                  </v:textbox>
                </v:shape>
                <v:shape id="Text Box 105" o:spid="_x0000_s1314" type="#_x0000_t202" style="position:absolute;left:5427;top:2103;width:1296;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DC5A43" w:rsidRDefault="00DC5A43" w:rsidP="00E939EF">
                        <w:r>
                          <w:rPr>
                            <w:rFonts w:ascii="Symbol" w:hAnsi="Symbol"/>
                          </w:rPr>
                          <w:t></w:t>
                        </w:r>
                        <w:r>
                          <w:t xml:space="preserve"> = 70º</w:t>
                        </w:r>
                      </w:p>
                    </w:txbxContent>
                  </v:textbox>
                </v:shape>
              </v:group>
            </w:pict>
          </mc:Fallback>
        </mc:AlternateContent>
      </w:r>
    </w:p>
    <w:p w14:paraId="4F542BB4" w14:textId="77777777" w:rsidR="00B51B7D" w:rsidRDefault="00B51B7D" w:rsidP="00E939EF">
      <w:pPr>
        <w:ind w:left="540" w:hanging="540"/>
        <w:rPr>
          <w:rFonts w:asciiTheme="minorHAnsi" w:hAnsiTheme="minorHAnsi" w:cstheme="minorHAnsi"/>
        </w:rPr>
      </w:pPr>
    </w:p>
    <w:p w14:paraId="6B1D8A0E" w14:textId="77777777" w:rsidR="00B51B7D" w:rsidRDefault="00B51B7D" w:rsidP="00E939EF">
      <w:pPr>
        <w:ind w:left="540" w:hanging="540"/>
        <w:rPr>
          <w:rFonts w:asciiTheme="minorHAnsi" w:hAnsiTheme="minorHAnsi" w:cstheme="minorHAnsi"/>
        </w:rPr>
      </w:pPr>
    </w:p>
    <w:p w14:paraId="674629FA" w14:textId="77777777" w:rsidR="00B51B7D" w:rsidRDefault="00B51B7D" w:rsidP="00E939EF">
      <w:pPr>
        <w:ind w:left="540" w:hanging="540"/>
        <w:rPr>
          <w:rFonts w:asciiTheme="minorHAnsi" w:hAnsiTheme="minorHAnsi" w:cstheme="minorHAnsi"/>
        </w:rPr>
      </w:pPr>
    </w:p>
    <w:p w14:paraId="09C5556F" w14:textId="77777777" w:rsidR="00B51B7D" w:rsidRDefault="00B51B7D" w:rsidP="00E939EF">
      <w:pPr>
        <w:ind w:left="540" w:hanging="540"/>
        <w:rPr>
          <w:rFonts w:asciiTheme="minorHAnsi" w:hAnsiTheme="minorHAnsi" w:cstheme="minorHAnsi"/>
        </w:rPr>
      </w:pPr>
    </w:p>
    <w:p w14:paraId="726B2F3B" w14:textId="77777777" w:rsidR="00B51B7D" w:rsidRDefault="00B51B7D" w:rsidP="00E939EF">
      <w:pPr>
        <w:ind w:left="540" w:hanging="540"/>
        <w:rPr>
          <w:rFonts w:asciiTheme="minorHAnsi" w:hAnsiTheme="minorHAnsi" w:cstheme="minorHAnsi"/>
        </w:rPr>
      </w:pPr>
    </w:p>
    <w:p w14:paraId="14FFD536" w14:textId="77777777" w:rsidR="00B51B7D" w:rsidRDefault="00B51B7D" w:rsidP="00E939EF">
      <w:pPr>
        <w:ind w:left="540" w:hanging="540"/>
        <w:rPr>
          <w:rFonts w:asciiTheme="minorHAnsi" w:hAnsiTheme="minorHAnsi" w:cstheme="minorHAnsi"/>
        </w:rPr>
      </w:pPr>
    </w:p>
    <w:p w14:paraId="35A325F3" w14:textId="77777777" w:rsidR="00B51B7D" w:rsidRDefault="00B51B7D" w:rsidP="00E939EF">
      <w:pPr>
        <w:ind w:left="540" w:hanging="540"/>
        <w:rPr>
          <w:rFonts w:asciiTheme="minorHAnsi" w:hAnsiTheme="minorHAnsi" w:cstheme="minorHAnsi"/>
        </w:rPr>
      </w:pPr>
    </w:p>
    <w:p w14:paraId="4EF3B0FF" w14:textId="77777777" w:rsidR="00B51B7D" w:rsidRDefault="00B51B7D" w:rsidP="00E939EF">
      <w:pPr>
        <w:ind w:left="540" w:hanging="540"/>
        <w:rPr>
          <w:rFonts w:asciiTheme="minorHAnsi" w:hAnsiTheme="minorHAnsi" w:cstheme="minorHAnsi"/>
        </w:rPr>
      </w:pPr>
    </w:p>
    <w:p w14:paraId="75D9F8AE" w14:textId="77777777" w:rsidR="00B51B7D" w:rsidRDefault="00B51B7D" w:rsidP="00E939EF">
      <w:pPr>
        <w:ind w:left="540" w:hanging="540"/>
        <w:rPr>
          <w:rFonts w:asciiTheme="minorHAnsi" w:hAnsiTheme="minorHAnsi" w:cstheme="minorHAnsi"/>
        </w:rPr>
      </w:pPr>
    </w:p>
    <w:p w14:paraId="46262771" w14:textId="77777777" w:rsidR="00B51B7D" w:rsidRDefault="00B51B7D" w:rsidP="00E939EF">
      <w:pPr>
        <w:ind w:left="540" w:hanging="540"/>
        <w:rPr>
          <w:rFonts w:asciiTheme="minorHAnsi" w:hAnsiTheme="minorHAnsi" w:cstheme="minorHAnsi"/>
        </w:rPr>
      </w:pPr>
    </w:p>
    <w:p w14:paraId="40C3FA2F" w14:textId="77777777" w:rsidR="00B51B7D" w:rsidRDefault="00B51B7D" w:rsidP="00E939EF">
      <w:pPr>
        <w:ind w:left="540" w:hanging="540"/>
        <w:rPr>
          <w:rFonts w:asciiTheme="minorHAnsi" w:hAnsiTheme="minorHAnsi" w:cstheme="minorHAnsi"/>
        </w:rPr>
      </w:pPr>
    </w:p>
    <w:p w14:paraId="3961B8A3" w14:textId="77777777" w:rsidR="00B51B7D" w:rsidRDefault="00B51B7D" w:rsidP="00E939EF">
      <w:pPr>
        <w:ind w:left="540" w:hanging="540"/>
        <w:rPr>
          <w:rFonts w:asciiTheme="minorHAnsi" w:hAnsiTheme="minorHAnsi" w:cstheme="minorHAnsi"/>
        </w:rPr>
      </w:pPr>
    </w:p>
    <w:p w14:paraId="74F51DB4" w14:textId="77777777" w:rsidR="00E939EF" w:rsidRPr="00215214" w:rsidRDefault="00E939EF" w:rsidP="00E939EF">
      <w:pPr>
        <w:ind w:left="540" w:hanging="540"/>
        <w:rPr>
          <w:rFonts w:asciiTheme="minorHAnsi" w:hAnsiTheme="minorHAnsi" w:cstheme="minorHAnsi"/>
        </w:rPr>
      </w:pPr>
      <w:r w:rsidRPr="00215214">
        <w:rPr>
          <w:rFonts w:asciiTheme="minorHAnsi" w:hAnsiTheme="minorHAnsi" w:cstheme="minorHAnsi"/>
        </w:rPr>
        <w:t>(a)</w:t>
      </w:r>
      <w:r w:rsidRPr="00215214">
        <w:rPr>
          <w:rFonts w:asciiTheme="minorHAnsi" w:hAnsiTheme="minorHAnsi" w:cstheme="minorHAnsi"/>
        </w:rPr>
        <w:tab/>
        <w:t>Explain why a net force must be acting on the Hammer ball?</w:t>
      </w:r>
    </w:p>
    <w:p w14:paraId="7A817015" w14:textId="77777777" w:rsidR="00E939EF" w:rsidRPr="00215214" w:rsidRDefault="00E939EF" w:rsidP="00E939EF">
      <w:pPr>
        <w:rPr>
          <w:rFonts w:asciiTheme="minorHAnsi" w:hAnsiTheme="minorHAnsi" w:cstheme="minorHAnsi"/>
          <w:sz w:val="16"/>
          <w:szCs w:val="16"/>
        </w:rPr>
      </w:pPr>
    </w:p>
    <w:p w14:paraId="52B5D2D5" w14:textId="77777777" w:rsidR="00B51B7D" w:rsidRDefault="00B51B7D" w:rsidP="00E939EF">
      <w:pPr>
        <w:ind w:left="540" w:right="4112" w:hanging="540"/>
        <w:rPr>
          <w:rFonts w:asciiTheme="minorHAnsi" w:hAnsiTheme="minorHAnsi" w:cstheme="minorHAnsi"/>
        </w:rPr>
      </w:pPr>
    </w:p>
    <w:p w14:paraId="2466234D" w14:textId="77777777" w:rsidR="00E939EF" w:rsidRPr="00215214" w:rsidRDefault="00E939EF" w:rsidP="00B51B7D">
      <w:pPr>
        <w:ind w:left="540" w:right="283" w:hanging="540"/>
        <w:rPr>
          <w:rFonts w:asciiTheme="minorHAnsi" w:hAnsiTheme="minorHAnsi" w:cstheme="minorHAnsi"/>
        </w:rPr>
      </w:pPr>
      <w:r w:rsidRPr="00215214">
        <w:rPr>
          <w:rFonts w:asciiTheme="minorHAnsi" w:hAnsiTheme="minorHAnsi" w:cstheme="minorHAnsi"/>
        </w:rPr>
        <w:t>(b)</w:t>
      </w:r>
      <w:r w:rsidRPr="00215214">
        <w:rPr>
          <w:rFonts w:asciiTheme="minorHAnsi" w:hAnsiTheme="minorHAnsi" w:cstheme="minorHAnsi"/>
        </w:rPr>
        <w:tab/>
        <w:t>Show that the acceleration due to gravity on the hammer ball, caused by the attraction of the earth, is 9.83ms</w:t>
      </w:r>
      <w:r w:rsidRPr="00215214">
        <w:rPr>
          <w:rFonts w:asciiTheme="minorHAnsi" w:hAnsiTheme="minorHAnsi" w:cstheme="minorHAnsi"/>
          <w:vertAlign w:val="superscript"/>
        </w:rPr>
        <w:t>-2</w:t>
      </w:r>
      <w:r w:rsidRPr="00215214">
        <w:rPr>
          <w:rFonts w:asciiTheme="minorHAnsi" w:hAnsiTheme="minorHAnsi" w:cstheme="minorHAnsi"/>
        </w:rPr>
        <w:t>.</w:t>
      </w:r>
    </w:p>
    <w:p w14:paraId="7D65065A" w14:textId="77777777" w:rsidR="00E939EF" w:rsidRPr="00215214" w:rsidRDefault="00E939EF" w:rsidP="00E939EF">
      <w:pPr>
        <w:rPr>
          <w:rFonts w:asciiTheme="minorHAnsi" w:hAnsiTheme="minorHAnsi" w:cstheme="minorHAnsi"/>
          <w:sz w:val="16"/>
          <w:szCs w:val="16"/>
        </w:rPr>
      </w:pPr>
    </w:p>
    <w:p w14:paraId="27B1B28B" w14:textId="77777777" w:rsidR="00B51B7D" w:rsidRDefault="00B51B7D" w:rsidP="00E939EF">
      <w:pPr>
        <w:ind w:left="540" w:right="4112" w:hanging="540"/>
        <w:rPr>
          <w:rFonts w:asciiTheme="minorHAnsi" w:hAnsiTheme="minorHAnsi" w:cstheme="minorHAnsi"/>
        </w:rPr>
      </w:pPr>
    </w:p>
    <w:p w14:paraId="671B3E1C" w14:textId="77777777" w:rsidR="00B51B7D" w:rsidRDefault="00B51B7D" w:rsidP="00B51B7D">
      <w:pPr>
        <w:ind w:left="540" w:right="425" w:hanging="540"/>
        <w:rPr>
          <w:rFonts w:asciiTheme="minorHAnsi" w:hAnsiTheme="minorHAnsi" w:cstheme="minorHAnsi"/>
        </w:rPr>
      </w:pPr>
    </w:p>
    <w:p w14:paraId="1B2A9A2E" w14:textId="77777777" w:rsidR="00E939EF" w:rsidRPr="00215214" w:rsidRDefault="00E939EF" w:rsidP="00B51B7D">
      <w:pPr>
        <w:ind w:left="540" w:right="425" w:hanging="540"/>
        <w:rPr>
          <w:rFonts w:asciiTheme="minorHAnsi" w:hAnsiTheme="minorHAnsi" w:cstheme="minorHAnsi"/>
        </w:rPr>
      </w:pPr>
      <w:r w:rsidRPr="00215214">
        <w:rPr>
          <w:rFonts w:asciiTheme="minorHAnsi" w:hAnsiTheme="minorHAnsi" w:cstheme="minorHAnsi"/>
        </w:rPr>
        <w:t>(c)</w:t>
      </w:r>
      <w:r w:rsidRPr="00215214">
        <w:rPr>
          <w:rFonts w:asciiTheme="minorHAnsi" w:hAnsiTheme="minorHAnsi" w:cstheme="minorHAnsi"/>
        </w:rPr>
        <w:tab/>
        <w:t>The triangle below represents the vector arrangement of the two forces acting on the ball and also shows the net force.  Identify and label these three forces on the vector diagram, then calculate the speed of the ball as it rotates.</w:t>
      </w:r>
    </w:p>
    <w:p w14:paraId="4C69A0AA" w14:textId="77777777" w:rsidR="00E939EF" w:rsidRPr="00215214" w:rsidRDefault="00E939EF" w:rsidP="00E939EF">
      <w:pPr>
        <w:rPr>
          <w:rFonts w:asciiTheme="minorHAnsi" w:hAnsiTheme="minorHAnsi" w:cstheme="minorHAnsi"/>
        </w:rPr>
      </w:pPr>
    </w:p>
    <w:bookmarkStart w:id="1" w:name="OLE_LINK1"/>
    <w:bookmarkStart w:id="2" w:name="OLE_LINK2"/>
    <w:p w14:paraId="0B457E51" w14:textId="77777777" w:rsidR="00E939EF" w:rsidRPr="00215214" w:rsidRDefault="00B51B7D" w:rsidP="00E939EF">
      <w:pPr>
        <w:rPr>
          <w:rFonts w:asciiTheme="minorHAnsi" w:hAnsiTheme="minorHAnsi" w:cstheme="minorHAnsi"/>
          <w:b/>
          <w:u w:val="single"/>
        </w:rPr>
      </w:pPr>
      <w:r w:rsidRPr="00215214">
        <w:rPr>
          <w:rFonts w:asciiTheme="minorHAnsi" w:hAnsiTheme="minorHAnsi" w:cstheme="minorHAnsi"/>
          <w:b/>
          <w:noProof/>
          <w:u w:val="single"/>
          <w:lang w:val="en-US" w:eastAsia="en-US"/>
        </w:rPr>
        <mc:AlternateContent>
          <mc:Choice Requires="wpg">
            <w:drawing>
              <wp:anchor distT="0" distB="0" distL="114300" distR="114300" simplePos="0" relativeHeight="251669504" behindDoc="0" locked="0" layoutInCell="1" allowOverlap="1" wp14:anchorId="51F352D8" wp14:editId="7EBDFDA9">
                <wp:simplePos x="0" y="0"/>
                <wp:positionH relativeFrom="column">
                  <wp:posOffset>2414959</wp:posOffset>
                </wp:positionH>
                <wp:positionV relativeFrom="paragraph">
                  <wp:posOffset>119932</wp:posOffset>
                </wp:positionV>
                <wp:extent cx="2250219" cy="1677725"/>
                <wp:effectExtent l="0" t="19050" r="55245" b="17780"/>
                <wp:wrapNone/>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219" cy="1677725"/>
                          <a:chOff x="8669" y="3709"/>
                          <a:chExt cx="2158" cy="1801"/>
                        </a:xfrm>
                      </wpg:grpSpPr>
                      <wps:wsp>
                        <wps:cNvPr id="133" name="AutoShape 107"/>
                        <wps:cNvSpPr>
                          <a:spLocks noChangeArrowheads="1"/>
                        </wps:cNvSpPr>
                        <wps:spPr bwMode="auto">
                          <a:xfrm>
                            <a:off x="8669" y="3709"/>
                            <a:ext cx="2158" cy="180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Freeform 108"/>
                        <wps:cNvSpPr>
                          <a:spLocks/>
                        </wps:cNvSpPr>
                        <wps:spPr bwMode="auto">
                          <a:xfrm>
                            <a:off x="8669" y="4115"/>
                            <a:ext cx="535" cy="271"/>
                          </a:xfrm>
                          <a:custGeom>
                            <a:avLst/>
                            <a:gdLst>
                              <a:gd name="T0" fmla="*/ 540 w 540"/>
                              <a:gd name="T1" fmla="*/ 0 h 210"/>
                              <a:gd name="T2" fmla="*/ 360 w 540"/>
                              <a:gd name="T3" fmla="*/ 180 h 210"/>
                              <a:gd name="T4" fmla="*/ 0 w 540"/>
                              <a:gd name="T5" fmla="*/ 180 h 210"/>
                            </a:gdLst>
                            <a:ahLst/>
                            <a:cxnLst>
                              <a:cxn ang="0">
                                <a:pos x="T0" y="T1"/>
                              </a:cxn>
                              <a:cxn ang="0">
                                <a:pos x="T2" y="T3"/>
                              </a:cxn>
                              <a:cxn ang="0">
                                <a:pos x="T4" y="T5"/>
                              </a:cxn>
                            </a:cxnLst>
                            <a:rect l="0" t="0" r="r" b="b"/>
                            <a:pathLst>
                              <a:path w="540" h="210">
                                <a:moveTo>
                                  <a:pt x="540" y="0"/>
                                </a:moveTo>
                                <a:cubicBezTo>
                                  <a:pt x="495" y="75"/>
                                  <a:pt x="450" y="150"/>
                                  <a:pt x="360" y="180"/>
                                </a:cubicBezTo>
                                <a:cubicBezTo>
                                  <a:pt x="270" y="210"/>
                                  <a:pt x="135" y="195"/>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Text Box 109"/>
                        <wps:cNvSpPr txBox="1">
                          <a:spLocks noChangeArrowheads="1"/>
                        </wps:cNvSpPr>
                        <wps:spPr bwMode="auto">
                          <a:xfrm>
                            <a:off x="8669" y="4356"/>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5E206" w14:textId="77777777" w:rsidR="00DC5A43" w:rsidRDefault="00DC5A43" w:rsidP="00E939EF">
                              <w:r>
                                <w:rPr>
                                  <w:rFonts w:ascii="Symbol" w:hAnsi="Symbol"/>
                                </w:rPr>
                                <w:t></w:t>
                              </w:r>
                              <w:r>
                                <w:t xml:space="preserve"> = 70º</w:t>
                              </w:r>
                            </w:p>
                            <w:p w14:paraId="34FCB5D4" w14:textId="77777777" w:rsidR="00DC5A43" w:rsidRDefault="00DC5A43" w:rsidP="00E939EF"/>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 o:spid="_x0000_s1315" style="position:absolute;margin-left:190.15pt;margin-top:9.45pt;width:177.2pt;height:132.1pt;z-index:251669504" coordorigin="8669,3709" coordsize="2158,1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">
                <v:shapetype id="_x0000_t6" coordsize="21600,21600" o:spt="6" path="m,l,21600r21600,xe">
                  <v:stroke joinstyle="miter"/>
                  <v:path gradientshapeok="t" o:connecttype="custom" o:connectlocs="0,0;0,10800;0,21600;10800,21600;21600,21600;10800,10800" textboxrect="1800,12600,12600,19800"/>
                </v:shapetype>
                <v:shape id="AutoShape 107" o:spid="_x0000_s1316" type="#_x0000_t6" style="position:absolute;left:8669;top:3709;width:2158;height:1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jFFMIA&#10;AADcAAAADwAAAGRycy9kb3ducmV2LnhtbERPS2rDMBDdF3IHMYVsSiwnBtO4VkIoxIQuSuvkAIM1&#10;tU2tkbFUf24fFQrdzeN9Jz/OphMjDa61rGAbxSCIK6tbrhXcrufNMwjnkTV2lknBQg6Oh9VDjpm2&#10;E3/SWPpahBB2GSpovO8zKV3VkEEX2Z44cF92MOgDHGqpB5xCuOnkLo5TabDl0NBgT68NVd/lj1GA&#10;2/Qpfd+flw+tyyKht6ktxkmp9eN8egHhafb/4j/3RYf5SQK/z4QL5OE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MUUwgAAANwAAAAPAAAAAAAAAAAAAAAAAJgCAABkcnMvZG93&#10;bnJldi54bWxQSwUGAAAAAAQABAD1AAAAhwMAAAAA&#10;"/>
                <v:shape id="Freeform 108" o:spid="_x0000_s1317" style="position:absolute;left:8669;top:4115;width:535;height:271;visibility:visible;mso-wrap-style:square;v-text-anchor:top" coordsize="54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6NMEA&#10;AADcAAAADwAAAGRycy9kb3ducmV2LnhtbERPTUsDMRC9C/6HMAVvdrZVRNamRUSL4qF2Fc/DZrq7&#10;uJmEJO3Gf28Ewds83uesNtmO6sQhDk40LOYVKJbWmUE6DR/vT5e3oGIiMTQ6YQ3fHGGzPj9bUW3c&#10;JHs+NalTJURiTRr6lHyNGNueLcW58yyFO7hgKRUYOjSBphJuR1xW1Q1aGqQ09OT5oef2qzlaDXn/&#10;+PYaXiQ36Hf+gFtcfk47rS9m+f4OVOKc/sV/7mdT5l9dw+8z5QJ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gOjTBAAAA3AAAAA8AAAAAAAAAAAAAAAAAmAIAAGRycy9kb3du&#10;cmV2LnhtbFBLBQYAAAAABAAEAPUAAACGAwAAAAA=&#10;" path="m540,c495,75,450,150,360,180,270,210,135,195,,180e" filled="f">
                  <v:path arrowok="t" o:connecttype="custom" o:connectlocs="535,0;357,232;0,232" o:connectangles="0,0,0"/>
                </v:shape>
                <v:shape id="Text Box 109" o:spid="_x0000_s1318" type="#_x0000_t202" style="position:absolute;left:8669;top:4356;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DC5A43" w:rsidRDefault="00DC5A43" w:rsidP="00E939EF">
                        <w:r>
                          <w:rPr>
                            <w:rFonts w:ascii="Symbol" w:hAnsi="Symbol"/>
                          </w:rPr>
                          <w:t></w:t>
                        </w:r>
                        <w:r>
                          <w:t xml:space="preserve"> = 70º</w:t>
                        </w:r>
                      </w:p>
                      <w:p w:rsidR="00DC5A43" w:rsidRDefault="00DC5A43" w:rsidP="00E939EF"/>
                    </w:txbxContent>
                  </v:textbox>
                </v:shape>
              </v:group>
            </w:pict>
          </mc:Fallback>
        </mc:AlternateContent>
      </w:r>
    </w:p>
    <w:p w14:paraId="040B93C4" w14:textId="77777777" w:rsidR="00E939EF" w:rsidRPr="00215214" w:rsidRDefault="00E939EF" w:rsidP="00E939EF">
      <w:pPr>
        <w:rPr>
          <w:rFonts w:asciiTheme="minorHAnsi" w:hAnsiTheme="minorHAnsi" w:cstheme="minorHAnsi"/>
          <w:b/>
          <w:u w:val="single"/>
        </w:rPr>
      </w:pPr>
    </w:p>
    <w:p w14:paraId="4B306B5E" w14:textId="77777777" w:rsidR="00E939EF" w:rsidRPr="00215214" w:rsidRDefault="00E939EF" w:rsidP="00E939EF">
      <w:pPr>
        <w:rPr>
          <w:rFonts w:asciiTheme="minorHAnsi" w:hAnsiTheme="minorHAnsi" w:cstheme="minorHAnsi"/>
          <w:b/>
          <w:u w:val="single"/>
        </w:rPr>
      </w:pPr>
    </w:p>
    <w:p w14:paraId="1B93D296" w14:textId="77777777" w:rsidR="00E939EF" w:rsidRPr="00215214" w:rsidRDefault="00E939EF" w:rsidP="00E939EF">
      <w:pPr>
        <w:rPr>
          <w:rFonts w:asciiTheme="minorHAnsi" w:hAnsiTheme="minorHAnsi" w:cstheme="minorHAnsi"/>
          <w:b/>
          <w:u w:val="single"/>
        </w:rPr>
      </w:pPr>
    </w:p>
    <w:p w14:paraId="11028B61" w14:textId="77777777" w:rsidR="00E939EF" w:rsidRPr="00215214" w:rsidRDefault="00E939EF" w:rsidP="00E939EF">
      <w:pPr>
        <w:rPr>
          <w:rFonts w:asciiTheme="minorHAnsi" w:hAnsiTheme="minorHAnsi" w:cstheme="minorHAnsi"/>
          <w:b/>
          <w:u w:val="single"/>
        </w:rPr>
      </w:pPr>
    </w:p>
    <w:p w14:paraId="29A9B546" w14:textId="77777777" w:rsidR="00E130A8" w:rsidRPr="00215214" w:rsidRDefault="00E130A8" w:rsidP="00E939EF">
      <w:pPr>
        <w:rPr>
          <w:rFonts w:asciiTheme="minorHAnsi" w:hAnsiTheme="minorHAnsi" w:cstheme="minorHAnsi"/>
          <w:b/>
          <w:u w:val="single"/>
        </w:rPr>
      </w:pPr>
    </w:p>
    <w:p w14:paraId="6E9BF846" w14:textId="77777777" w:rsidR="00E130A8" w:rsidRPr="00215214" w:rsidRDefault="00E130A8" w:rsidP="00E939EF">
      <w:pPr>
        <w:rPr>
          <w:rFonts w:asciiTheme="minorHAnsi" w:hAnsiTheme="minorHAnsi" w:cstheme="minorHAnsi"/>
          <w:b/>
          <w:u w:val="single"/>
        </w:rPr>
      </w:pPr>
    </w:p>
    <w:p w14:paraId="709077F5" w14:textId="77777777" w:rsidR="00E130A8" w:rsidRPr="00215214" w:rsidRDefault="00E130A8" w:rsidP="00E939EF">
      <w:pPr>
        <w:rPr>
          <w:rFonts w:asciiTheme="minorHAnsi" w:hAnsiTheme="minorHAnsi" w:cstheme="minorHAnsi"/>
          <w:b/>
          <w:u w:val="single"/>
        </w:rPr>
      </w:pPr>
    </w:p>
    <w:p w14:paraId="7156ECCF" w14:textId="77777777" w:rsidR="00E130A8" w:rsidRPr="00215214" w:rsidRDefault="00E130A8" w:rsidP="00E939EF">
      <w:pPr>
        <w:rPr>
          <w:rFonts w:asciiTheme="minorHAnsi" w:hAnsiTheme="minorHAnsi" w:cstheme="minorHAnsi"/>
          <w:b/>
          <w:u w:val="single"/>
        </w:rPr>
      </w:pPr>
    </w:p>
    <w:bookmarkEnd w:id="1"/>
    <w:bookmarkEnd w:id="2"/>
    <w:p w14:paraId="2EC7B650" w14:textId="77777777" w:rsidR="00E130A8" w:rsidRPr="00215214" w:rsidRDefault="00E130A8" w:rsidP="00E939EF">
      <w:pPr>
        <w:rPr>
          <w:rFonts w:asciiTheme="minorHAnsi" w:hAnsiTheme="minorHAnsi" w:cstheme="minorHAnsi"/>
          <w:b/>
          <w:u w:val="single"/>
        </w:rPr>
      </w:pPr>
    </w:p>
    <w:sectPr w:rsidR="00E130A8" w:rsidRPr="00215214" w:rsidSect="00EB0D35">
      <w:type w:val="continuous"/>
      <w:pgSz w:w="11906" w:h="16838"/>
      <w:pgMar w:top="426" w:right="140" w:bottom="709"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E095B"/>
    <w:multiLevelType w:val="hybridMultilevel"/>
    <w:tmpl w:val="5150BA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5B22F3"/>
    <w:multiLevelType w:val="hybridMultilevel"/>
    <w:tmpl w:val="17D2150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CC522DB"/>
    <w:multiLevelType w:val="hybridMultilevel"/>
    <w:tmpl w:val="C4D4B2F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1877CAC"/>
    <w:multiLevelType w:val="hybridMultilevel"/>
    <w:tmpl w:val="2AE64156"/>
    <w:lvl w:ilvl="0" w:tplc="0F1C24EA">
      <w:start w:val="1"/>
      <w:numFmt w:val="decimal"/>
      <w:lvlText w:val="%1)"/>
      <w:lvlJc w:val="left"/>
      <w:pPr>
        <w:ind w:left="720" w:hanging="360"/>
      </w:pPr>
      <w:rPr>
        <w:rFonts w:hint="default"/>
        <w:sz w:val="32"/>
        <w:szCs w:val="32"/>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263C1455"/>
    <w:multiLevelType w:val="hybridMultilevel"/>
    <w:tmpl w:val="72CC76F2"/>
    <w:lvl w:ilvl="0" w:tplc="D3482C00">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89A5B50"/>
    <w:multiLevelType w:val="hybridMultilevel"/>
    <w:tmpl w:val="BF781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8EC7352"/>
    <w:multiLevelType w:val="hybridMultilevel"/>
    <w:tmpl w:val="C7082D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F605E83"/>
    <w:multiLevelType w:val="hybridMultilevel"/>
    <w:tmpl w:val="2AE64156"/>
    <w:lvl w:ilvl="0" w:tplc="0F1C24EA">
      <w:start w:val="1"/>
      <w:numFmt w:val="decimal"/>
      <w:lvlText w:val="%1)"/>
      <w:lvlJc w:val="left"/>
      <w:pPr>
        <w:ind w:left="720" w:hanging="360"/>
      </w:pPr>
      <w:rPr>
        <w:rFonts w:hint="default"/>
        <w:sz w:val="32"/>
        <w:szCs w:val="32"/>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62FF23B0"/>
    <w:multiLevelType w:val="hybridMultilevel"/>
    <w:tmpl w:val="79DEB2F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65FD5E42"/>
    <w:multiLevelType w:val="hybridMultilevel"/>
    <w:tmpl w:val="2AF08848"/>
    <w:lvl w:ilvl="0" w:tplc="AFDAD8F8">
      <w:start w:val="1"/>
      <w:numFmt w:val="lowerLetter"/>
      <w:lvlText w:val="(%1)"/>
      <w:lvlJc w:val="left"/>
      <w:pPr>
        <w:ind w:left="420" w:hanging="360"/>
      </w:pPr>
      <w:rPr>
        <w:rFonts w:hint="default"/>
      </w:rPr>
    </w:lvl>
    <w:lvl w:ilvl="1" w:tplc="14090019" w:tentative="1">
      <w:start w:val="1"/>
      <w:numFmt w:val="lowerLetter"/>
      <w:lvlText w:val="%2."/>
      <w:lvlJc w:val="left"/>
      <w:pPr>
        <w:ind w:left="1140" w:hanging="360"/>
      </w:pPr>
    </w:lvl>
    <w:lvl w:ilvl="2" w:tplc="1409001B" w:tentative="1">
      <w:start w:val="1"/>
      <w:numFmt w:val="lowerRoman"/>
      <w:lvlText w:val="%3."/>
      <w:lvlJc w:val="right"/>
      <w:pPr>
        <w:ind w:left="1860" w:hanging="180"/>
      </w:pPr>
    </w:lvl>
    <w:lvl w:ilvl="3" w:tplc="1409000F" w:tentative="1">
      <w:start w:val="1"/>
      <w:numFmt w:val="decimal"/>
      <w:lvlText w:val="%4."/>
      <w:lvlJc w:val="left"/>
      <w:pPr>
        <w:ind w:left="2580" w:hanging="360"/>
      </w:pPr>
    </w:lvl>
    <w:lvl w:ilvl="4" w:tplc="14090019" w:tentative="1">
      <w:start w:val="1"/>
      <w:numFmt w:val="lowerLetter"/>
      <w:lvlText w:val="%5."/>
      <w:lvlJc w:val="left"/>
      <w:pPr>
        <w:ind w:left="3300" w:hanging="360"/>
      </w:pPr>
    </w:lvl>
    <w:lvl w:ilvl="5" w:tplc="1409001B" w:tentative="1">
      <w:start w:val="1"/>
      <w:numFmt w:val="lowerRoman"/>
      <w:lvlText w:val="%6."/>
      <w:lvlJc w:val="right"/>
      <w:pPr>
        <w:ind w:left="4020" w:hanging="180"/>
      </w:pPr>
    </w:lvl>
    <w:lvl w:ilvl="6" w:tplc="1409000F" w:tentative="1">
      <w:start w:val="1"/>
      <w:numFmt w:val="decimal"/>
      <w:lvlText w:val="%7."/>
      <w:lvlJc w:val="left"/>
      <w:pPr>
        <w:ind w:left="4740" w:hanging="360"/>
      </w:pPr>
    </w:lvl>
    <w:lvl w:ilvl="7" w:tplc="14090019" w:tentative="1">
      <w:start w:val="1"/>
      <w:numFmt w:val="lowerLetter"/>
      <w:lvlText w:val="%8."/>
      <w:lvlJc w:val="left"/>
      <w:pPr>
        <w:ind w:left="5460" w:hanging="360"/>
      </w:pPr>
    </w:lvl>
    <w:lvl w:ilvl="8" w:tplc="1409001B" w:tentative="1">
      <w:start w:val="1"/>
      <w:numFmt w:val="lowerRoman"/>
      <w:lvlText w:val="%9."/>
      <w:lvlJc w:val="right"/>
      <w:pPr>
        <w:ind w:left="6180" w:hanging="180"/>
      </w:pPr>
    </w:lvl>
  </w:abstractNum>
  <w:abstractNum w:abstractNumId="10">
    <w:nsid w:val="75C02427"/>
    <w:multiLevelType w:val="hybridMultilevel"/>
    <w:tmpl w:val="6C989856"/>
    <w:lvl w:ilvl="0" w:tplc="14090017">
      <w:start w:val="1"/>
      <w:numFmt w:val="lowerLetter"/>
      <w:lvlText w:val="%1)"/>
      <w:lvlJc w:val="left"/>
      <w:pPr>
        <w:ind w:left="360" w:hanging="360"/>
      </w:pPr>
    </w:lvl>
    <w:lvl w:ilvl="1" w:tplc="14090019" w:tentative="1">
      <w:start w:val="1"/>
      <w:numFmt w:val="lowerLetter"/>
      <w:lvlText w:val="%2."/>
      <w:lvlJc w:val="left"/>
      <w:pPr>
        <w:ind w:left="1080" w:hanging="360"/>
      </w:pPr>
    </w:lvl>
    <w:lvl w:ilvl="2" w:tplc="1409001B" w:tentative="1">
      <w:start w:val="1"/>
      <w:numFmt w:val="lowerRoman"/>
      <w:lvlText w:val="%3."/>
      <w:lvlJc w:val="right"/>
      <w:pPr>
        <w:ind w:left="1800" w:hanging="180"/>
      </w:pPr>
    </w:lvl>
    <w:lvl w:ilvl="3" w:tplc="1409000F" w:tentative="1">
      <w:start w:val="1"/>
      <w:numFmt w:val="decimal"/>
      <w:lvlText w:val="%4."/>
      <w:lvlJc w:val="left"/>
      <w:pPr>
        <w:ind w:left="2520" w:hanging="360"/>
      </w:pPr>
    </w:lvl>
    <w:lvl w:ilvl="4" w:tplc="14090019" w:tentative="1">
      <w:start w:val="1"/>
      <w:numFmt w:val="lowerLetter"/>
      <w:lvlText w:val="%5."/>
      <w:lvlJc w:val="left"/>
      <w:pPr>
        <w:ind w:left="3240" w:hanging="360"/>
      </w:pPr>
    </w:lvl>
    <w:lvl w:ilvl="5" w:tplc="1409001B" w:tentative="1">
      <w:start w:val="1"/>
      <w:numFmt w:val="lowerRoman"/>
      <w:lvlText w:val="%6."/>
      <w:lvlJc w:val="right"/>
      <w:pPr>
        <w:ind w:left="3960" w:hanging="180"/>
      </w:pPr>
    </w:lvl>
    <w:lvl w:ilvl="6" w:tplc="1409000F" w:tentative="1">
      <w:start w:val="1"/>
      <w:numFmt w:val="decimal"/>
      <w:lvlText w:val="%7."/>
      <w:lvlJc w:val="left"/>
      <w:pPr>
        <w:ind w:left="4680" w:hanging="360"/>
      </w:pPr>
    </w:lvl>
    <w:lvl w:ilvl="7" w:tplc="14090019" w:tentative="1">
      <w:start w:val="1"/>
      <w:numFmt w:val="lowerLetter"/>
      <w:lvlText w:val="%8."/>
      <w:lvlJc w:val="left"/>
      <w:pPr>
        <w:ind w:left="5400" w:hanging="360"/>
      </w:pPr>
    </w:lvl>
    <w:lvl w:ilvl="8" w:tplc="1409001B" w:tentative="1">
      <w:start w:val="1"/>
      <w:numFmt w:val="lowerRoman"/>
      <w:lvlText w:val="%9."/>
      <w:lvlJc w:val="right"/>
      <w:pPr>
        <w:ind w:left="6120" w:hanging="180"/>
      </w:pPr>
    </w:lvl>
  </w:abstractNum>
  <w:abstractNum w:abstractNumId="11">
    <w:nsid w:val="780A5D46"/>
    <w:multiLevelType w:val="hybridMultilevel"/>
    <w:tmpl w:val="F9943DF2"/>
    <w:lvl w:ilvl="0" w:tplc="14090017">
      <w:start w:val="1"/>
      <w:numFmt w:val="lowerLetter"/>
      <w:lvlText w:val="%1)"/>
      <w:lvlJc w:val="left"/>
      <w:pPr>
        <w:ind w:left="360" w:hanging="360"/>
      </w:pPr>
      <w:rPr>
        <w:rFonts w:hint="default"/>
      </w:rPr>
    </w:lvl>
    <w:lvl w:ilvl="1" w:tplc="14090019" w:tentative="1">
      <w:start w:val="1"/>
      <w:numFmt w:val="lowerLetter"/>
      <w:lvlText w:val="%2."/>
      <w:lvlJc w:val="left"/>
      <w:pPr>
        <w:ind w:left="1080" w:hanging="360"/>
      </w:pPr>
    </w:lvl>
    <w:lvl w:ilvl="2" w:tplc="1409001B" w:tentative="1">
      <w:start w:val="1"/>
      <w:numFmt w:val="lowerRoman"/>
      <w:lvlText w:val="%3."/>
      <w:lvlJc w:val="right"/>
      <w:pPr>
        <w:ind w:left="1800" w:hanging="180"/>
      </w:pPr>
    </w:lvl>
    <w:lvl w:ilvl="3" w:tplc="1409000F" w:tentative="1">
      <w:start w:val="1"/>
      <w:numFmt w:val="decimal"/>
      <w:lvlText w:val="%4."/>
      <w:lvlJc w:val="left"/>
      <w:pPr>
        <w:ind w:left="2520" w:hanging="360"/>
      </w:pPr>
    </w:lvl>
    <w:lvl w:ilvl="4" w:tplc="14090019" w:tentative="1">
      <w:start w:val="1"/>
      <w:numFmt w:val="lowerLetter"/>
      <w:lvlText w:val="%5."/>
      <w:lvlJc w:val="left"/>
      <w:pPr>
        <w:ind w:left="3240" w:hanging="360"/>
      </w:pPr>
    </w:lvl>
    <w:lvl w:ilvl="5" w:tplc="1409001B" w:tentative="1">
      <w:start w:val="1"/>
      <w:numFmt w:val="lowerRoman"/>
      <w:lvlText w:val="%6."/>
      <w:lvlJc w:val="right"/>
      <w:pPr>
        <w:ind w:left="3960" w:hanging="180"/>
      </w:pPr>
    </w:lvl>
    <w:lvl w:ilvl="6" w:tplc="1409000F" w:tentative="1">
      <w:start w:val="1"/>
      <w:numFmt w:val="decimal"/>
      <w:lvlText w:val="%7."/>
      <w:lvlJc w:val="left"/>
      <w:pPr>
        <w:ind w:left="4680" w:hanging="360"/>
      </w:pPr>
    </w:lvl>
    <w:lvl w:ilvl="7" w:tplc="14090019" w:tentative="1">
      <w:start w:val="1"/>
      <w:numFmt w:val="lowerLetter"/>
      <w:lvlText w:val="%8."/>
      <w:lvlJc w:val="left"/>
      <w:pPr>
        <w:ind w:left="5400" w:hanging="360"/>
      </w:pPr>
    </w:lvl>
    <w:lvl w:ilvl="8" w:tplc="1409001B" w:tentative="1">
      <w:start w:val="1"/>
      <w:numFmt w:val="lowerRoman"/>
      <w:lvlText w:val="%9."/>
      <w:lvlJc w:val="right"/>
      <w:pPr>
        <w:ind w:left="6120" w:hanging="180"/>
      </w:pPr>
    </w:lvl>
  </w:abstractNum>
  <w:abstractNum w:abstractNumId="12">
    <w:nsid w:val="7CC72BFA"/>
    <w:multiLevelType w:val="hybridMultilevel"/>
    <w:tmpl w:val="B02C30F8"/>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3">
    <w:nsid w:val="7EBD7708"/>
    <w:multiLevelType w:val="hybridMultilevel"/>
    <w:tmpl w:val="5D02A1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
  </w:num>
  <w:num w:numId="3">
    <w:abstractNumId w:val="5"/>
  </w:num>
  <w:num w:numId="4">
    <w:abstractNumId w:val="1"/>
  </w:num>
  <w:num w:numId="5">
    <w:abstractNumId w:val="13"/>
  </w:num>
  <w:num w:numId="6">
    <w:abstractNumId w:val="8"/>
  </w:num>
  <w:num w:numId="7">
    <w:abstractNumId w:val="6"/>
  </w:num>
  <w:num w:numId="8">
    <w:abstractNumId w:val="0"/>
  </w:num>
  <w:num w:numId="9">
    <w:abstractNumId w:val="3"/>
  </w:num>
  <w:num w:numId="10">
    <w:abstractNumId w:val="12"/>
  </w:num>
  <w:num w:numId="11">
    <w:abstractNumId w:val="11"/>
  </w:num>
  <w:num w:numId="12">
    <w:abstractNumId w:val="10"/>
  </w:num>
  <w:num w:numId="13">
    <w:abstractNumId w:val="7"/>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39EF"/>
    <w:rsid w:val="0003220E"/>
    <w:rsid w:val="0005456B"/>
    <w:rsid w:val="000B4205"/>
    <w:rsid w:val="00180CC7"/>
    <w:rsid w:val="00191DA0"/>
    <w:rsid w:val="00215214"/>
    <w:rsid w:val="0039345F"/>
    <w:rsid w:val="00513B95"/>
    <w:rsid w:val="007B2C68"/>
    <w:rsid w:val="00850C27"/>
    <w:rsid w:val="008A20FB"/>
    <w:rsid w:val="00967AA1"/>
    <w:rsid w:val="00997BCE"/>
    <w:rsid w:val="00A00898"/>
    <w:rsid w:val="00A8271B"/>
    <w:rsid w:val="00B51B7D"/>
    <w:rsid w:val="00C858CB"/>
    <w:rsid w:val="00D479E1"/>
    <w:rsid w:val="00DC556A"/>
    <w:rsid w:val="00DC5A43"/>
    <w:rsid w:val="00DE580C"/>
    <w:rsid w:val="00DF3317"/>
    <w:rsid w:val="00E130A8"/>
    <w:rsid w:val="00E54BD7"/>
    <w:rsid w:val="00E939EF"/>
    <w:rsid w:val="00EB0D35"/>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5823F8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39EF"/>
    <w:pPr>
      <w:spacing w:after="0" w:line="240" w:lineRule="auto"/>
    </w:pPr>
    <w:rPr>
      <w:rFonts w:ascii="Times New Roman" w:eastAsia="Times New Roman" w:hAnsi="Times New Roman" w:cs="Times New Roman"/>
      <w:sz w:val="24"/>
      <w:szCs w:val="24"/>
      <w:lang w:eastAsia="en-NZ"/>
    </w:rPr>
  </w:style>
  <w:style w:type="paragraph" w:styleId="Heading1">
    <w:name w:val="heading 1"/>
    <w:basedOn w:val="Normal"/>
    <w:next w:val="Normal"/>
    <w:link w:val="Heading1Char"/>
    <w:qFormat/>
    <w:rsid w:val="00E939EF"/>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39EF"/>
    <w:rPr>
      <w:rFonts w:ascii="Arial" w:eastAsia="Times New Roman" w:hAnsi="Arial" w:cs="Arial"/>
      <w:b/>
      <w:bCs/>
      <w:kern w:val="32"/>
      <w:sz w:val="32"/>
      <w:szCs w:val="32"/>
      <w:lang w:eastAsia="en-NZ"/>
    </w:rPr>
  </w:style>
  <w:style w:type="table" w:styleId="TableGrid">
    <w:name w:val="Table Grid"/>
    <w:basedOn w:val="TableNormal"/>
    <w:rsid w:val="00E939EF"/>
    <w:pPr>
      <w:spacing w:after="0" w:line="240" w:lineRule="auto"/>
    </w:pPr>
    <w:rPr>
      <w:rFonts w:ascii="Times New Roman" w:eastAsia="Times New Roman" w:hAnsi="Times New Roman" w:cs="Times New Roman"/>
      <w:sz w:val="20"/>
      <w:szCs w:val="20"/>
      <w:lang w:eastAsia="en-N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E939EF"/>
    <w:pPr>
      <w:spacing w:after="120" w:line="480" w:lineRule="auto"/>
    </w:pPr>
    <w:rPr>
      <w:rFonts w:ascii="Times" w:eastAsia="Times" w:hAnsi="Times"/>
      <w:szCs w:val="20"/>
      <w:lang w:val="en-AU" w:eastAsia="en-US"/>
    </w:rPr>
  </w:style>
  <w:style w:type="character" w:customStyle="1" w:styleId="BodyText2Char">
    <w:name w:val="Body Text 2 Char"/>
    <w:basedOn w:val="DefaultParagraphFont"/>
    <w:link w:val="BodyText2"/>
    <w:rsid w:val="00E939EF"/>
    <w:rPr>
      <w:rFonts w:ascii="Times" w:eastAsia="Times" w:hAnsi="Times" w:cs="Times New Roman"/>
      <w:sz w:val="24"/>
      <w:szCs w:val="20"/>
      <w:lang w:val="en-AU"/>
    </w:rPr>
  </w:style>
  <w:style w:type="paragraph" w:styleId="BalloonText">
    <w:name w:val="Balloon Text"/>
    <w:basedOn w:val="Normal"/>
    <w:link w:val="BalloonTextChar"/>
    <w:uiPriority w:val="99"/>
    <w:semiHidden/>
    <w:unhideWhenUsed/>
    <w:rsid w:val="00E939EF"/>
    <w:rPr>
      <w:rFonts w:ascii="Tahoma" w:hAnsi="Tahoma" w:cs="Tahoma"/>
      <w:sz w:val="16"/>
      <w:szCs w:val="16"/>
    </w:rPr>
  </w:style>
  <w:style w:type="character" w:customStyle="1" w:styleId="BalloonTextChar">
    <w:name w:val="Balloon Text Char"/>
    <w:basedOn w:val="DefaultParagraphFont"/>
    <w:link w:val="BalloonText"/>
    <w:uiPriority w:val="99"/>
    <w:semiHidden/>
    <w:rsid w:val="00E939EF"/>
    <w:rPr>
      <w:rFonts w:ascii="Tahoma" w:eastAsia="Times New Roman" w:hAnsi="Tahoma" w:cs="Tahoma"/>
      <w:sz w:val="16"/>
      <w:szCs w:val="16"/>
      <w:lang w:eastAsia="en-NZ"/>
    </w:rPr>
  </w:style>
  <w:style w:type="paragraph" w:styleId="ListParagraph">
    <w:name w:val="List Paragraph"/>
    <w:basedOn w:val="Normal"/>
    <w:uiPriority w:val="34"/>
    <w:qFormat/>
    <w:rsid w:val="008A20FB"/>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39EF"/>
    <w:pPr>
      <w:spacing w:after="0" w:line="240" w:lineRule="auto"/>
    </w:pPr>
    <w:rPr>
      <w:rFonts w:ascii="Times New Roman" w:eastAsia="Times New Roman" w:hAnsi="Times New Roman" w:cs="Times New Roman"/>
      <w:sz w:val="24"/>
      <w:szCs w:val="24"/>
      <w:lang w:eastAsia="en-NZ"/>
    </w:rPr>
  </w:style>
  <w:style w:type="paragraph" w:styleId="Heading1">
    <w:name w:val="heading 1"/>
    <w:basedOn w:val="Normal"/>
    <w:next w:val="Normal"/>
    <w:link w:val="Heading1Char"/>
    <w:qFormat/>
    <w:rsid w:val="00E939EF"/>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39EF"/>
    <w:rPr>
      <w:rFonts w:ascii="Arial" w:eastAsia="Times New Roman" w:hAnsi="Arial" w:cs="Arial"/>
      <w:b/>
      <w:bCs/>
      <w:kern w:val="32"/>
      <w:sz w:val="32"/>
      <w:szCs w:val="32"/>
      <w:lang w:eastAsia="en-NZ"/>
    </w:rPr>
  </w:style>
  <w:style w:type="table" w:styleId="TableGrid">
    <w:name w:val="Table Grid"/>
    <w:basedOn w:val="TableNormal"/>
    <w:rsid w:val="00E939EF"/>
    <w:pPr>
      <w:spacing w:after="0" w:line="240" w:lineRule="auto"/>
    </w:pPr>
    <w:rPr>
      <w:rFonts w:ascii="Times New Roman" w:eastAsia="Times New Roman" w:hAnsi="Times New Roman" w:cs="Times New Roman"/>
      <w:sz w:val="20"/>
      <w:szCs w:val="20"/>
      <w:lang w:eastAsia="en-NZ"/>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E939EF"/>
    <w:pPr>
      <w:spacing w:after="120" w:line="480" w:lineRule="auto"/>
    </w:pPr>
    <w:rPr>
      <w:rFonts w:ascii="Times" w:eastAsia="Times" w:hAnsi="Times"/>
      <w:szCs w:val="20"/>
      <w:lang w:val="en-AU" w:eastAsia="en-US"/>
    </w:rPr>
  </w:style>
  <w:style w:type="character" w:customStyle="1" w:styleId="BodyText2Char">
    <w:name w:val="Body Text 2 Char"/>
    <w:basedOn w:val="DefaultParagraphFont"/>
    <w:link w:val="BodyText2"/>
    <w:rsid w:val="00E939EF"/>
    <w:rPr>
      <w:rFonts w:ascii="Times" w:eastAsia="Times" w:hAnsi="Times" w:cs="Times New Roman"/>
      <w:sz w:val="24"/>
      <w:szCs w:val="20"/>
      <w:lang w:val="en-AU"/>
    </w:rPr>
  </w:style>
  <w:style w:type="paragraph" w:styleId="BalloonText">
    <w:name w:val="Balloon Text"/>
    <w:basedOn w:val="Normal"/>
    <w:link w:val="BalloonTextChar"/>
    <w:uiPriority w:val="99"/>
    <w:semiHidden/>
    <w:unhideWhenUsed/>
    <w:rsid w:val="00E939EF"/>
    <w:rPr>
      <w:rFonts w:ascii="Tahoma" w:hAnsi="Tahoma" w:cs="Tahoma"/>
      <w:sz w:val="16"/>
      <w:szCs w:val="16"/>
    </w:rPr>
  </w:style>
  <w:style w:type="character" w:customStyle="1" w:styleId="BalloonTextChar">
    <w:name w:val="Balloon Text Char"/>
    <w:basedOn w:val="DefaultParagraphFont"/>
    <w:link w:val="BalloonText"/>
    <w:uiPriority w:val="99"/>
    <w:semiHidden/>
    <w:rsid w:val="00E939EF"/>
    <w:rPr>
      <w:rFonts w:ascii="Tahoma" w:eastAsia="Times New Roman" w:hAnsi="Tahoma" w:cs="Tahoma"/>
      <w:sz w:val="16"/>
      <w:szCs w:val="16"/>
      <w:lang w:eastAsia="en-NZ"/>
    </w:rPr>
  </w:style>
  <w:style w:type="paragraph" w:styleId="ListParagraph">
    <w:name w:val="List Paragraph"/>
    <w:basedOn w:val="Normal"/>
    <w:uiPriority w:val="34"/>
    <w:qFormat/>
    <w:rsid w:val="008A20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oleObject" Target="embeddings/oleObject3.bin"/><Relationship Id="rId47" Type="http://schemas.openxmlformats.org/officeDocument/2006/relationships/image" Target="media/image19.wmf"/><Relationship Id="rId48" Type="http://schemas.openxmlformats.org/officeDocument/2006/relationships/image" Target="media/image20.wmf"/><Relationship Id="rId49" Type="http://schemas.openxmlformats.org/officeDocument/2006/relationships/image" Target="media/image21.jpeg"/><Relationship Id="rId20" Type="http://schemas.openxmlformats.org/officeDocument/2006/relationships/oleObject" Target="embeddings/Microsoft_Equation6.bin"/><Relationship Id="rId21" Type="http://schemas.openxmlformats.org/officeDocument/2006/relationships/image" Target="media/image10.wmf"/><Relationship Id="rId22" Type="http://schemas.openxmlformats.org/officeDocument/2006/relationships/oleObject" Target="embeddings/Microsoft_Equation7.bin"/><Relationship Id="rId23" Type="http://schemas.openxmlformats.org/officeDocument/2006/relationships/image" Target="media/image11.wmf"/><Relationship Id="rId24" Type="http://schemas.openxmlformats.org/officeDocument/2006/relationships/oleObject" Target="embeddings/Microsoft_Equation8.bin"/><Relationship Id="rId25" Type="http://schemas.openxmlformats.org/officeDocument/2006/relationships/image" Target="media/image12.wmf"/><Relationship Id="rId26" Type="http://schemas.openxmlformats.org/officeDocument/2006/relationships/oleObject" Target="embeddings/Microsoft_Equation9.bin"/><Relationship Id="rId27" Type="http://schemas.openxmlformats.org/officeDocument/2006/relationships/image" Target="media/image13.wmf"/><Relationship Id="rId28" Type="http://schemas.openxmlformats.org/officeDocument/2006/relationships/oleObject" Target="embeddings/Microsoft_Equation10.bin"/><Relationship Id="rId29" Type="http://schemas.openxmlformats.org/officeDocument/2006/relationships/image" Target="media/image14.wmf"/><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Microsoft_Equation11.bin"/><Relationship Id="rId31" Type="http://schemas.openxmlformats.org/officeDocument/2006/relationships/image" Target="media/image15.wmf"/><Relationship Id="rId32" Type="http://schemas.openxmlformats.org/officeDocument/2006/relationships/oleObject" Target="embeddings/Microsoft_Equation12.bin"/><Relationship Id="rId9" Type="http://schemas.openxmlformats.org/officeDocument/2006/relationships/image" Target="media/image4.wmf"/><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png"/><Relationship Id="rId36" Type="http://schemas.openxmlformats.org/officeDocument/2006/relationships/image" Target="media/image14.gif"/><Relationship Id="rId37" Type="http://schemas.openxmlformats.org/officeDocument/2006/relationships/image" Target="media/image15.gif"/><Relationship Id="rId38" Type="http://schemas.openxmlformats.org/officeDocument/2006/relationships/image" Target="media/image16.gif"/><Relationship Id="rId39" Type="http://schemas.openxmlformats.org/officeDocument/2006/relationships/image" Target="media/image17.gif"/><Relationship Id="rId10" Type="http://schemas.openxmlformats.org/officeDocument/2006/relationships/oleObject" Target="embeddings/Microsoft_Equation1.bin"/><Relationship Id="rId11" Type="http://schemas.openxmlformats.org/officeDocument/2006/relationships/image" Target="media/image5.wmf"/><Relationship Id="rId12" Type="http://schemas.openxmlformats.org/officeDocument/2006/relationships/oleObject" Target="embeddings/Microsoft_Equation2.bin"/><Relationship Id="rId13" Type="http://schemas.openxmlformats.org/officeDocument/2006/relationships/image" Target="media/image6.wmf"/><Relationship Id="rId14" Type="http://schemas.openxmlformats.org/officeDocument/2006/relationships/oleObject" Target="embeddings/Microsoft_Equation3.bin"/><Relationship Id="rId15" Type="http://schemas.openxmlformats.org/officeDocument/2006/relationships/image" Target="media/image7.wmf"/><Relationship Id="rId16" Type="http://schemas.openxmlformats.org/officeDocument/2006/relationships/oleObject" Target="embeddings/Microsoft_Equation4.bin"/><Relationship Id="rId17" Type="http://schemas.openxmlformats.org/officeDocument/2006/relationships/image" Target="media/image8.wmf"/><Relationship Id="rId18" Type="http://schemas.openxmlformats.org/officeDocument/2006/relationships/oleObject" Target="embeddings/Microsoft_Equation5.bin"/><Relationship Id="rId19" Type="http://schemas.openxmlformats.org/officeDocument/2006/relationships/image" Target="media/image9.wmf"/><Relationship Id="rId40" Type="http://schemas.openxmlformats.org/officeDocument/2006/relationships/image" Target="media/image16.wmf"/><Relationship Id="rId41" Type="http://schemas.openxmlformats.org/officeDocument/2006/relationships/oleObject" Target="embeddings/oleObject1.bin"/><Relationship Id="rId42" Type="http://schemas.openxmlformats.org/officeDocument/2006/relationships/image" Target="media/image17.wmf"/><Relationship Id="rId43" Type="http://schemas.openxmlformats.org/officeDocument/2006/relationships/oleObject" Target="embeddings/oleObject2.bin"/><Relationship Id="rId44" Type="http://schemas.openxmlformats.org/officeDocument/2006/relationships/image" Target="media/image18.gif"/><Relationship Id="rId4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TotalTime>
  <Pages>8</Pages>
  <Words>1536</Words>
  <Characters>8756</Characters>
  <Application>Microsoft Macintosh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Anderson</dc:creator>
  <cp:lastModifiedBy>Stephen Anderson</cp:lastModifiedBy>
  <cp:revision>6</cp:revision>
  <dcterms:created xsi:type="dcterms:W3CDTF">2012-09-02T19:57:00Z</dcterms:created>
  <dcterms:modified xsi:type="dcterms:W3CDTF">2015-08-04T21:32:00Z</dcterms:modified>
</cp:coreProperties>
</file>